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00C9" w:rsidRPr="007C0B9C" w:rsidRDefault="003200C9" w:rsidP="003200C9">
      <w:pPr>
        <w:pStyle w:val="Heading1"/>
        <w:jc w:val="center"/>
        <w:rPr>
          <w:color w:val="auto"/>
        </w:rPr>
      </w:pPr>
      <w:r w:rsidRPr="007C0B9C">
        <w:rPr>
          <w:color w:val="auto"/>
        </w:rPr>
        <w:t>CƠ BẢN VỀ C++</w:t>
      </w:r>
    </w:p>
    <w:p w:rsidR="003200C9" w:rsidRPr="007C0B9C" w:rsidRDefault="003200C9" w:rsidP="003200C9">
      <w:pPr>
        <w:pStyle w:val="Heading2"/>
        <w:numPr>
          <w:ilvl w:val="0"/>
          <w:numId w:val="1"/>
        </w:numPr>
        <w:spacing w:before="0"/>
        <w:jc w:val="both"/>
      </w:pPr>
      <w:bookmarkStart w:id="0" w:name="_Toc334268162"/>
      <w:bookmarkStart w:id="1" w:name="_Toc350685800"/>
      <w:bookmarkStart w:id="2" w:name="_Toc351903584"/>
      <w:r w:rsidRPr="007C0B9C">
        <w:t>Chương trình C++ đầu tiên</w:t>
      </w:r>
      <w:bookmarkEnd w:id="0"/>
      <w:bookmarkEnd w:id="1"/>
      <w:bookmarkEnd w:id="2"/>
    </w:p>
    <w:p w:rsidR="003200C9" w:rsidRPr="007C0B9C" w:rsidRDefault="003200C9" w:rsidP="003200C9">
      <w:pPr>
        <w:spacing w:after="0"/>
        <w:jc w:val="both"/>
      </w:pPr>
      <w:r w:rsidRPr="007C0B9C">
        <w:t>Để thuận tiện diễn giải chương trình C++ đầ</w:t>
      </w:r>
      <w:r>
        <w:t>u tiên, các tác giả</w:t>
      </w:r>
      <w:r w:rsidRPr="007C0B9C">
        <w:t xml:space="preserve"> dùng cột bên trái để đánh số các dòng lệnh của chương trình ở cột bên phải</w:t>
      </w:r>
      <w:r>
        <w:t xml:space="preserve"> như bảng dưới đây</w:t>
      </w:r>
      <w:r w:rsidRPr="007C0B9C">
        <w:t xml:space="preserve">: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5371"/>
      </w:tblGrid>
      <w:tr w:rsidR="003200C9" w:rsidRPr="00EC0466" w:rsidTr="00E33024">
        <w:tc>
          <w:tcPr>
            <w:tcW w:w="1728" w:type="dxa"/>
            <w:tcBorders>
              <w:bottom w:val="single" w:sz="4" w:space="0" w:color="auto"/>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Số hiệu dòng</w:t>
            </w:r>
          </w:p>
        </w:tc>
        <w:tc>
          <w:tcPr>
            <w:tcW w:w="5371" w:type="dxa"/>
            <w:tcBorders>
              <w:bottom w:val="single" w:sz="4" w:space="0" w:color="auto"/>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Chương trình</w:t>
            </w:r>
          </w:p>
        </w:tc>
      </w:tr>
      <w:tr w:rsidR="003200C9" w:rsidRPr="00EC0466" w:rsidTr="00E33024">
        <w:tc>
          <w:tcPr>
            <w:tcW w:w="1728" w:type="dxa"/>
            <w:tcBorders>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1</w:t>
            </w:r>
          </w:p>
        </w:tc>
        <w:tc>
          <w:tcPr>
            <w:tcW w:w="5371" w:type="dxa"/>
            <w:tcBorders>
              <w:bottom w:val="nil"/>
            </w:tcBorders>
            <w:vAlign w:val="center"/>
          </w:tcPr>
          <w:p w:rsidR="003200C9" w:rsidRPr="00EC0466" w:rsidRDefault="003200C9" w:rsidP="00E33024">
            <w:pPr>
              <w:pStyle w:val="PlainText"/>
              <w:spacing w:line="276" w:lineRule="auto"/>
              <w:jc w:val="both"/>
              <w:rPr>
                <w:rFonts w:ascii="Courier New" w:hAnsi="Courier New" w:cs="Courier New"/>
                <w:i/>
                <w:sz w:val="20"/>
                <w:szCs w:val="20"/>
              </w:rPr>
            </w:pPr>
            <w:r w:rsidRPr="00EC0466">
              <w:rPr>
                <w:rFonts w:ascii="Courier New" w:hAnsi="Courier New" w:cs="Courier New"/>
                <w:i/>
                <w:sz w:val="20"/>
                <w:szCs w:val="20"/>
              </w:rPr>
              <w:t>//Chuong trinh dau tien</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2</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include &lt;iostream&gt;</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3</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include &lt;conio.h&gt;</w:t>
            </w:r>
          </w:p>
        </w:tc>
      </w:tr>
      <w:tr w:rsidR="003200C9" w:rsidRPr="00EC0466" w:rsidTr="00E33024">
        <w:trPr>
          <w:trHeight w:val="297"/>
        </w:trPr>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4</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using namespace std;</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5</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int main()</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6</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7</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 xml:space="preserve">   cout &lt;&lt; "Chao mung cac ban hoc C++";</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8</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 xml:space="preserve">   cout&lt;&lt;'\n';</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9</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 xml:space="preserve">   getch();</w:t>
            </w:r>
          </w:p>
        </w:tc>
      </w:tr>
      <w:tr w:rsidR="003200C9" w:rsidRPr="00EC0466" w:rsidTr="00E33024">
        <w:tc>
          <w:tcPr>
            <w:tcW w:w="1728"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10</w:t>
            </w:r>
          </w:p>
        </w:tc>
        <w:tc>
          <w:tcPr>
            <w:tcW w:w="5371" w:type="dxa"/>
            <w:tcBorders>
              <w:top w:val="nil"/>
              <w:bottom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 xml:space="preserve">   return 0;</w:t>
            </w:r>
          </w:p>
        </w:tc>
      </w:tr>
      <w:tr w:rsidR="003200C9" w:rsidRPr="00EC0466" w:rsidTr="00E33024">
        <w:tc>
          <w:tcPr>
            <w:tcW w:w="1728" w:type="dxa"/>
            <w:tcBorders>
              <w:top w:val="nil"/>
              <w:bottom w:val="single" w:sz="4" w:space="0" w:color="auto"/>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11</w:t>
            </w:r>
          </w:p>
        </w:tc>
        <w:tc>
          <w:tcPr>
            <w:tcW w:w="5371" w:type="dxa"/>
            <w:tcBorders>
              <w:top w:val="nil"/>
            </w:tcBorders>
            <w:vAlign w:val="center"/>
          </w:tcPr>
          <w:p w:rsidR="003200C9" w:rsidRPr="00EC0466" w:rsidRDefault="003200C9" w:rsidP="00E33024">
            <w:pPr>
              <w:jc w:val="both"/>
              <w:rPr>
                <w:rFonts w:ascii="Courier New" w:hAnsi="Courier New" w:cs="Courier New"/>
                <w:sz w:val="20"/>
                <w:szCs w:val="20"/>
              </w:rPr>
            </w:pPr>
            <w:r w:rsidRPr="00EC0466">
              <w:rPr>
                <w:rFonts w:ascii="Courier New" w:hAnsi="Courier New" w:cs="Courier New"/>
                <w:sz w:val="20"/>
                <w:szCs w:val="20"/>
              </w:rPr>
              <w:t>}</w:t>
            </w:r>
          </w:p>
        </w:tc>
      </w:tr>
    </w:tbl>
    <w:p w:rsidR="003200C9" w:rsidRPr="007C0B9C" w:rsidRDefault="003200C9" w:rsidP="003200C9">
      <w:pPr>
        <w:pStyle w:val="PlainText"/>
        <w:spacing w:line="276" w:lineRule="auto"/>
        <w:jc w:val="both"/>
      </w:pPr>
    </w:p>
    <w:p w:rsidR="003200C9" w:rsidRPr="007C0B9C" w:rsidRDefault="003200C9" w:rsidP="003200C9">
      <w:pPr>
        <w:spacing w:after="0"/>
        <w:jc w:val="both"/>
        <w:rPr>
          <w:i/>
        </w:rPr>
      </w:pPr>
      <w:r w:rsidRPr="007C0B9C">
        <w:rPr>
          <w:i/>
        </w:rPr>
        <w:t>Dòng 1.</w:t>
      </w:r>
      <w:r w:rsidRPr="007C0B9C">
        <w:t xml:space="preserve"> Dấu // </w:t>
      </w:r>
      <w:r>
        <w:t xml:space="preserve">ở đầu dòng </w:t>
      </w:r>
      <w:r w:rsidRPr="007C0B9C">
        <w:t>là dấu chú thích, những chữ đi sau dấu này trên cùng một dòng chỉ nhằm giải thích rõ thêm về chương trình, không phải là lệnh thực hiện của chương trình.</w:t>
      </w:r>
    </w:p>
    <w:p w:rsidR="003200C9" w:rsidRPr="007C0B9C" w:rsidRDefault="003200C9" w:rsidP="003200C9">
      <w:pPr>
        <w:spacing w:after="0"/>
        <w:jc w:val="both"/>
        <w:rPr>
          <w:sz w:val="20"/>
          <w:szCs w:val="20"/>
        </w:rPr>
      </w:pPr>
      <w:r w:rsidRPr="007C0B9C">
        <w:rPr>
          <w:i/>
        </w:rPr>
        <w:t>Dòng 2.</w:t>
      </w:r>
      <w:r w:rsidRPr="007C0B9C">
        <w:t xml:space="preserve"> #include là chỉ thị tiền xử lý</w:t>
      </w:r>
      <w:r>
        <w:t xml:space="preserve"> định hướng cho trình dịch. </w:t>
      </w:r>
      <w:r w:rsidRPr="00EC0466">
        <w:rPr>
          <w:rFonts w:ascii="Courier New" w:hAnsi="Courier New" w:cs="Courier New"/>
          <w:sz w:val="20"/>
          <w:szCs w:val="20"/>
        </w:rPr>
        <w:t>#include &lt;iostream&gt;</w:t>
      </w:r>
      <w:r w:rsidRPr="007C0B9C">
        <w:t xml:space="preserve"> là định hướng cho trình dịch biết chương trình này cần sử dụng thư viện chuẩn </w:t>
      </w:r>
      <w:r w:rsidRPr="007C0B9C">
        <w:rPr>
          <w:rFonts w:ascii="Courier New" w:hAnsi="Courier New" w:cs="Courier New"/>
          <w:sz w:val="20"/>
          <w:szCs w:val="20"/>
        </w:rPr>
        <w:t>iostream</w:t>
      </w:r>
      <w:r w:rsidRPr="007C0B9C">
        <w:rPr>
          <w:sz w:val="20"/>
          <w:szCs w:val="20"/>
        </w:rPr>
        <w:t>.</w:t>
      </w:r>
    </w:p>
    <w:p w:rsidR="003200C9" w:rsidRPr="007C0B9C" w:rsidRDefault="003200C9" w:rsidP="003200C9">
      <w:pPr>
        <w:spacing w:after="0"/>
        <w:jc w:val="both"/>
        <w:rPr>
          <w:sz w:val="20"/>
          <w:szCs w:val="20"/>
        </w:rPr>
      </w:pPr>
      <w:r w:rsidRPr="007C0B9C">
        <w:rPr>
          <w:i/>
        </w:rPr>
        <w:t>Dòng 3.</w:t>
      </w:r>
      <w:r w:rsidRPr="007C0B9C">
        <w:t xml:space="preserve"> </w:t>
      </w:r>
      <w:r w:rsidRPr="00EC0466">
        <w:rPr>
          <w:rFonts w:ascii="Courier New" w:hAnsi="Courier New" w:cs="Courier New"/>
          <w:sz w:val="20"/>
          <w:szCs w:val="20"/>
        </w:rPr>
        <w:t>#include &lt;conio.h&gt;</w:t>
      </w:r>
      <w:r>
        <w:rPr>
          <w:rFonts w:ascii="Courier New" w:hAnsi="Courier New" w:cs="Courier New"/>
          <w:sz w:val="20"/>
          <w:szCs w:val="20"/>
        </w:rPr>
        <w:t xml:space="preserve"> </w:t>
      </w:r>
      <w:r>
        <w:t>là</w:t>
      </w:r>
      <w:r w:rsidRPr="007C0B9C">
        <w:t xml:space="preserve"> định hướng cho trình dịch biết chương trình này cần sử dụng thư viện chuẩn </w:t>
      </w:r>
      <w:r w:rsidRPr="007C0B9C">
        <w:rPr>
          <w:rFonts w:ascii="Courier New" w:hAnsi="Courier New" w:cs="Courier New"/>
          <w:sz w:val="20"/>
          <w:szCs w:val="20"/>
        </w:rPr>
        <w:t>conio.h</w:t>
      </w:r>
      <w:r w:rsidRPr="007C0B9C">
        <w:rPr>
          <w:sz w:val="20"/>
          <w:szCs w:val="20"/>
        </w:rPr>
        <w:t>.</w:t>
      </w:r>
    </w:p>
    <w:p w:rsidR="003200C9" w:rsidRPr="007C0B9C" w:rsidRDefault="003200C9" w:rsidP="003200C9">
      <w:pPr>
        <w:spacing w:after="0"/>
        <w:jc w:val="both"/>
      </w:pPr>
      <w:r w:rsidRPr="007C0B9C">
        <w:rPr>
          <w:i/>
        </w:rPr>
        <w:t>Dòng 4.</w:t>
      </w:r>
      <w:r w:rsidRPr="007C0B9C">
        <w:t xml:space="preserve"> </w:t>
      </w:r>
      <w:r>
        <w:t>Khai báo dùng các tên của</w:t>
      </w:r>
      <w:r w:rsidRPr="007C0B9C">
        <w:t xml:space="preserve"> không gian tên </w:t>
      </w:r>
      <w:r>
        <w:t xml:space="preserve">trong </w:t>
      </w:r>
      <w:r w:rsidRPr="005C7A39">
        <w:rPr>
          <w:szCs w:val="24"/>
        </w:rPr>
        <w:t>thư viện bản mẫu chuẩn</w:t>
      </w:r>
      <w:r>
        <w:t xml:space="preserve"> STD </w:t>
      </w:r>
      <w:r>
        <w:rPr>
          <w:szCs w:val="24"/>
        </w:rPr>
        <w:t>(Standard Template Library</w:t>
      </w:r>
      <w:r w:rsidRPr="005C7A39">
        <w:rPr>
          <w:szCs w:val="24"/>
        </w:rPr>
        <w:t>).</w:t>
      </w:r>
    </w:p>
    <w:p w:rsidR="003200C9" w:rsidRPr="007C0B9C" w:rsidRDefault="003200C9" w:rsidP="003200C9">
      <w:pPr>
        <w:spacing w:after="0"/>
        <w:jc w:val="both"/>
      </w:pPr>
      <w:r w:rsidRPr="007C0B9C">
        <w:rPr>
          <w:i/>
        </w:rPr>
        <w:t xml:space="preserve">Dòng 5. </w:t>
      </w:r>
      <w:r w:rsidRPr="007C0B9C">
        <w:t xml:space="preserve">Tên hàm chính là </w:t>
      </w:r>
      <w:r w:rsidRPr="007C0B9C">
        <w:rPr>
          <w:i/>
        </w:rPr>
        <w:t>main</w:t>
      </w:r>
      <w:r w:rsidRPr="007C0B9C">
        <w:t xml:space="preserve">. Hàm này </w:t>
      </w:r>
      <w:r>
        <w:t xml:space="preserve">luôn yêu cầu </w:t>
      </w:r>
      <w:r w:rsidRPr="007C0B9C">
        <w:t xml:space="preserve">trả lại giá trị nguyên kiểu </w:t>
      </w:r>
      <w:r w:rsidRPr="007C0B9C">
        <w:rPr>
          <w:i/>
        </w:rPr>
        <w:t>int</w:t>
      </w:r>
      <w:r w:rsidRPr="007C0B9C">
        <w:t>.</w:t>
      </w:r>
    </w:p>
    <w:p w:rsidR="003200C9" w:rsidRPr="007C0B9C" w:rsidRDefault="003200C9" w:rsidP="003200C9">
      <w:pPr>
        <w:spacing w:after="0"/>
        <w:jc w:val="both"/>
      </w:pPr>
      <w:r w:rsidRPr="007C0B9C">
        <w:rPr>
          <w:i/>
        </w:rPr>
        <w:t>Dòng 6.</w:t>
      </w:r>
      <w:r w:rsidRPr="007C0B9C">
        <w:t xml:space="preserve"> Dấu</w:t>
      </w:r>
      <w:r>
        <w:t xml:space="preserve"> </w:t>
      </w:r>
      <w:r w:rsidRPr="00D41200">
        <w:rPr>
          <w:rFonts w:cs="Times New Roman"/>
          <w:szCs w:val="24"/>
        </w:rPr>
        <w:t>{</w:t>
      </w:r>
      <w:r w:rsidRPr="007C0B9C">
        <w:t xml:space="preserve"> báo hiệu bắt đầu hàm chính.</w:t>
      </w:r>
    </w:p>
    <w:p w:rsidR="003200C9" w:rsidRPr="007C0B9C" w:rsidRDefault="003200C9" w:rsidP="003200C9">
      <w:pPr>
        <w:spacing w:after="0"/>
        <w:jc w:val="both"/>
      </w:pPr>
      <w:r w:rsidRPr="007C0B9C">
        <w:rPr>
          <w:i/>
        </w:rPr>
        <w:t>Dòng 7</w:t>
      </w:r>
      <w:r w:rsidRPr="007C0B9C">
        <w:t>. Xuất dòng chữ “</w:t>
      </w:r>
      <w:r w:rsidRPr="002464D6">
        <w:rPr>
          <w:rFonts w:ascii="Courier New" w:hAnsi="Courier New" w:cs="Courier New"/>
          <w:sz w:val="20"/>
          <w:szCs w:val="20"/>
        </w:rPr>
        <w:t>Chao mung cac ban hoc C++</w:t>
      </w:r>
      <w:r w:rsidRPr="007C0B9C">
        <w:t xml:space="preserve">” ra màn hình. Trong đó </w:t>
      </w:r>
      <w:r w:rsidRPr="007C0B9C">
        <w:rPr>
          <w:rFonts w:ascii="Courier New" w:hAnsi="Courier New" w:cs="Courier New"/>
          <w:sz w:val="20"/>
          <w:szCs w:val="20"/>
        </w:rPr>
        <w:t>cout</w:t>
      </w:r>
      <w:r w:rsidRPr="007C0B9C">
        <w:t xml:space="preserve"> là luồng ra chuẩn (thường là màn hình) </w:t>
      </w:r>
      <w:r>
        <w:t xml:space="preserve">đã </w:t>
      </w:r>
      <w:r w:rsidRPr="007C0B9C">
        <w:t xml:space="preserve">được định nghĩa trước trong thư viện </w:t>
      </w:r>
      <w:r w:rsidRPr="007C0B9C">
        <w:rPr>
          <w:rFonts w:ascii="Courier New" w:hAnsi="Courier New" w:cs="Courier New"/>
          <w:sz w:val="20"/>
          <w:szCs w:val="20"/>
        </w:rPr>
        <w:t>iostream</w:t>
      </w:r>
      <w:r w:rsidRPr="007C0B9C">
        <w:rPr>
          <w:rFonts w:ascii="Courier New" w:hAnsi="Courier New" w:cs="Courier New"/>
        </w:rPr>
        <w:t>.</w:t>
      </w:r>
      <w:r w:rsidRPr="007C0B9C">
        <w:t xml:space="preserve">Còn kí hiệu </w:t>
      </w:r>
      <w:r w:rsidRPr="007C0B9C">
        <w:rPr>
          <w:sz w:val="20"/>
          <w:szCs w:val="20"/>
        </w:rPr>
        <w:t>&lt;&lt;</w:t>
      </w:r>
      <w:r w:rsidRPr="007C0B9C">
        <w:t xml:space="preserve"> là phép toán gửi dòng chữ </w:t>
      </w:r>
      <w:r>
        <w:t xml:space="preserve">này </w:t>
      </w:r>
      <w:r w:rsidRPr="007C0B9C">
        <w:t>đến luồng ra.</w:t>
      </w:r>
    </w:p>
    <w:p w:rsidR="003200C9" w:rsidRPr="007C0B9C" w:rsidRDefault="003200C9" w:rsidP="003200C9">
      <w:pPr>
        <w:spacing w:after="0"/>
        <w:jc w:val="both"/>
      </w:pPr>
      <w:r w:rsidRPr="007C0B9C">
        <w:rPr>
          <w:i/>
        </w:rPr>
        <w:t>Dòng 8.</w:t>
      </w:r>
      <w:r w:rsidRPr="007C0B9C">
        <w:t xml:space="preserve"> Gửi kí tự ‘\n’ là ký tự điều khiển xuống dòng tới luồng ra. Kết quả sẽ điều chỉnh con trỏ trên màn hình về đầu dòng tiếp theo.</w:t>
      </w:r>
    </w:p>
    <w:p w:rsidR="003200C9" w:rsidRPr="007C0B9C" w:rsidRDefault="003200C9" w:rsidP="003200C9">
      <w:pPr>
        <w:spacing w:after="0"/>
        <w:jc w:val="both"/>
      </w:pPr>
      <w:r w:rsidRPr="007C0B9C">
        <w:rPr>
          <w:i/>
        </w:rPr>
        <w:t>Dòng 9.</w:t>
      </w:r>
      <w:r w:rsidRPr="007C0B9C">
        <w:t xml:space="preserve"> Lệnh dừng kết quả đang hiện trên màn hình cho đến khi người dùng nhấn một phím nào đó. Lệnh này đòi hỏi phải khai báo dòng 3 (định hướng tiền xử lý tìm tới thư viện </w:t>
      </w:r>
      <w:r w:rsidRPr="007C0B9C">
        <w:rPr>
          <w:rFonts w:ascii="Courier New" w:hAnsi="Courier New" w:cs="Courier New"/>
          <w:sz w:val="20"/>
          <w:szCs w:val="20"/>
        </w:rPr>
        <w:t>conio.h</w:t>
      </w:r>
      <w:r w:rsidRPr="007C0B9C">
        <w:rPr>
          <w:rFonts w:ascii="Courier New" w:hAnsi="Courier New" w:cs="Courier New"/>
        </w:rPr>
        <w:t>)</w:t>
      </w:r>
      <w:r w:rsidRPr="007C0B9C">
        <w:t>.</w:t>
      </w:r>
    </w:p>
    <w:p w:rsidR="003200C9" w:rsidRPr="007C0B9C" w:rsidRDefault="003200C9" w:rsidP="003200C9">
      <w:pPr>
        <w:spacing w:after="0"/>
        <w:jc w:val="both"/>
      </w:pPr>
      <w:r w:rsidRPr="007C0B9C">
        <w:rPr>
          <w:i/>
        </w:rPr>
        <w:t>Dòng 10.</w:t>
      </w:r>
      <w:r w:rsidRPr="007C0B9C">
        <w:t xml:space="preserve"> Hàm chính trả về giá trị 0 (hàm chính kết thúc bình thường).</w:t>
      </w:r>
    </w:p>
    <w:p w:rsidR="003200C9" w:rsidRPr="007C0B9C" w:rsidRDefault="003200C9" w:rsidP="003200C9">
      <w:pPr>
        <w:spacing w:after="0"/>
        <w:jc w:val="both"/>
      </w:pPr>
      <w:r w:rsidRPr="007C0B9C">
        <w:rPr>
          <w:i/>
        </w:rPr>
        <w:t>Dòng 11.</w:t>
      </w:r>
      <w:r w:rsidRPr="007C0B9C">
        <w:t xml:space="preserve"> Dấu </w:t>
      </w:r>
      <w:r>
        <w:t xml:space="preserve">} là dấu </w:t>
      </w:r>
      <w:r w:rsidRPr="007C0B9C">
        <w:t>kết thúc hàm chính.</w:t>
      </w:r>
    </w:p>
    <w:p w:rsidR="003200C9" w:rsidRPr="007C0B9C" w:rsidRDefault="003200C9" w:rsidP="003200C9">
      <w:pPr>
        <w:pStyle w:val="Heading2"/>
        <w:numPr>
          <w:ilvl w:val="0"/>
          <w:numId w:val="1"/>
        </w:numPr>
        <w:jc w:val="both"/>
      </w:pPr>
      <w:bookmarkStart w:id="3" w:name="_Toc334268163"/>
      <w:bookmarkStart w:id="4" w:name="_Toc350685801"/>
      <w:bookmarkStart w:id="5" w:name="_Toc351903585"/>
      <w:r w:rsidRPr="007C0B9C">
        <w:t>Giao tiếp với bàn phím và màn hình</w:t>
      </w:r>
      <w:bookmarkEnd w:id="3"/>
      <w:bookmarkEnd w:id="4"/>
      <w:bookmarkEnd w:id="5"/>
    </w:p>
    <w:p w:rsidR="003200C9" w:rsidRPr="007C0B9C" w:rsidRDefault="003200C9" w:rsidP="003200C9">
      <w:pPr>
        <w:spacing w:after="0"/>
        <w:jc w:val="both"/>
      </w:pPr>
      <w:r w:rsidRPr="007C0B9C">
        <w:t>Trong C++, luồng (stream) là nguồn cho nhận hoặc xuất kí tự.</w:t>
      </w:r>
    </w:p>
    <w:p w:rsidR="003200C9" w:rsidRDefault="003200C9" w:rsidP="003200C9">
      <w:pPr>
        <w:spacing w:after="0"/>
        <w:jc w:val="both"/>
      </w:pPr>
      <w:r w:rsidRPr="00D41200">
        <w:rPr>
          <w:i/>
        </w:rPr>
        <w:lastRenderedPageBreak/>
        <w:t>Luồng ra</w:t>
      </w:r>
      <w:r w:rsidRPr="007C0B9C">
        <w:t xml:space="preserve"> cho phép ghi (lưu trữ/xuất) lần lượt các kí tự trong luồ</w:t>
      </w:r>
      <w:r>
        <w:t>ng này tới</w:t>
      </w:r>
      <w:r w:rsidRPr="007C0B9C">
        <w:t xml:space="preserve"> tệp/màn hình (màn hình coi là tệp ra chuẩn). </w:t>
      </w:r>
    </w:p>
    <w:p w:rsidR="003200C9" w:rsidRPr="007C0B9C" w:rsidRDefault="003200C9" w:rsidP="003200C9">
      <w:pPr>
        <w:spacing w:after="0"/>
        <w:jc w:val="both"/>
      </w:pPr>
      <w:r w:rsidRPr="007C0B9C">
        <w:t xml:space="preserve">Luồng ra chuẩn có tên là </w:t>
      </w:r>
      <w:r w:rsidRPr="007C0B9C">
        <w:rPr>
          <w:rFonts w:ascii="Courier New" w:hAnsi="Courier New" w:cs="Courier New"/>
          <w:sz w:val="20"/>
          <w:szCs w:val="20"/>
        </w:rPr>
        <w:t>cout</w:t>
      </w:r>
      <w:r w:rsidRPr="007C0B9C">
        <w:t xml:space="preserve"> cho phép xuất các kí tự lên màn hình. </w:t>
      </w:r>
    </w:p>
    <w:p w:rsidR="003200C9" w:rsidRPr="007C0B9C" w:rsidRDefault="003200C9" w:rsidP="003200C9">
      <w:pPr>
        <w:spacing w:after="0"/>
        <w:jc w:val="both"/>
      </w:pPr>
      <w:r w:rsidRPr="00D41200">
        <w:rPr>
          <w:i/>
        </w:rPr>
        <w:t>Luồng vào chuẩn</w:t>
      </w:r>
      <w:r w:rsidRPr="007C0B9C">
        <w:t xml:space="preserve"> là </w:t>
      </w:r>
      <w:r w:rsidRPr="007C0B9C">
        <w:rPr>
          <w:rFonts w:ascii="Courier New" w:hAnsi="Courier New" w:cs="Courier New"/>
          <w:sz w:val="20"/>
          <w:szCs w:val="20"/>
        </w:rPr>
        <w:t>cin</w:t>
      </w:r>
      <w:r w:rsidRPr="007C0B9C">
        <w:rPr>
          <w:sz w:val="20"/>
          <w:szCs w:val="20"/>
        </w:rPr>
        <w:t xml:space="preserve"> </w:t>
      </w:r>
      <w:r w:rsidRPr="007C0B9C">
        <w:t xml:space="preserve">cho phép gán dữ liệu nhập từ bàn phím vào các biến. </w:t>
      </w:r>
    </w:p>
    <w:p w:rsidR="003200C9" w:rsidRPr="007C0B9C" w:rsidRDefault="003200C9" w:rsidP="003200C9">
      <w:pPr>
        <w:spacing w:after="0"/>
        <w:jc w:val="both"/>
      </w:pPr>
      <w:r w:rsidRPr="007C0B9C">
        <w:t xml:space="preserve">Các luồng vào/ra được định nghĩa trong tệp tiêu đề </w:t>
      </w:r>
      <w:r w:rsidRPr="007C0B9C">
        <w:rPr>
          <w:rFonts w:ascii="Courier New" w:hAnsi="Courier New" w:cs="Courier New"/>
          <w:sz w:val="20"/>
          <w:szCs w:val="20"/>
        </w:rPr>
        <w:t>iostream</w:t>
      </w:r>
      <w:r w:rsidRPr="007C0B9C">
        <w:t xml:space="preserve">, vì vậy khi muốn dùng các luồng </w:t>
      </w:r>
      <w:r w:rsidRPr="007C0B9C">
        <w:rPr>
          <w:rFonts w:ascii="Courier New" w:hAnsi="Courier New" w:cs="Courier New"/>
          <w:sz w:val="20"/>
          <w:szCs w:val="20"/>
        </w:rPr>
        <w:t>cout</w:t>
      </w:r>
      <w:r w:rsidRPr="007C0B9C">
        <w:t xml:space="preserve"> hoặc </w:t>
      </w:r>
      <w:r w:rsidRPr="007C0B9C">
        <w:rPr>
          <w:rFonts w:ascii="Courier New" w:hAnsi="Courier New" w:cs="Courier New"/>
          <w:sz w:val="20"/>
          <w:szCs w:val="20"/>
        </w:rPr>
        <w:t>cin</w:t>
      </w:r>
      <w:r w:rsidRPr="007C0B9C">
        <w:t xml:space="preserve"> cần có dòng chỉ thị: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include &lt;iostream&gt; </w:t>
      </w:r>
    </w:p>
    <w:p w:rsidR="003200C9" w:rsidRPr="007C0B9C" w:rsidRDefault="003200C9" w:rsidP="003200C9">
      <w:pPr>
        <w:spacing w:after="0"/>
        <w:jc w:val="both"/>
      </w:pPr>
      <w:r w:rsidRPr="007C0B9C">
        <w:t>ở đầu chương trình.</w:t>
      </w:r>
    </w:p>
    <w:p w:rsidR="003200C9" w:rsidRPr="007C0B9C" w:rsidRDefault="003200C9" w:rsidP="003200C9">
      <w:pPr>
        <w:spacing w:after="0"/>
        <w:jc w:val="both"/>
      </w:pPr>
      <w:r w:rsidRPr="00D41200">
        <w:rPr>
          <w:b/>
        </w:rPr>
        <w:t>Ví dụ</w:t>
      </w:r>
      <w:r w:rsidRPr="007C0B9C">
        <w:t>: Nhập hai số nguyên n và m từ bàn phím. Viết chương trình hiện tổng n+m trên màn hình.</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include &lt;conio.h&gt; </w:t>
      </w:r>
      <w:r w:rsidRPr="007C0B9C">
        <w:rPr>
          <w:rFonts w:ascii="Times New Roman" w:hAnsi="Times New Roman" w:cs="Times New Roman"/>
          <w:i/>
          <w:sz w:val="20"/>
          <w:szCs w:val="20"/>
        </w:rPr>
        <w:t>// Tệp tiêu đề chứa lệnh tác động tới màn hình, bàn phím</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long n,m; </w:t>
      </w:r>
      <w:r w:rsidRPr="007C0B9C">
        <w:rPr>
          <w:rFonts w:ascii="Times New Roman" w:hAnsi="Times New Roman" w:cs="Times New Roman"/>
          <w:i/>
          <w:sz w:val="20"/>
          <w:szCs w:val="20"/>
        </w:rPr>
        <w:t>// Khai báo hai biến n và m kiểu số nguyên 32 bit</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t main(void) {</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cout &lt;&lt; "Nhap n, m: "; </w:t>
      </w:r>
      <w:r w:rsidRPr="007C0B9C">
        <w:rPr>
          <w:rFonts w:ascii="Times New Roman" w:hAnsi="Times New Roman" w:cs="Times New Roman"/>
          <w:i/>
          <w:sz w:val="20"/>
          <w:szCs w:val="20"/>
        </w:rPr>
        <w:t xml:space="preserve">//Xuất dòng chữ ra màn hình </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cin &gt;&gt; n &gt;&gt; m; </w:t>
      </w:r>
      <w:r w:rsidRPr="007C0B9C">
        <w:rPr>
          <w:rFonts w:ascii="Times New Roman" w:hAnsi="Times New Roman" w:cs="Times New Roman"/>
          <w:i/>
          <w:sz w:val="20"/>
          <w:szCs w:val="20"/>
        </w:rPr>
        <w:t>// Nhập giá trị gõ từ bàn phím vào biến n và m</w:t>
      </w:r>
    </w:p>
    <w:p w:rsidR="003200C9" w:rsidRPr="007C0B9C" w:rsidRDefault="003200C9" w:rsidP="003200C9">
      <w:pPr>
        <w:pStyle w:val="PlainText"/>
        <w:spacing w:line="276" w:lineRule="auto"/>
        <w:jc w:val="both"/>
        <w:rPr>
          <w:sz w:val="20"/>
          <w:szCs w:val="20"/>
        </w:rPr>
      </w:pPr>
      <w:r w:rsidRPr="007C0B9C">
        <w:rPr>
          <w:sz w:val="20"/>
          <w:szCs w:val="20"/>
        </w:rPr>
        <w:t xml:space="preserve">  cout &lt;&lt; "Tong cua n va m la: "; </w:t>
      </w:r>
      <w:r w:rsidRPr="007C0B9C">
        <w:rPr>
          <w:rFonts w:ascii="Times New Roman" w:hAnsi="Times New Roman" w:cs="Times New Roman"/>
          <w:i/>
          <w:sz w:val="20"/>
          <w:szCs w:val="20"/>
        </w:rPr>
        <w:t xml:space="preserve">//Xuất dòng chữ </w:t>
      </w:r>
      <w:r>
        <w:rPr>
          <w:rFonts w:ascii="Times New Roman" w:hAnsi="Times New Roman" w:cs="Times New Roman"/>
          <w:i/>
          <w:sz w:val="20"/>
          <w:szCs w:val="20"/>
        </w:rPr>
        <w:t xml:space="preserve">này </w:t>
      </w:r>
      <w:r w:rsidRPr="007C0B9C">
        <w:rPr>
          <w:rFonts w:ascii="Times New Roman" w:hAnsi="Times New Roman" w:cs="Times New Roman"/>
          <w:i/>
          <w:sz w:val="20"/>
          <w:szCs w:val="20"/>
        </w:rPr>
        <w:t>ra màn hình</w:t>
      </w:r>
      <w:r w:rsidRPr="007C0B9C">
        <w:rPr>
          <w:sz w:val="20"/>
          <w:szCs w:val="20"/>
        </w:rPr>
        <w:t xml:space="preserve"> </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cout &lt;&lt; n+m; </w:t>
      </w:r>
      <w:r w:rsidRPr="007C0B9C">
        <w:rPr>
          <w:rFonts w:ascii="Times New Roman" w:hAnsi="Times New Roman" w:cs="Times New Roman"/>
          <w:i/>
          <w:sz w:val="20"/>
          <w:szCs w:val="20"/>
        </w:rPr>
        <w:t xml:space="preserve">//Xuất tổng của n và m ra màn hình </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cout &lt;&lt; '\n';</w:t>
      </w:r>
      <w:r w:rsidRPr="007C0B9C">
        <w:rPr>
          <w:rFonts w:ascii="Times New Roman" w:hAnsi="Times New Roman" w:cs="Times New Roman"/>
          <w:i/>
          <w:sz w:val="20"/>
          <w:szCs w:val="20"/>
        </w:rPr>
        <w:t xml:space="preserve"> //</w:t>
      </w:r>
      <w:r>
        <w:rPr>
          <w:rFonts w:ascii="Times New Roman" w:hAnsi="Times New Roman" w:cs="Times New Roman"/>
          <w:i/>
          <w:sz w:val="20"/>
          <w:szCs w:val="20"/>
        </w:rPr>
        <w:t xml:space="preserve"> Điều khiển x</w:t>
      </w:r>
      <w:r w:rsidRPr="007C0B9C">
        <w:rPr>
          <w:rFonts w:ascii="Times New Roman" w:hAnsi="Times New Roman" w:cs="Times New Roman"/>
          <w:i/>
          <w:sz w:val="20"/>
          <w:szCs w:val="20"/>
        </w:rPr>
        <w:t>uống dòng trên màn hình</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sz w:val="20"/>
          <w:szCs w:val="20"/>
        </w:rPr>
        <w:t xml:space="preserve">  </w:t>
      </w:r>
      <w:r w:rsidRPr="007C0B9C">
        <w:rPr>
          <w:rFonts w:ascii="Courier New" w:hAnsi="Courier New" w:cs="Courier New"/>
          <w:sz w:val="20"/>
          <w:szCs w:val="20"/>
        </w:rPr>
        <w:t xml:space="preserve">getch(); </w:t>
      </w:r>
      <w:r>
        <w:rPr>
          <w:rFonts w:ascii="Times New Roman" w:hAnsi="Times New Roman" w:cs="Times New Roman"/>
          <w:i/>
          <w:sz w:val="20"/>
          <w:szCs w:val="20"/>
        </w:rPr>
        <w:t>// G</w:t>
      </w:r>
      <w:r w:rsidRPr="007C0B9C">
        <w:rPr>
          <w:rFonts w:ascii="Times New Roman" w:hAnsi="Times New Roman" w:cs="Times New Roman"/>
          <w:i/>
          <w:sz w:val="20"/>
          <w:szCs w:val="20"/>
        </w:rPr>
        <w:t>iữ màn hình kết quả cho đến khi người dùng nhấn phím nào đó</w:t>
      </w:r>
    </w:p>
    <w:p w:rsidR="003200C9" w:rsidRPr="007C0B9C" w:rsidRDefault="003200C9" w:rsidP="003200C9">
      <w:pPr>
        <w:pStyle w:val="PlainText"/>
        <w:spacing w:line="276" w:lineRule="auto"/>
        <w:jc w:val="both"/>
        <w:rPr>
          <w:sz w:val="20"/>
          <w:szCs w:val="20"/>
        </w:rPr>
      </w:pPr>
      <w:r w:rsidRPr="007C0B9C">
        <w:rPr>
          <w:sz w:val="20"/>
          <w:szCs w:val="20"/>
        </w:rPr>
        <w:t xml:space="preserve">  return 0;</w:t>
      </w:r>
    </w:p>
    <w:p w:rsidR="003200C9" w:rsidRPr="007C0B9C" w:rsidRDefault="003200C9" w:rsidP="003200C9">
      <w:pPr>
        <w:pStyle w:val="PlainText"/>
        <w:spacing w:line="276" w:lineRule="auto"/>
        <w:jc w:val="both"/>
        <w:rPr>
          <w:sz w:val="20"/>
          <w:szCs w:val="20"/>
        </w:rPr>
      </w:pPr>
      <w:r w:rsidRPr="007C0B9C">
        <w:rPr>
          <w:sz w:val="20"/>
          <w:szCs w:val="20"/>
        </w:rPr>
        <w:t>}</w:t>
      </w:r>
    </w:p>
    <w:p w:rsidR="003200C9" w:rsidRPr="007C0B9C" w:rsidRDefault="003200C9" w:rsidP="003200C9">
      <w:pPr>
        <w:spacing w:after="0"/>
        <w:jc w:val="both"/>
      </w:pPr>
      <w:r w:rsidRPr="007C0B9C">
        <w:t>Chương trình có thể viết gọn lại là:</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long n,m;</w:t>
      </w:r>
      <w:r w:rsidRPr="007C0B9C">
        <w:rPr>
          <w:rFonts w:ascii="Times New Roman" w:hAnsi="Times New Roman" w:cs="Times New Roman"/>
          <w:i/>
          <w:sz w:val="20"/>
          <w:szCs w:val="20"/>
        </w:rPr>
        <w:t xml:space="preserve"> // Khai báo hai biến n và m có kiểu số nguyên </w:t>
      </w:r>
      <w:r w:rsidRPr="007C0B9C">
        <w:rPr>
          <w:rFonts w:ascii="Times New Roman" w:hAnsi="Times New Roman" w:cs="Times New Roman"/>
          <w:b/>
          <w:i/>
          <w:sz w:val="20"/>
          <w:szCs w:val="20"/>
        </w:rPr>
        <w:t>long</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t main(void) {</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ab/>
        <w:t>cout &lt;&lt; "Nhap n, m: ";</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ab/>
        <w:t>cin &gt;&gt; n &gt;&gt; m;</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ab/>
        <w:t>cout &lt;&lt; "Tong cua n va m la: " &lt;&lt; n+m &lt;&lt; '\n';</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ab/>
        <w:t>getch();</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jc w:val="both"/>
      </w:pPr>
      <w:r w:rsidRPr="007C0B9C">
        <w:t>Để hiện trên màn hình số thực x với số chữ số thập phân có nghĩa nào đó (giả sử là 4 chữ số thập phân), trước tiên cần khai báo:</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manip&gt;</w:t>
      </w:r>
    </w:p>
    <w:p w:rsidR="003200C9" w:rsidRPr="007C0B9C" w:rsidRDefault="003200C9" w:rsidP="003200C9">
      <w:pPr>
        <w:spacing w:after="0"/>
        <w:jc w:val="both"/>
      </w:pPr>
      <w:r w:rsidRPr="007C0B9C">
        <w:t>và trước khi xuất x, cần có dòng lện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cout &lt;&lt; fixed &lt;&lt; setprecision(4);</w:t>
      </w:r>
    </w:p>
    <w:p w:rsidR="003200C9" w:rsidRDefault="003200C9" w:rsidP="003200C9">
      <w:pPr>
        <w:spacing w:after="0"/>
        <w:jc w:val="both"/>
      </w:pPr>
      <w:r>
        <w:t>Ví dụ:</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include &lt;iostream&gt;</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include &lt;iomanip&gt;</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using namespace std;</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float x=3.14156972;</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int main() {</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 xml:space="preserve">    cout &lt;&lt; fixed &lt;&lt; setprecision(4) &lt;&lt; x;</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 xml:space="preserve">    system("pause");</w:t>
      </w:r>
    </w:p>
    <w:p w:rsidR="003200C9" w:rsidRPr="004357AA"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 xml:space="preserve">    return 0;</w:t>
      </w:r>
    </w:p>
    <w:p w:rsidR="003200C9" w:rsidRDefault="003200C9" w:rsidP="003200C9">
      <w:pPr>
        <w:spacing w:after="0"/>
        <w:jc w:val="both"/>
        <w:rPr>
          <w:rFonts w:ascii="Courier New" w:hAnsi="Courier New" w:cs="Courier New"/>
          <w:sz w:val="20"/>
          <w:szCs w:val="20"/>
        </w:rPr>
      </w:pPr>
      <w:r w:rsidRPr="004357AA">
        <w:rPr>
          <w:rFonts w:ascii="Courier New" w:hAnsi="Courier New" w:cs="Courier New"/>
          <w:sz w:val="20"/>
          <w:szCs w:val="20"/>
        </w:rPr>
        <w:t>}</w:t>
      </w:r>
    </w:p>
    <w:p w:rsidR="003200C9" w:rsidRPr="004357AA" w:rsidRDefault="003200C9" w:rsidP="003200C9">
      <w:pPr>
        <w:jc w:val="both"/>
      </w:pPr>
      <w:r>
        <w:t>Sẽ cho kết quả trên màn hình là 3.1416</w:t>
      </w:r>
    </w:p>
    <w:p w:rsidR="003200C9" w:rsidRPr="007C0B9C" w:rsidRDefault="003200C9" w:rsidP="003200C9">
      <w:pPr>
        <w:pStyle w:val="Heading2"/>
        <w:numPr>
          <w:ilvl w:val="0"/>
          <w:numId w:val="1"/>
        </w:numPr>
        <w:jc w:val="both"/>
      </w:pPr>
      <w:bookmarkStart w:id="6" w:name="_Toc334268164"/>
      <w:bookmarkStart w:id="7" w:name="_Toc350685802"/>
      <w:bookmarkStart w:id="8" w:name="_Toc351903586"/>
      <w:r w:rsidRPr="007C0B9C">
        <w:lastRenderedPageBreak/>
        <w:t>Kiểu dữ liệu chuẩn, hằng, biến, lệnh, các phép toán,</w:t>
      </w:r>
      <w:bookmarkEnd w:id="6"/>
      <w:bookmarkEnd w:id="7"/>
      <w:bookmarkEnd w:id="8"/>
      <w:r w:rsidRPr="007C0B9C">
        <w:t xml:space="preserve"> </w:t>
      </w:r>
    </w:p>
    <w:p w:rsidR="003200C9" w:rsidRPr="007C0B9C" w:rsidRDefault="003200C9" w:rsidP="003200C9">
      <w:pPr>
        <w:pStyle w:val="Heading3"/>
        <w:numPr>
          <w:ilvl w:val="0"/>
          <w:numId w:val="21"/>
        </w:numPr>
        <w:jc w:val="both"/>
        <w:rPr>
          <w:color w:val="auto"/>
        </w:rPr>
      </w:pPr>
      <w:bookmarkStart w:id="9" w:name="_Toc334268165"/>
      <w:bookmarkStart w:id="10" w:name="_Toc350685803"/>
      <w:bookmarkStart w:id="11" w:name="_Toc351903587"/>
      <w:r w:rsidRPr="007C0B9C">
        <w:rPr>
          <w:color w:val="auto"/>
        </w:rPr>
        <w:t>Các kiểu dữ liệu chuẩn</w:t>
      </w:r>
      <w:bookmarkEnd w:id="9"/>
      <w:bookmarkEnd w:id="10"/>
      <w:bookmarkEnd w:id="11"/>
    </w:p>
    <w:p w:rsidR="003200C9" w:rsidRPr="007C0B9C" w:rsidRDefault="003200C9" w:rsidP="003200C9">
      <w:pPr>
        <w:spacing w:after="0"/>
        <w:jc w:val="both"/>
      </w:pPr>
      <w:r w:rsidRPr="007C0B9C">
        <w:t>Các biến trong chương trình có thể thuộc nhiều kiểu dữ liệu khác nhau. Ví dụ kích thước hình chữ nhật có kiểu số thực, sĩ số học sinh có kiểu số nguyên, các kí tự cũng có kiểu của nó (gọi là kiểu kí tự, hay là char), đánh giá biểu thức là đúng hay sai cần dùng kiểu logic (gọi là kiểu bool)…</w:t>
      </w:r>
      <w:r>
        <w:t xml:space="preserve"> </w:t>
      </w:r>
      <w:r w:rsidRPr="007C0B9C">
        <w:t>Căn cứ vào số đơn vị bộ nhớ (là bao nhiêu byte) khi lưu trữ các biến trong bộ nhớ, mà phân loại thành những kiểu dữ liệu chuẩn sau đây:</w:t>
      </w:r>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221"/>
        <w:gridCol w:w="874"/>
        <w:gridCol w:w="1350"/>
        <w:gridCol w:w="3867"/>
      </w:tblGrid>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0C0C0"/>
            <w:tcMar>
              <w:top w:w="15" w:type="dxa"/>
              <w:left w:w="15" w:type="dxa"/>
              <w:bottom w:w="15" w:type="dxa"/>
              <w:right w:w="15" w:type="dxa"/>
            </w:tcMar>
            <w:vAlign w:val="center"/>
          </w:tcPr>
          <w:p w:rsidR="003200C9" w:rsidRPr="007C0B9C" w:rsidRDefault="003200C9" w:rsidP="00E33024">
            <w:pPr>
              <w:spacing w:after="0"/>
              <w:jc w:val="center"/>
            </w:pPr>
            <w:r w:rsidRPr="007C0B9C">
              <w:t>Tên kiểu</w:t>
            </w:r>
          </w:p>
        </w:tc>
        <w:tc>
          <w:tcPr>
            <w:tcW w:w="860" w:type="dxa"/>
            <w:tcBorders>
              <w:top w:val="outset" w:sz="6" w:space="0" w:color="auto"/>
              <w:left w:val="outset" w:sz="6" w:space="0" w:color="auto"/>
              <w:bottom w:val="outset" w:sz="6" w:space="0" w:color="auto"/>
              <w:right w:val="outset" w:sz="6" w:space="0" w:color="auto"/>
            </w:tcBorders>
            <w:shd w:val="clear" w:color="auto" w:fill="C0C0C0"/>
            <w:tcMar>
              <w:top w:w="15" w:type="dxa"/>
              <w:left w:w="15" w:type="dxa"/>
              <w:bottom w:w="15" w:type="dxa"/>
              <w:right w:w="15" w:type="dxa"/>
            </w:tcMar>
            <w:vAlign w:val="center"/>
          </w:tcPr>
          <w:p w:rsidR="003200C9" w:rsidRPr="007C0B9C" w:rsidRDefault="003200C9" w:rsidP="00E33024">
            <w:pPr>
              <w:spacing w:after="0"/>
              <w:jc w:val="center"/>
            </w:pPr>
            <w:r w:rsidRPr="007C0B9C">
              <w:t>Số byte bộ nhớ</w:t>
            </w:r>
          </w:p>
        </w:tc>
        <w:tc>
          <w:tcPr>
            <w:tcW w:w="1336" w:type="dxa"/>
            <w:tcBorders>
              <w:top w:val="outset" w:sz="6" w:space="0" w:color="auto"/>
              <w:left w:val="outset" w:sz="6" w:space="0" w:color="auto"/>
              <w:bottom w:val="outset" w:sz="6" w:space="0" w:color="auto"/>
              <w:right w:val="outset" w:sz="6" w:space="0" w:color="auto"/>
            </w:tcBorders>
            <w:shd w:val="clear" w:color="auto" w:fill="C0C0C0"/>
            <w:tcMar>
              <w:top w:w="15" w:type="dxa"/>
              <w:left w:w="15" w:type="dxa"/>
              <w:bottom w:w="15" w:type="dxa"/>
              <w:right w:w="15" w:type="dxa"/>
            </w:tcMar>
            <w:vAlign w:val="center"/>
          </w:tcPr>
          <w:p w:rsidR="003200C9" w:rsidRPr="007C0B9C" w:rsidRDefault="003200C9" w:rsidP="00E33024">
            <w:pPr>
              <w:spacing w:after="0"/>
              <w:jc w:val="both"/>
            </w:pPr>
            <w:r w:rsidRPr="007C0B9C">
              <w:t>Mô tả kiểu</w:t>
            </w:r>
          </w:p>
        </w:tc>
        <w:tc>
          <w:tcPr>
            <w:tcW w:w="3846" w:type="dxa"/>
            <w:tcBorders>
              <w:top w:val="outset" w:sz="6" w:space="0" w:color="auto"/>
              <w:left w:val="outset" w:sz="6" w:space="0" w:color="auto"/>
              <w:bottom w:val="outset" w:sz="6" w:space="0" w:color="auto"/>
              <w:right w:val="outset" w:sz="6" w:space="0" w:color="auto"/>
            </w:tcBorders>
            <w:shd w:val="clear" w:color="auto" w:fill="C0C0C0"/>
            <w:tcMar>
              <w:top w:w="15" w:type="dxa"/>
              <w:left w:w="15" w:type="dxa"/>
              <w:bottom w:w="15" w:type="dxa"/>
              <w:right w:w="15" w:type="dxa"/>
            </w:tcMar>
            <w:vAlign w:val="center"/>
          </w:tcPr>
          <w:p w:rsidR="003200C9" w:rsidRPr="007C0B9C" w:rsidRDefault="003200C9" w:rsidP="00E33024">
            <w:pPr>
              <w:spacing w:after="0"/>
              <w:jc w:val="both"/>
            </w:pPr>
            <w:r w:rsidRPr="007C0B9C">
              <w:t>Miền giá trị, hoặc trị tuyệt đối</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char</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1</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Kí tự (còn gọi là kiểu số nguyên 8 bit)</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rPr>
                <w:bCs/>
              </w:rPr>
              <w:t>Có dấu:</w:t>
            </w:r>
            <w:r w:rsidRPr="007C0B9C">
              <w:t xml:space="preserve"> từ -128 đến 127</w:t>
            </w:r>
          </w:p>
          <w:p w:rsidR="003200C9" w:rsidRPr="007C0B9C" w:rsidRDefault="003200C9" w:rsidP="00E33024">
            <w:pPr>
              <w:spacing w:after="0"/>
              <w:jc w:val="both"/>
            </w:pPr>
            <w:r w:rsidRPr="007C0B9C">
              <w:rPr>
                <w:bCs/>
              </w:rPr>
              <w:t>Không dấu:</w:t>
            </w:r>
            <w:r w:rsidRPr="007C0B9C">
              <w:t xml:space="preserve"> từ 0 đến 255</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short</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2</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Số nguyên  16 bit</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rPr>
                <w:bCs/>
              </w:rPr>
              <w:t>Có dấu:</w:t>
            </w:r>
            <w:r w:rsidRPr="007C0B9C">
              <w:t xml:space="preserve"> -32763 đến 32762</w:t>
            </w:r>
          </w:p>
          <w:p w:rsidR="003200C9" w:rsidRPr="007C0B9C" w:rsidRDefault="003200C9" w:rsidP="00E33024">
            <w:pPr>
              <w:spacing w:after="0"/>
              <w:jc w:val="both"/>
            </w:pPr>
            <w:r w:rsidRPr="007C0B9C">
              <w:rPr>
                <w:bCs/>
              </w:rPr>
              <w:t>Không dấu:</w:t>
            </w:r>
            <w:r w:rsidRPr="007C0B9C">
              <w:t xml:space="preserve"> 0 đến 65535</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long</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4</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Số nguyên 32 bit</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rPr>
                <w:bCs/>
              </w:rPr>
              <w:t>Có dấu:</w:t>
            </w:r>
            <w:r w:rsidRPr="007C0B9C">
              <w:t>-2147483648 đến 2147483647</w:t>
            </w:r>
          </w:p>
          <w:p w:rsidR="003200C9" w:rsidRPr="007C0B9C" w:rsidRDefault="003200C9" w:rsidP="00E33024">
            <w:pPr>
              <w:spacing w:after="0"/>
              <w:jc w:val="both"/>
            </w:pPr>
            <w:r w:rsidRPr="007C0B9C">
              <w:rPr>
                <w:bCs/>
              </w:rPr>
              <w:t>Không dấu:</w:t>
            </w:r>
            <w:r w:rsidRPr="007C0B9C">
              <w:t xml:space="preserve"> 0 đến 4294967295</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long long</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8</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Số nguyên</w:t>
            </w:r>
          </w:p>
          <w:p w:rsidR="003200C9" w:rsidRPr="007C0B9C" w:rsidRDefault="003200C9" w:rsidP="00E33024">
            <w:pPr>
              <w:spacing w:after="0"/>
              <w:jc w:val="both"/>
            </w:pPr>
            <w:r w:rsidRPr="007C0B9C">
              <w:t>64 bit</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Có dấu: -2</w:t>
            </w:r>
            <w:r w:rsidRPr="007C0B9C">
              <w:rPr>
                <w:vertAlign w:val="superscript"/>
              </w:rPr>
              <w:t>63</w:t>
            </w:r>
            <w:r w:rsidRPr="007C0B9C">
              <w:t xml:space="preserve"> đến 2</w:t>
            </w:r>
            <w:r w:rsidRPr="007C0B9C">
              <w:rPr>
                <w:vertAlign w:val="superscript"/>
              </w:rPr>
              <w:t>63</w:t>
            </w:r>
            <w:r w:rsidRPr="007C0B9C">
              <w:t>-1</w:t>
            </w:r>
          </w:p>
          <w:p w:rsidR="003200C9" w:rsidRPr="007C0B9C" w:rsidRDefault="003200C9" w:rsidP="00E33024">
            <w:pPr>
              <w:spacing w:after="0"/>
              <w:jc w:val="both"/>
            </w:pPr>
            <w:r w:rsidRPr="007C0B9C">
              <w:t>Không dấu: 0 đến 2</w:t>
            </w:r>
            <w:r w:rsidRPr="007C0B9C">
              <w:rPr>
                <w:vertAlign w:val="superscript"/>
              </w:rPr>
              <w:t>64</w:t>
            </w:r>
            <w:r w:rsidRPr="007C0B9C">
              <w:t>-1</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int</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Số nguyên</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 Như short hoặc như long (tùy thuộc hệ thống)</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float</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4</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Số thực (Dấu phảy động)</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 xml:space="preserve">Trị tuyệt đối: 3.4E-38 </w:t>
            </w:r>
            <w:r w:rsidRPr="007C0B9C">
              <w:rPr>
                <w:lang w:val="pt-BR"/>
              </w:rPr>
              <w:sym w:font="Symbol" w:char="F0AE"/>
            </w:r>
            <w:r w:rsidRPr="007C0B9C">
              <w:t xml:space="preserve">3.4E+38  </w:t>
            </w:r>
          </w:p>
          <w:p w:rsidR="003200C9" w:rsidRPr="007C0B9C" w:rsidRDefault="003200C9" w:rsidP="00E33024">
            <w:pPr>
              <w:spacing w:after="0"/>
              <w:jc w:val="both"/>
            </w:pPr>
            <w:r w:rsidRPr="007C0B9C">
              <w:t>(7 chữ số có nghĩa)</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double</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8</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Số thực với độ chính xác gấp đôi</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Trị tuyệt đối: 1.7E-308</w:t>
            </w:r>
            <w:r w:rsidRPr="007C0B9C">
              <w:rPr>
                <w:lang w:val="pt-BR"/>
              </w:rPr>
              <w:sym w:font="Symbol" w:char="F0AE"/>
            </w:r>
            <w:r w:rsidRPr="007C0B9C">
              <w:t xml:space="preserve">1.7E308 </w:t>
            </w:r>
          </w:p>
          <w:p w:rsidR="003200C9" w:rsidRPr="007C0B9C" w:rsidRDefault="003200C9" w:rsidP="00E33024">
            <w:pPr>
              <w:spacing w:after="0"/>
              <w:jc w:val="both"/>
            </w:pPr>
            <w:r w:rsidRPr="007C0B9C">
              <w:t>(15 chữ số có nghĩa)</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long double</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12</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rPr>
                <w:lang w:val="pt-BR"/>
              </w:rPr>
            </w:pPr>
            <w:r w:rsidRPr="007C0B9C">
              <w:t>Số thực với độ chính xác cao hơn double</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rPr>
                <w:lang w:val="pt-BR"/>
              </w:rPr>
            </w:pPr>
            <w:r w:rsidRPr="007C0B9C">
              <w:rPr>
                <w:lang w:val="pt-BR"/>
              </w:rPr>
              <w:t>Trị tuyệt đối:1.2E-4932</w:t>
            </w:r>
            <w:r w:rsidRPr="007C0B9C">
              <w:rPr>
                <w:lang w:val="pt-BR"/>
              </w:rPr>
              <w:sym w:font="Symbol" w:char="F0AE"/>
            </w:r>
            <w:r w:rsidRPr="007C0B9C">
              <w:rPr>
                <w:lang w:val="pt-BR"/>
              </w:rPr>
              <w:t xml:space="preserve">1.2E+4932 </w:t>
            </w:r>
          </w:p>
          <w:p w:rsidR="003200C9" w:rsidRPr="007C0B9C" w:rsidRDefault="003200C9" w:rsidP="00E33024">
            <w:pPr>
              <w:spacing w:after="0"/>
              <w:jc w:val="both"/>
            </w:pPr>
            <w:r w:rsidRPr="007C0B9C">
              <w:t>(19 chữ số có nghĩa)</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bool</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1</w:t>
            </w: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Kiểu lôgic</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4357AA" w:rsidRDefault="003200C9" w:rsidP="00E33024">
            <w:pPr>
              <w:spacing w:after="0"/>
              <w:jc w:val="both"/>
              <w:rPr>
                <w:rFonts w:ascii="Arial" w:hAnsi="Arial" w:cs="Arial"/>
                <w:szCs w:val="24"/>
              </w:rPr>
            </w:pPr>
            <w:r w:rsidRPr="007C0B9C">
              <w:rPr>
                <w:rStyle w:val="HTMLTypewriter"/>
                <w:rFonts w:ascii=".VnTime" w:eastAsiaTheme="minorHAnsi" w:hAnsi=".VnTime" w:cs="Times New Roman"/>
                <w:szCs w:val="24"/>
              </w:rPr>
              <w:t>true</w:t>
            </w:r>
            <w:r w:rsidRPr="007C0B9C">
              <w:t xml:space="preserve"> hoặc </w:t>
            </w:r>
            <w:r w:rsidRPr="007C0B9C">
              <w:rPr>
                <w:rStyle w:val="HTMLTypewriter"/>
                <w:rFonts w:ascii=".VnTime" w:eastAsiaTheme="minorHAnsi" w:hAnsi=".VnTime" w:cs="Times New Roman"/>
                <w:szCs w:val="24"/>
              </w:rPr>
              <w:t>false</w:t>
            </w:r>
            <w:r>
              <w:rPr>
                <w:rStyle w:val="HTMLTypewriter"/>
                <w:rFonts w:ascii=".VnTime" w:eastAsiaTheme="minorHAnsi" w:hAnsi=".VnTime" w:cs="Times New Roman"/>
                <w:szCs w:val="24"/>
              </w:rPr>
              <w:t xml:space="preserve"> (</w:t>
            </w:r>
            <w:r w:rsidRPr="004357AA">
              <w:rPr>
                <w:rStyle w:val="HTMLTypewriter"/>
                <w:rFonts w:eastAsiaTheme="minorHAnsi"/>
                <w:szCs w:val="24"/>
              </w:rPr>
              <w:t>đúng</w:t>
            </w:r>
            <w:r>
              <w:rPr>
                <w:rStyle w:val="HTMLTypewriter"/>
                <w:rFonts w:ascii="Arial" w:eastAsiaTheme="minorHAnsi" w:hAnsi="Arial" w:cs="Arial"/>
                <w:szCs w:val="24"/>
              </w:rPr>
              <w:t xml:space="preserve"> </w:t>
            </w:r>
            <w:r w:rsidRPr="004357AA">
              <w:rPr>
                <w:rStyle w:val="HTMLTypewriter"/>
                <w:rFonts w:ascii="Times New Roman" w:eastAsiaTheme="minorHAnsi" w:hAnsi="Times New Roman" w:cs="Times New Roman"/>
                <w:szCs w:val="24"/>
              </w:rPr>
              <w:t xml:space="preserve">hoặc </w:t>
            </w:r>
            <w:r w:rsidRPr="004357AA">
              <w:rPr>
                <w:rStyle w:val="HTMLTypewriter"/>
                <w:rFonts w:eastAsiaTheme="minorHAnsi"/>
                <w:szCs w:val="24"/>
              </w:rPr>
              <w:t>sai</w:t>
            </w:r>
            <w:r>
              <w:rPr>
                <w:rStyle w:val="HTMLTypewriter"/>
                <w:rFonts w:ascii="Arial" w:eastAsiaTheme="minorHAnsi" w:hAnsi="Arial" w:cs="Arial"/>
                <w:szCs w:val="24"/>
              </w:rPr>
              <w:t>)</w:t>
            </w:r>
          </w:p>
        </w:tc>
      </w:tr>
      <w:tr w:rsidR="003200C9" w:rsidRPr="007C0B9C" w:rsidTr="00E33024">
        <w:trPr>
          <w:tblCellSpacing w:w="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r w:rsidRPr="007C0B9C">
              <w:t>void</w:t>
            </w:r>
          </w:p>
        </w:tc>
        <w:tc>
          <w:tcPr>
            <w:tcW w:w="860"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center"/>
            </w:pPr>
          </w:p>
        </w:tc>
        <w:tc>
          <w:tcPr>
            <w:tcW w:w="133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pPr>
            <w:r w:rsidRPr="007C0B9C">
              <w:t>Không kiểu</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5" w:type="dxa"/>
              <w:left w:w="15" w:type="dxa"/>
              <w:bottom w:w="15" w:type="dxa"/>
              <w:right w:w="15" w:type="dxa"/>
            </w:tcMar>
            <w:vAlign w:val="center"/>
          </w:tcPr>
          <w:p w:rsidR="003200C9" w:rsidRPr="007C0B9C" w:rsidRDefault="003200C9" w:rsidP="00E33024">
            <w:pPr>
              <w:spacing w:after="0"/>
              <w:jc w:val="both"/>
              <w:rPr>
                <w:rStyle w:val="HTMLTypewriter"/>
                <w:rFonts w:ascii=".VnTime" w:eastAsiaTheme="minorHAnsi" w:hAnsi=".VnTime" w:cs="Times New Roman"/>
                <w:bCs/>
                <w:szCs w:val="24"/>
              </w:rPr>
            </w:pPr>
          </w:p>
        </w:tc>
      </w:tr>
    </w:tbl>
    <w:p w:rsidR="003200C9" w:rsidRPr="007C0B9C" w:rsidRDefault="003200C9" w:rsidP="003200C9">
      <w:pPr>
        <w:spacing w:after="0"/>
        <w:jc w:val="both"/>
      </w:pPr>
      <w:r w:rsidRPr="007C0B9C">
        <w:rPr>
          <w:i/>
        </w:rPr>
        <w:t xml:space="preserve">Lưu ý. </w:t>
      </w:r>
      <w:r w:rsidRPr="007C0B9C">
        <w:t xml:space="preserve">Kiểu </w:t>
      </w:r>
      <w:r w:rsidRPr="007C0B9C">
        <w:rPr>
          <w:i/>
        </w:rPr>
        <w:t>void</w:t>
      </w:r>
      <w:r w:rsidRPr="007C0B9C">
        <w:t xml:space="preserve"> là kiểu </w:t>
      </w:r>
      <w:r w:rsidRPr="007C0B9C">
        <w:rPr>
          <w:i/>
        </w:rPr>
        <w:t>không kiểu</w:t>
      </w:r>
      <w:r w:rsidRPr="007C0B9C">
        <w:t>. Khi muốn cho dữ liệu không có kiểu thì chuyển kiểu cho nó thành kiểu void.</w:t>
      </w:r>
    </w:p>
    <w:p w:rsidR="003200C9" w:rsidRPr="007C0B9C" w:rsidRDefault="003200C9" w:rsidP="003200C9">
      <w:pPr>
        <w:pStyle w:val="Heading3"/>
        <w:numPr>
          <w:ilvl w:val="0"/>
          <w:numId w:val="21"/>
        </w:numPr>
        <w:jc w:val="both"/>
        <w:rPr>
          <w:color w:val="auto"/>
        </w:rPr>
      </w:pPr>
      <w:bookmarkStart w:id="12" w:name="_Toc334268166"/>
      <w:bookmarkStart w:id="13" w:name="_Toc350685804"/>
      <w:bookmarkStart w:id="14" w:name="_Toc351903588"/>
      <w:r w:rsidRPr="007C0B9C">
        <w:rPr>
          <w:color w:val="auto"/>
        </w:rPr>
        <w:t>Tên, hằng và biến</w:t>
      </w:r>
      <w:bookmarkEnd w:id="12"/>
      <w:bookmarkEnd w:id="13"/>
      <w:bookmarkEnd w:id="14"/>
    </w:p>
    <w:p w:rsidR="003200C9" w:rsidRPr="007C0B9C" w:rsidRDefault="003200C9" w:rsidP="003200C9">
      <w:pPr>
        <w:pStyle w:val="ListParagraph"/>
        <w:ind w:left="0"/>
        <w:jc w:val="both"/>
      </w:pPr>
      <w:r w:rsidRPr="007C0B9C">
        <w:rPr>
          <w:b/>
          <w:i/>
        </w:rPr>
        <w:t>Tên.</w:t>
      </w:r>
      <w:r w:rsidRPr="007C0B9C">
        <w:t xml:space="preserve"> Mọi đối tượng trong chương trình đều phải được đặt tên theo quy tắc. Trong C++, quy tắc đặt tên là: </w:t>
      </w:r>
      <w:r w:rsidRPr="007C0B9C">
        <w:rPr>
          <w:i/>
        </w:rPr>
        <w:t>Tên chỉ chứa các kí tự chữ cái, chữ số, dấu gạch dưới; không được bắt đầu bằng chữ số; không được trùng với từ khóa</w:t>
      </w:r>
      <w:r w:rsidRPr="007C0B9C">
        <w:t xml:space="preserve"> (là những tên đã được quy định dùng với một ý nghĩa đã định trước). Chú ý: Trong C++ luôn luôn phân biệt chữ hoa và chữ thường, ví dụ hai tên là </w:t>
      </w:r>
      <w:r w:rsidRPr="007C0B9C">
        <w:rPr>
          <w:rFonts w:ascii="Courier New" w:hAnsi="Courier New" w:cs="Courier New"/>
        </w:rPr>
        <w:t>abc</w:t>
      </w:r>
      <w:r w:rsidRPr="007C0B9C">
        <w:t xml:space="preserve"> và </w:t>
      </w:r>
      <w:r w:rsidRPr="007C0B9C">
        <w:rPr>
          <w:rFonts w:ascii="Courier New" w:hAnsi="Courier New" w:cs="Courier New"/>
        </w:rPr>
        <w:t>Abc</w:t>
      </w:r>
      <w:r w:rsidRPr="007C0B9C">
        <w:t xml:space="preserve"> là khác nhau.</w:t>
      </w:r>
    </w:p>
    <w:p w:rsidR="003200C9" w:rsidRPr="007C0B9C" w:rsidRDefault="003200C9" w:rsidP="003200C9">
      <w:pPr>
        <w:pStyle w:val="ListParagraph"/>
        <w:ind w:left="0"/>
        <w:jc w:val="both"/>
        <w:rPr>
          <w:i/>
        </w:rPr>
      </w:pPr>
      <w:r w:rsidRPr="007C0B9C">
        <w:rPr>
          <w:b/>
          <w:i/>
        </w:rPr>
        <w:lastRenderedPageBreak/>
        <w:t>Hằng.</w:t>
      </w:r>
      <w:r w:rsidRPr="007C0B9C">
        <w:t xml:space="preserve"> Hằng là đại lượng không thay đổi giá trị ban đầu. Hằng cũng được đặt tên theo đúng qui định về tên. Ví dụ dòng lệnh sau khai báo hằng </w:t>
      </w:r>
      <w:r w:rsidRPr="007C0B9C">
        <w:rPr>
          <w:i/>
        </w:rPr>
        <w:t xml:space="preserve">max </w:t>
      </w:r>
      <w:r w:rsidRPr="007C0B9C">
        <w:t>kiểu số nguyên 32 bit và giá trị là 10</w:t>
      </w:r>
      <w:r w:rsidRPr="007C0B9C">
        <w:rPr>
          <w:vertAlign w:val="superscript"/>
        </w:rPr>
        <w:t>9</w:t>
      </w:r>
      <w:r w:rsidRPr="007C0B9C">
        <w:rPr>
          <w:i/>
        </w:rPr>
        <w:t>:</w:t>
      </w:r>
    </w:p>
    <w:p w:rsidR="003200C9" w:rsidRPr="007C0B9C" w:rsidRDefault="003200C9" w:rsidP="003200C9">
      <w:pPr>
        <w:ind w:firstLine="720"/>
        <w:jc w:val="both"/>
        <w:rPr>
          <w:sz w:val="20"/>
          <w:szCs w:val="20"/>
        </w:rPr>
      </w:pPr>
      <w:r w:rsidRPr="007C0B9C">
        <w:rPr>
          <w:rFonts w:ascii="Courier New" w:hAnsi="Courier New" w:cs="Courier New"/>
          <w:sz w:val="20"/>
          <w:szCs w:val="20"/>
        </w:rPr>
        <w:t xml:space="preserve">const  </w:t>
      </w:r>
      <w:r w:rsidRPr="007C0B9C">
        <w:rPr>
          <w:rFonts w:ascii="Courier New" w:hAnsi="Courier New" w:cs="Courier New"/>
          <w:b/>
          <w:sz w:val="20"/>
          <w:szCs w:val="20"/>
        </w:rPr>
        <w:t>long</w:t>
      </w:r>
      <w:r w:rsidRPr="007C0B9C">
        <w:rPr>
          <w:rFonts w:ascii="Courier New" w:hAnsi="Courier New" w:cs="Courier New"/>
          <w:sz w:val="20"/>
          <w:szCs w:val="20"/>
        </w:rPr>
        <w:t xml:space="preserve">  max=1000000000</w:t>
      </w:r>
      <w:r w:rsidRPr="007C0B9C">
        <w:rPr>
          <w:sz w:val="20"/>
          <w:szCs w:val="20"/>
        </w:rPr>
        <w:t>;</w:t>
      </w:r>
    </w:p>
    <w:p w:rsidR="003200C9" w:rsidRDefault="003200C9" w:rsidP="003200C9">
      <w:pPr>
        <w:jc w:val="both"/>
      </w:pPr>
      <w:r w:rsidRPr="007C0B9C">
        <w:t>hoặ</w:t>
      </w:r>
      <w:r>
        <w:t xml:space="preserve">c </w:t>
      </w:r>
    </w:p>
    <w:p w:rsidR="003200C9" w:rsidRPr="007C0B9C" w:rsidRDefault="003200C9" w:rsidP="003200C9">
      <w:pPr>
        <w:jc w:val="both"/>
      </w:pPr>
      <w:r w:rsidRPr="007C0B9C">
        <w:t xml:space="preserve">hằng </w:t>
      </w:r>
      <w:r w:rsidRPr="007C0B9C">
        <w:rPr>
          <w:i/>
        </w:rPr>
        <w:t>xuongdong</w:t>
      </w:r>
      <w:r>
        <w:t xml:space="preserve"> có giá trị là</w:t>
      </w:r>
      <w:r w:rsidRPr="007C0B9C">
        <w:t xml:space="preserve"> kí tự điều khiển  xuống dòng </w:t>
      </w:r>
      <w:r w:rsidRPr="007C0B9C">
        <w:rPr>
          <w:rFonts w:ascii="Courier New" w:hAnsi="Courier New" w:cs="Courier New"/>
          <w:sz w:val="20"/>
          <w:szCs w:val="20"/>
        </w:rPr>
        <w:t>’\n’</w:t>
      </w:r>
      <w:r w:rsidRPr="007C0B9C">
        <w:t xml:space="preserve"> </w:t>
      </w:r>
      <w:r>
        <w:t xml:space="preserve">(còn </w:t>
      </w:r>
      <w:r w:rsidRPr="007C0B9C">
        <w:t xml:space="preserve">viết là </w:t>
      </w:r>
      <w:r w:rsidRPr="007C0B9C">
        <w:rPr>
          <w:rFonts w:ascii="Courier New" w:hAnsi="Courier New" w:cs="Courier New"/>
          <w:sz w:val="20"/>
          <w:szCs w:val="20"/>
        </w:rPr>
        <w:t>endl</w:t>
      </w:r>
      <w:r w:rsidRPr="007C0B9C">
        <w:t>) được khai báo như sau:</w:t>
      </w:r>
    </w:p>
    <w:p w:rsidR="003200C9" w:rsidRPr="007C0B9C" w:rsidRDefault="003200C9" w:rsidP="003200C9">
      <w:pPr>
        <w:ind w:firstLine="720"/>
        <w:jc w:val="both"/>
        <w:rPr>
          <w:rFonts w:ascii="Courier New" w:hAnsi="Courier New" w:cs="Courier New"/>
          <w:sz w:val="20"/>
          <w:szCs w:val="20"/>
        </w:rPr>
      </w:pPr>
      <w:r w:rsidRPr="007C0B9C">
        <w:rPr>
          <w:rFonts w:ascii="Courier New" w:hAnsi="Courier New" w:cs="Courier New"/>
          <w:sz w:val="20"/>
          <w:szCs w:val="20"/>
        </w:rPr>
        <w:t>const char xuongdong=’\n’;</w:t>
      </w:r>
    </w:p>
    <w:p w:rsidR="003200C9" w:rsidRPr="007C0B9C" w:rsidRDefault="003200C9" w:rsidP="003200C9">
      <w:pPr>
        <w:pStyle w:val="ListParagraph"/>
        <w:spacing w:after="0"/>
        <w:ind w:left="0"/>
        <w:jc w:val="both"/>
      </w:pPr>
      <w:r w:rsidRPr="007C0B9C">
        <w:rPr>
          <w:b/>
          <w:i/>
        </w:rPr>
        <w:t>Biến.</w:t>
      </w:r>
      <w:r w:rsidRPr="007C0B9C">
        <w:t xml:space="preserve"> Biến là đại lượng có giá trị có thể thay đổi trong quá trình thực hiện chương trình. Biến được khai báo bên trong một hàm thì chỉ bị tác động của lệnh bên trong hàm này, chúng gọi là các biến cục bộ. Biến được khai báo bên ngoài mọi hàm thì có thể bị tác động làm thay đổi giá trị của bất kỳ lệnh nào tại bất kì vị trí nào của chương trình, chúng gọi là biến toàn cục. </w:t>
      </w:r>
    </w:p>
    <w:p w:rsidR="003200C9" w:rsidRPr="007C0B9C" w:rsidRDefault="003200C9" w:rsidP="003200C9">
      <w:pPr>
        <w:pStyle w:val="ListParagraph"/>
        <w:spacing w:after="0"/>
        <w:ind w:left="0"/>
        <w:jc w:val="both"/>
      </w:pPr>
      <w:r w:rsidRPr="007C0B9C">
        <w:t xml:space="preserve">Ví dụ khai báo các biến </w:t>
      </w:r>
      <w:r w:rsidRPr="007C0B9C">
        <w:rPr>
          <w:rFonts w:ascii="Courier New" w:hAnsi="Courier New" w:cs="Courier New"/>
          <w:sz w:val="20"/>
          <w:szCs w:val="20"/>
        </w:rPr>
        <w:t>dai, rong, dientich</w:t>
      </w:r>
      <w:r w:rsidRPr="007C0B9C">
        <w:t xml:space="preserve"> kiểu số thực với 15 chữ số có nghĩa: </w:t>
      </w:r>
    </w:p>
    <w:p w:rsidR="003200C9" w:rsidRPr="007C0B9C" w:rsidRDefault="003200C9" w:rsidP="003200C9">
      <w:pPr>
        <w:spacing w:after="0"/>
        <w:ind w:firstLine="720"/>
        <w:jc w:val="both"/>
        <w:rPr>
          <w:rFonts w:ascii="Courier New" w:hAnsi="Courier New" w:cs="Courier New"/>
          <w:sz w:val="20"/>
          <w:szCs w:val="20"/>
        </w:rPr>
      </w:pPr>
      <w:r w:rsidRPr="007C0B9C">
        <w:rPr>
          <w:rFonts w:ascii="Courier New" w:hAnsi="Courier New" w:cs="Courier New"/>
          <w:b/>
          <w:sz w:val="20"/>
          <w:szCs w:val="20"/>
        </w:rPr>
        <w:t>double</w:t>
      </w:r>
      <w:r w:rsidRPr="007C0B9C">
        <w:rPr>
          <w:rFonts w:ascii="Courier New" w:hAnsi="Courier New" w:cs="Courier New"/>
          <w:sz w:val="20"/>
          <w:szCs w:val="20"/>
        </w:rPr>
        <w:t xml:space="preserve"> dai, rong, dientich;</w:t>
      </w:r>
    </w:p>
    <w:p w:rsidR="003200C9" w:rsidRPr="007C0B9C" w:rsidRDefault="003200C9" w:rsidP="003200C9">
      <w:pPr>
        <w:pStyle w:val="Heading3"/>
        <w:numPr>
          <w:ilvl w:val="0"/>
          <w:numId w:val="21"/>
        </w:numPr>
        <w:jc w:val="both"/>
        <w:rPr>
          <w:color w:val="auto"/>
        </w:rPr>
      </w:pPr>
      <w:bookmarkStart w:id="15" w:name="_Toc334268167"/>
      <w:bookmarkStart w:id="16" w:name="_Toc350685805"/>
      <w:bookmarkStart w:id="17" w:name="_Toc351903589"/>
      <w:r w:rsidRPr="007C0B9C">
        <w:rPr>
          <w:color w:val="auto"/>
        </w:rPr>
        <w:t>Câu lệnh, lệnh gán</w:t>
      </w:r>
      <w:bookmarkEnd w:id="15"/>
      <w:bookmarkEnd w:id="16"/>
      <w:bookmarkEnd w:id="17"/>
    </w:p>
    <w:p w:rsidR="003200C9" w:rsidRPr="007C0B9C" w:rsidRDefault="003200C9" w:rsidP="003200C9">
      <w:pPr>
        <w:spacing w:after="0"/>
        <w:jc w:val="both"/>
      </w:pPr>
      <w:r w:rsidRPr="007C0B9C">
        <w:t>Câu lệnh là những câu được viết theo đúng ngữ pháp của ngôn ngữ, để thể hiện các thao tác cần thực hiện của chương trình. Có câu lệnh đơn và câu lệnh ghép. Kết thúc mỗi câu lệnh là dấu chấm phảy. Câu lệnh ghép còn gọi là một khối lệnh gồm nhiều câu lệnh đơn nằm giữa cặp mở ngoặc ({) và đóng ngoặc (}).</w:t>
      </w:r>
    </w:p>
    <w:p w:rsidR="003200C9" w:rsidRPr="007C0B9C" w:rsidRDefault="003200C9" w:rsidP="003200C9">
      <w:pPr>
        <w:spacing w:after="0"/>
        <w:jc w:val="both"/>
      </w:pPr>
      <w:r w:rsidRPr="007C0B9C">
        <w:rPr>
          <w:i/>
        </w:rPr>
        <w:t>Câu lệnh gán</w:t>
      </w:r>
      <w:r w:rsidRPr="007C0B9C">
        <w:t xml:space="preserve"> kí hiệu bởi dấu bằng (=) dùng để gán giá trị của hằng hoặc của biểu thức cho biến. Ví dụ: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dai=5;</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rong=3;</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dientich = dai*rong;</w:t>
      </w:r>
    </w:p>
    <w:p w:rsidR="003200C9" w:rsidRPr="007C0B9C" w:rsidRDefault="003200C9" w:rsidP="003200C9">
      <w:pPr>
        <w:pStyle w:val="Heading3"/>
        <w:numPr>
          <w:ilvl w:val="0"/>
          <w:numId w:val="21"/>
        </w:numPr>
        <w:jc w:val="both"/>
        <w:rPr>
          <w:color w:val="auto"/>
        </w:rPr>
      </w:pPr>
      <w:bookmarkStart w:id="18" w:name="_Toc334268168"/>
      <w:bookmarkStart w:id="19" w:name="_Toc350685806"/>
      <w:bookmarkStart w:id="20" w:name="_Toc351903590"/>
      <w:r w:rsidRPr="007C0B9C">
        <w:rPr>
          <w:color w:val="auto"/>
        </w:rPr>
        <w:t>Các phép toán cơ sở.</w:t>
      </w:r>
      <w:bookmarkEnd w:id="18"/>
      <w:bookmarkEnd w:id="19"/>
      <w:bookmarkEnd w:id="20"/>
    </w:p>
    <w:p w:rsidR="003200C9" w:rsidRPr="007C0B9C" w:rsidRDefault="003200C9" w:rsidP="003200C9">
      <w:pPr>
        <w:pStyle w:val="ListParagraph"/>
        <w:numPr>
          <w:ilvl w:val="0"/>
          <w:numId w:val="22"/>
        </w:numPr>
        <w:jc w:val="both"/>
        <w:rPr>
          <w:b/>
          <w:i/>
          <w:lang w:val="pt-BR"/>
        </w:rPr>
      </w:pPr>
      <w:r w:rsidRPr="007C0B9C">
        <w:rPr>
          <w:b/>
          <w:i/>
          <w:lang w:val="pt-BR"/>
        </w:rPr>
        <w:t>Các phép toán số học (</w:t>
      </w:r>
      <w:r w:rsidRPr="007C0B9C">
        <w:rPr>
          <w:rStyle w:val="HTMLTypewriter"/>
          <w:rFonts w:eastAsiaTheme="minorHAnsi"/>
          <w:lang w:val="pt-BR"/>
        </w:rPr>
        <w:t xml:space="preserve"> +, -, *, /, % </w:t>
      </w:r>
      <w:r w:rsidRPr="007C0B9C">
        <w:rPr>
          <w:b/>
          <w:i/>
          <w:lang w:val="pt-BR"/>
        </w:rPr>
        <w:t>)</w:t>
      </w:r>
    </w:p>
    <w:tbl>
      <w:tblPr>
        <w:tblStyle w:val="TableGrid"/>
        <w:tblW w:w="0" w:type="auto"/>
        <w:jc w:val="center"/>
        <w:tblInd w:w="-720" w:type="dxa"/>
        <w:tblLook w:val="01E0" w:firstRow="1" w:lastRow="1" w:firstColumn="1" w:lastColumn="1" w:noHBand="0" w:noVBand="0"/>
      </w:tblPr>
      <w:tblGrid>
        <w:gridCol w:w="710"/>
        <w:gridCol w:w="562"/>
        <w:gridCol w:w="739"/>
        <w:gridCol w:w="641"/>
        <w:gridCol w:w="2454"/>
      </w:tblGrid>
      <w:tr w:rsidR="003200C9" w:rsidRPr="007C0B9C" w:rsidTr="00E33024">
        <w:trPr>
          <w:jc w:val="center"/>
        </w:trPr>
        <w:tc>
          <w:tcPr>
            <w:tcW w:w="0" w:type="auto"/>
          </w:tcPr>
          <w:p w:rsidR="003200C9" w:rsidRPr="007C0B9C" w:rsidRDefault="003200C9" w:rsidP="00E33024">
            <w:pPr>
              <w:jc w:val="both"/>
            </w:pPr>
            <w:r w:rsidRPr="007C0B9C">
              <w:t>Cộng</w:t>
            </w:r>
          </w:p>
        </w:tc>
        <w:tc>
          <w:tcPr>
            <w:tcW w:w="0" w:type="auto"/>
          </w:tcPr>
          <w:p w:rsidR="003200C9" w:rsidRPr="007C0B9C" w:rsidRDefault="003200C9" w:rsidP="00E33024">
            <w:pPr>
              <w:jc w:val="both"/>
            </w:pPr>
            <w:r w:rsidRPr="007C0B9C">
              <w:t>Trừ</w:t>
            </w:r>
          </w:p>
        </w:tc>
        <w:tc>
          <w:tcPr>
            <w:tcW w:w="0" w:type="auto"/>
          </w:tcPr>
          <w:p w:rsidR="003200C9" w:rsidRPr="007C0B9C" w:rsidRDefault="003200C9" w:rsidP="00E33024">
            <w:pPr>
              <w:jc w:val="both"/>
            </w:pPr>
            <w:r w:rsidRPr="007C0B9C">
              <w:t>Nhân</w:t>
            </w:r>
          </w:p>
        </w:tc>
        <w:tc>
          <w:tcPr>
            <w:tcW w:w="0" w:type="auto"/>
          </w:tcPr>
          <w:p w:rsidR="003200C9" w:rsidRPr="007C0B9C" w:rsidRDefault="003200C9" w:rsidP="00E33024">
            <w:pPr>
              <w:jc w:val="both"/>
            </w:pPr>
            <w:r w:rsidRPr="007C0B9C">
              <w:t>Chia</w:t>
            </w:r>
          </w:p>
        </w:tc>
        <w:tc>
          <w:tcPr>
            <w:tcW w:w="0" w:type="auto"/>
          </w:tcPr>
          <w:p w:rsidR="003200C9" w:rsidRPr="007C0B9C" w:rsidRDefault="003200C9" w:rsidP="00E33024">
            <w:pPr>
              <w:jc w:val="both"/>
            </w:pPr>
            <w:r w:rsidRPr="007C0B9C">
              <w:t>Lấy dư trong phép chia</w:t>
            </w:r>
          </w:p>
        </w:tc>
      </w:tr>
      <w:tr w:rsidR="003200C9" w:rsidRPr="007C0B9C" w:rsidTr="00E33024">
        <w:trPr>
          <w:jc w:val="center"/>
        </w:trPr>
        <w:tc>
          <w:tcPr>
            <w:tcW w:w="0" w:type="auto"/>
          </w:tcPr>
          <w:p w:rsidR="003200C9" w:rsidRPr="007C0B9C" w:rsidRDefault="003200C9" w:rsidP="00E33024">
            <w:pPr>
              <w:jc w:val="center"/>
            </w:pPr>
            <w:r w:rsidRPr="007C0B9C">
              <w:t>+</w:t>
            </w:r>
          </w:p>
        </w:tc>
        <w:tc>
          <w:tcPr>
            <w:tcW w:w="0" w:type="auto"/>
          </w:tcPr>
          <w:p w:rsidR="003200C9" w:rsidRPr="007C0B9C" w:rsidRDefault="003200C9" w:rsidP="00E33024">
            <w:pPr>
              <w:jc w:val="center"/>
            </w:pPr>
            <w:r w:rsidRPr="007C0B9C">
              <w:t>-</w:t>
            </w:r>
          </w:p>
        </w:tc>
        <w:tc>
          <w:tcPr>
            <w:tcW w:w="0" w:type="auto"/>
          </w:tcPr>
          <w:p w:rsidR="003200C9" w:rsidRPr="007C0B9C" w:rsidRDefault="003200C9" w:rsidP="00E33024">
            <w:pPr>
              <w:jc w:val="center"/>
            </w:pPr>
            <w:r w:rsidRPr="007C0B9C">
              <w:t>*</w:t>
            </w:r>
          </w:p>
        </w:tc>
        <w:tc>
          <w:tcPr>
            <w:tcW w:w="0" w:type="auto"/>
          </w:tcPr>
          <w:p w:rsidR="003200C9" w:rsidRPr="007C0B9C" w:rsidRDefault="003200C9" w:rsidP="00E33024">
            <w:pPr>
              <w:jc w:val="center"/>
            </w:pPr>
            <w:r w:rsidRPr="007C0B9C">
              <w:t>/</w:t>
            </w:r>
          </w:p>
        </w:tc>
        <w:tc>
          <w:tcPr>
            <w:tcW w:w="0" w:type="auto"/>
          </w:tcPr>
          <w:p w:rsidR="003200C9" w:rsidRPr="007C0B9C" w:rsidRDefault="003200C9" w:rsidP="00E33024">
            <w:pPr>
              <w:jc w:val="center"/>
            </w:pPr>
            <w:r w:rsidRPr="007C0B9C">
              <w:t>%</w:t>
            </w:r>
          </w:p>
        </w:tc>
      </w:tr>
    </w:tbl>
    <w:p w:rsidR="003200C9" w:rsidRPr="007C0B9C" w:rsidRDefault="003200C9" w:rsidP="003200C9">
      <w:pPr>
        <w:jc w:val="both"/>
      </w:pPr>
      <w:r w:rsidRPr="007C0B9C">
        <w:t>Ví dụ.</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a=143;</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b=20;</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c=a+b; </w:t>
      </w:r>
      <w:r w:rsidRPr="007C0B9C">
        <w:rPr>
          <w:rFonts w:cs="Times New Roman"/>
          <w:i/>
          <w:sz w:val="20"/>
          <w:szCs w:val="20"/>
        </w:rPr>
        <w:t>// gán cho c giá trị 163 (là tổng của 143 và 20)</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c=a%b;</w:t>
      </w:r>
      <w:r w:rsidRPr="007C0B9C">
        <w:rPr>
          <w:rFonts w:cs="Times New Roman"/>
          <w:i/>
          <w:sz w:val="20"/>
          <w:szCs w:val="20"/>
        </w:rPr>
        <w:t xml:space="preserve"> // gán cho c giá trị 3 là số dư trong phép chia 143 cho 20</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a=a+10;</w:t>
      </w:r>
      <w:r w:rsidRPr="007C0B9C">
        <w:rPr>
          <w:rFonts w:cs="Times New Roman"/>
          <w:i/>
          <w:sz w:val="20"/>
          <w:szCs w:val="20"/>
        </w:rPr>
        <w:t>// gán cho a giá trị mới bằng giá trị cũ cộng thêm 10</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a+=10;</w:t>
      </w:r>
      <w:r w:rsidRPr="007C0B9C">
        <w:rPr>
          <w:rFonts w:cs="Times New Roman"/>
          <w:i/>
          <w:sz w:val="20"/>
          <w:szCs w:val="20"/>
        </w:rPr>
        <w:t>// chính là lệnh a=a+10;</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a/=10;</w:t>
      </w:r>
      <w:r w:rsidRPr="007C0B9C">
        <w:rPr>
          <w:rFonts w:cs="Times New Roman"/>
          <w:i/>
          <w:sz w:val="20"/>
          <w:szCs w:val="20"/>
        </w:rPr>
        <w:t xml:space="preserve"> //chính là lệnh a=a/10; …</w:t>
      </w:r>
    </w:p>
    <w:p w:rsidR="003200C9" w:rsidRPr="007C0B9C" w:rsidRDefault="003200C9" w:rsidP="003200C9">
      <w:pPr>
        <w:pStyle w:val="ListParagraph"/>
        <w:numPr>
          <w:ilvl w:val="0"/>
          <w:numId w:val="2"/>
        </w:numPr>
        <w:spacing w:after="0"/>
        <w:jc w:val="both"/>
        <w:rPr>
          <w:b/>
          <w:i/>
        </w:rPr>
      </w:pPr>
      <w:r w:rsidRPr="007C0B9C">
        <w:rPr>
          <w:b/>
          <w:i/>
        </w:rPr>
        <w:t>Phép toán tăng một đơn vị, giảm một đơn vị</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1098"/>
        <w:gridCol w:w="6001"/>
      </w:tblGrid>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t>x=12;</w:t>
            </w:r>
          </w:p>
        </w:tc>
        <w:tc>
          <w:tcPr>
            <w:tcW w:w="6001" w:type="dxa"/>
          </w:tcPr>
          <w:p w:rsidR="003200C9" w:rsidRPr="007C0B9C" w:rsidRDefault="003200C9" w:rsidP="00E33024">
            <w:pPr>
              <w:jc w:val="both"/>
              <w:rPr>
                <w:i/>
              </w:rPr>
            </w:pPr>
          </w:p>
        </w:tc>
      </w:tr>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t>y=++x;</w:t>
            </w:r>
          </w:p>
        </w:tc>
        <w:tc>
          <w:tcPr>
            <w:tcW w:w="6001" w:type="dxa"/>
          </w:tcPr>
          <w:p w:rsidR="003200C9" w:rsidRPr="007C0B9C" w:rsidRDefault="003200C9" w:rsidP="00E33024">
            <w:pPr>
              <w:jc w:val="both"/>
              <w:rPr>
                <w:i/>
              </w:rPr>
            </w:pPr>
            <w:r w:rsidRPr="007C0B9C">
              <w:rPr>
                <w:i/>
              </w:rPr>
              <w:t>//Tăng x một đơn vị, sau đó gán cho y (x=13, y=13)</w:t>
            </w:r>
          </w:p>
        </w:tc>
      </w:tr>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lastRenderedPageBreak/>
              <w:t>x=12;</w:t>
            </w:r>
          </w:p>
        </w:tc>
        <w:tc>
          <w:tcPr>
            <w:tcW w:w="6001" w:type="dxa"/>
          </w:tcPr>
          <w:p w:rsidR="003200C9" w:rsidRPr="007C0B9C" w:rsidRDefault="003200C9" w:rsidP="00E33024">
            <w:pPr>
              <w:jc w:val="both"/>
              <w:rPr>
                <w:i/>
              </w:rPr>
            </w:pPr>
          </w:p>
        </w:tc>
      </w:tr>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t>y=x++;</w:t>
            </w:r>
          </w:p>
        </w:tc>
        <w:tc>
          <w:tcPr>
            <w:tcW w:w="6001" w:type="dxa"/>
          </w:tcPr>
          <w:p w:rsidR="003200C9" w:rsidRPr="007C0B9C" w:rsidRDefault="003200C9" w:rsidP="00E33024">
            <w:pPr>
              <w:jc w:val="both"/>
              <w:rPr>
                <w:i/>
              </w:rPr>
            </w:pPr>
            <w:r w:rsidRPr="007C0B9C">
              <w:rPr>
                <w:i/>
              </w:rPr>
              <w:t>//Gán cho y giá trị của x, sau đó tăng x một đơn vị (y=12, x=13)</w:t>
            </w:r>
          </w:p>
        </w:tc>
      </w:tr>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t>x=20;</w:t>
            </w:r>
          </w:p>
        </w:tc>
        <w:tc>
          <w:tcPr>
            <w:tcW w:w="6001" w:type="dxa"/>
          </w:tcPr>
          <w:p w:rsidR="003200C9" w:rsidRPr="007C0B9C" w:rsidRDefault="003200C9" w:rsidP="00E33024">
            <w:pPr>
              <w:jc w:val="both"/>
              <w:rPr>
                <w:i/>
              </w:rPr>
            </w:pPr>
          </w:p>
        </w:tc>
      </w:tr>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t>y=--x;</w:t>
            </w:r>
          </w:p>
        </w:tc>
        <w:tc>
          <w:tcPr>
            <w:tcW w:w="6001" w:type="dxa"/>
          </w:tcPr>
          <w:p w:rsidR="003200C9" w:rsidRPr="007C0B9C" w:rsidRDefault="003200C9" w:rsidP="00E33024">
            <w:pPr>
              <w:jc w:val="both"/>
              <w:rPr>
                <w:i/>
              </w:rPr>
            </w:pPr>
            <w:r w:rsidRPr="007C0B9C">
              <w:rPr>
                <w:i/>
              </w:rPr>
              <w:t>//Giảm  x một đơn vị, sau đó gán cho y (x=19, y=19)</w:t>
            </w:r>
          </w:p>
        </w:tc>
      </w:tr>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t>x=20;</w:t>
            </w:r>
          </w:p>
        </w:tc>
        <w:tc>
          <w:tcPr>
            <w:tcW w:w="6001" w:type="dxa"/>
          </w:tcPr>
          <w:p w:rsidR="003200C9" w:rsidRPr="007C0B9C" w:rsidRDefault="003200C9" w:rsidP="00E33024">
            <w:pPr>
              <w:jc w:val="both"/>
              <w:rPr>
                <w:i/>
              </w:rPr>
            </w:pPr>
          </w:p>
        </w:tc>
      </w:tr>
      <w:tr w:rsidR="003200C9" w:rsidRPr="007C0B9C" w:rsidTr="00E33024">
        <w:tc>
          <w:tcPr>
            <w:tcW w:w="1098" w:type="dxa"/>
          </w:tcPr>
          <w:p w:rsidR="003200C9" w:rsidRPr="007C0B9C" w:rsidRDefault="003200C9" w:rsidP="00E33024">
            <w:pPr>
              <w:jc w:val="both"/>
              <w:rPr>
                <w:rFonts w:ascii="Courier New" w:hAnsi="Courier New" w:cs="Courier New"/>
                <w:sz w:val="20"/>
                <w:szCs w:val="20"/>
              </w:rPr>
            </w:pPr>
            <w:r w:rsidRPr="007C0B9C">
              <w:rPr>
                <w:rFonts w:ascii="Courier New" w:hAnsi="Courier New" w:cs="Courier New"/>
                <w:sz w:val="20"/>
                <w:szCs w:val="20"/>
              </w:rPr>
              <w:t>y=x--;</w:t>
            </w:r>
          </w:p>
        </w:tc>
        <w:tc>
          <w:tcPr>
            <w:tcW w:w="6001" w:type="dxa"/>
          </w:tcPr>
          <w:p w:rsidR="003200C9" w:rsidRPr="007C0B9C" w:rsidRDefault="003200C9" w:rsidP="00E33024">
            <w:pPr>
              <w:jc w:val="both"/>
              <w:rPr>
                <w:i/>
              </w:rPr>
            </w:pPr>
            <w:r w:rsidRPr="007C0B9C">
              <w:rPr>
                <w:i/>
              </w:rPr>
              <w:t>//Gán cho y giá trị của x, sau đó giảm x một đơn vị (y=20, x=19)</w:t>
            </w:r>
          </w:p>
        </w:tc>
      </w:tr>
    </w:tbl>
    <w:p w:rsidR="003200C9" w:rsidRPr="007C0B9C" w:rsidRDefault="003200C9" w:rsidP="003200C9">
      <w:pPr>
        <w:jc w:val="both"/>
      </w:pPr>
      <w:r w:rsidRPr="007C0B9C">
        <w:t>Các phép toán quan hệ</w:t>
      </w:r>
    </w:p>
    <w:tbl>
      <w:tblPr>
        <w:tblStyle w:val="TableGrid"/>
        <w:tblW w:w="0" w:type="auto"/>
        <w:tblLook w:val="01E0" w:firstRow="1" w:lastRow="1" w:firstColumn="1" w:lastColumn="1" w:noHBand="0" w:noVBand="0"/>
      </w:tblPr>
      <w:tblGrid>
        <w:gridCol w:w="1249"/>
        <w:gridCol w:w="1231"/>
        <w:gridCol w:w="1027"/>
        <w:gridCol w:w="1069"/>
        <w:gridCol w:w="1711"/>
        <w:gridCol w:w="1652"/>
      </w:tblGrid>
      <w:tr w:rsidR="003200C9" w:rsidRPr="007C0B9C" w:rsidTr="00E33024">
        <w:tc>
          <w:tcPr>
            <w:tcW w:w="0" w:type="auto"/>
          </w:tcPr>
          <w:p w:rsidR="003200C9" w:rsidRPr="007C0B9C" w:rsidRDefault="003200C9" w:rsidP="00E33024">
            <w:pPr>
              <w:jc w:val="center"/>
            </w:pPr>
            <w:r w:rsidRPr="007C0B9C">
              <w:t>Bằng nhau</w:t>
            </w:r>
          </w:p>
        </w:tc>
        <w:tc>
          <w:tcPr>
            <w:tcW w:w="0" w:type="auto"/>
          </w:tcPr>
          <w:p w:rsidR="003200C9" w:rsidRPr="007C0B9C" w:rsidRDefault="003200C9" w:rsidP="00E33024">
            <w:pPr>
              <w:jc w:val="center"/>
            </w:pPr>
            <w:r w:rsidRPr="007C0B9C">
              <w:t>Khác nhau</w:t>
            </w:r>
          </w:p>
        </w:tc>
        <w:tc>
          <w:tcPr>
            <w:tcW w:w="0" w:type="auto"/>
          </w:tcPr>
          <w:p w:rsidR="003200C9" w:rsidRPr="007C0B9C" w:rsidRDefault="003200C9" w:rsidP="00E33024">
            <w:pPr>
              <w:jc w:val="center"/>
            </w:pPr>
            <w:r w:rsidRPr="007C0B9C">
              <w:t>Lớn hơn</w:t>
            </w:r>
          </w:p>
        </w:tc>
        <w:tc>
          <w:tcPr>
            <w:tcW w:w="0" w:type="auto"/>
          </w:tcPr>
          <w:p w:rsidR="003200C9" w:rsidRPr="007C0B9C" w:rsidRDefault="003200C9" w:rsidP="00E33024">
            <w:pPr>
              <w:jc w:val="center"/>
            </w:pPr>
            <w:r w:rsidRPr="007C0B9C">
              <w:t>Nhỏ hơn</w:t>
            </w:r>
          </w:p>
        </w:tc>
        <w:tc>
          <w:tcPr>
            <w:tcW w:w="0" w:type="auto"/>
          </w:tcPr>
          <w:p w:rsidR="003200C9" w:rsidRPr="007C0B9C" w:rsidRDefault="003200C9" w:rsidP="00E33024">
            <w:pPr>
              <w:jc w:val="center"/>
            </w:pPr>
            <w:r w:rsidRPr="007C0B9C">
              <w:t>Không nhỏ hơn</w:t>
            </w:r>
          </w:p>
        </w:tc>
        <w:tc>
          <w:tcPr>
            <w:tcW w:w="0" w:type="auto"/>
          </w:tcPr>
          <w:p w:rsidR="003200C9" w:rsidRPr="007C0B9C" w:rsidRDefault="003200C9" w:rsidP="00E33024">
            <w:pPr>
              <w:jc w:val="center"/>
            </w:pPr>
            <w:r w:rsidRPr="007C0B9C">
              <w:t>Không lớn hơn</w:t>
            </w:r>
          </w:p>
        </w:tc>
      </w:tr>
      <w:tr w:rsidR="003200C9" w:rsidRPr="007C0B9C" w:rsidTr="00E33024">
        <w:tc>
          <w:tcPr>
            <w:tcW w:w="0" w:type="auto"/>
          </w:tcPr>
          <w:p w:rsidR="003200C9" w:rsidRPr="007C0B9C" w:rsidRDefault="003200C9" w:rsidP="00E33024">
            <w:pPr>
              <w:jc w:val="center"/>
              <w:rPr>
                <w:rFonts w:ascii="Courier New" w:hAnsi="Courier New" w:cs="Courier New"/>
              </w:rPr>
            </w:pPr>
            <w:r w:rsidRPr="007C0B9C">
              <w:rPr>
                <w:rFonts w:ascii="Courier New" w:hAnsi="Courier New" w:cs="Courier New"/>
              </w:rPr>
              <w:t>==</w:t>
            </w:r>
          </w:p>
        </w:tc>
        <w:tc>
          <w:tcPr>
            <w:tcW w:w="0" w:type="auto"/>
          </w:tcPr>
          <w:p w:rsidR="003200C9" w:rsidRPr="007C0B9C" w:rsidRDefault="003200C9" w:rsidP="00E33024">
            <w:pPr>
              <w:jc w:val="center"/>
              <w:rPr>
                <w:rFonts w:ascii="Courier New" w:hAnsi="Courier New" w:cs="Courier New"/>
              </w:rPr>
            </w:pPr>
            <w:r w:rsidRPr="007C0B9C">
              <w:rPr>
                <w:rFonts w:ascii="Courier New" w:hAnsi="Courier New" w:cs="Courier New"/>
              </w:rPr>
              <w:t>!=</w:t>
            </w:r>
          </w:p>
        </w:tc>
        <w:tc>
          <w:tcPr>
            <w:tcW w:w="0" w:type="auto"/>
          </w:tcPr>
          <w:p w:rsidR="003200C9" w:rsidRPr="007C0B9C" w:rsidRDefault="003200C9" w:rsidP="00E33024">
            <w:pPr>
              <w:jc w:val="center"/>
              <w:rPr>
                <w:rFonts w:ascii="Courier New" w:hAnsi="Courier New" w:cs="Courier New"/>
              </w:rPr>
            </w:pPr>
            <w:r w:rsidRPr="007C0B9C">
              <w:rPr>
                <w:rFonts w:ascii="Courier New" w:hAnsi="Courier New" w:cs="Courier New"/>
              </w:rPr>
              <w:t>&gt;</w:t>
            </w:r>
          </w:p>
        </w:tc>
        <w:tc>
          <w:tcPr>
            <w:tcW w:w="0" w:type="auto"/>
          </w:tcPr>
          <w:p w:rsidR="003200C9" w:rsidRPr="007C0B9C" w:rsidRDefault="003200C9" w:rsidP="00E33024">
            <w:pPr>
              <w:jc w:val="center"/>
              <w:rPr>
                <w:rFonts w:ascii="Courier New" w:hAnsi="Courier New" w:cs="Courier New"/>
              </w:rPr>
            </w:pPr>
            <w:r w:rsidRPr="007C0B9C">
              <w:rPr>
                <w:rFonts w:ascii="Courier New" w:hAnsi="Courier New" w:cs="Courier New"/>
              </w:rPr>
              <w:t>&lt;</w:t>
            </w:r>
          </w:p>
        </w:tc>
        <w:tc>
          <w:tcPr>
            <w:tcW w:w="0" w:type="auto"/>
          </w:tcPr>
          <w:p w:rsidR="003200C9" w:rsidRPr="007C0B9C" w:rsidRDefault="003200C9" w:rsidP="00E33024">
            <w:pPr>
              <w:jc w:val="center"/>
              <w:rPr>
                <w:rFonts w:ascii="Courier New" w:hAnsi="Courier New" w:cs="Courier New"/>
              </w:rPr>
            </w:pPr>
            <w:r w:rsidRPr="007C0B9C">
              <w:rPr>
                <w:rFonts w:ascii="Courier New" w:hAnsi="Courier New" w:cs="Courier New"/>
              </w:rPr>
              <w:t>&gt;=</w:t>
            </w:r>
          </w:p>
        </w:tc>
        <w:tc>
          <w:tcPr>
            <w:tcW w:w="0" w:type="auto"/>
          </w:tcPr>
          <w:p w:rsidR="003200C9" w:rsidRPr="007C0B9C" w:rsidRDefault="003200C9" w:rsidP="00E33024">
            <w:pPr>
              <w:jc w:val="center"/>
              <w:rPr>
                <w:rFonts w:ascii="Courier New" w:hAnsi="Courier New" w:cs="Courier New"/>
              </w:rPr>
            </w:pPr>
            <w:r w:rsidRPr="007C0B9C">
              <w:rPr>
                <w:rFonts w:ascii="Courier New" w:hAnsi="Courier New" w:cs="Courier New"/>
              </w:rPr>
              <w:t>&lt;=</w:t>
            </w:r>
          </w:p>
        </w:tc>
      </w:tr>
    </w:tbl>
    <w:p w:rsidR="003200C9" w:rsidRPr="007C0B9C" w:rsidRDefault="003200C9" w:rsidP="003200C9">
      <w:pPr>
        <w:spacing w:after="0"/>
        <w:jc w:val="both"/>
      </w:pPr>
      <w:r w:rsidRPr="007C0B9C">
        <w:t>Ví dụ.</w:t>
      </w:r>
    </w:p>
    <w:p w:rsidR="003200C9" w:rsidRPr="007C0B9C" w:rsidRDefault="003200C9" w:rsidP="003200C9">
      <w:pPr>
        <w:spacing w:after="0"/>
        <w:jc w:val="both"/>
      </w:pPr>
      <w:r w:rsidRPr="007C0B9C">
        <w:rPr>
          <w:rFonts w:ascii="Courier New" w:hAnsi="Courier New" w:cs="Courier New"/>
        </w:rPr>
        <w:t>(2*4==8)</w:t>
      </w:r>
      <w:r w:rsidRPr="007C0B9C">
        <w:t xml:space="preserve"> là biểu thức đúng (có giá trị </w:t>
      </w:r>
      <w:r w:rsidRPr="007C0B9C">
        <w:rPr>
          <w:i/>
        </w:rPr>
        <w:t>true</w:t>
      </w:r>
      <w:r w:rsidRPr="007C0B9C">
        <w:t>),</w:t>
      </w:r>
    </w:p>
    <w:p w:rsidR="003200C9" w:rsidRPr="007C0B9C" w:rsidRDefault="003200C9" w:rsidP="003200C9">
      <w:pPr>
        <w:spacing w:after="0"/>
        <w:jc w:val="both"/>
      </w:pPr>
      <w:r w:rsidRPr="007C0B9C">
        <w:rPr>
          <w:rFonts w:ascii="Courier New" w:hAnsi="Courier New" w:cs="Courier New"/>
        </w:rPr>
        <w:t>(3!=4)</w:t>
      </w:r>
      <w:r w:rsidRPr="007C0B9C">
        <w:t xml:space="preserve"> là biểu thức đúng (có giá trị </w:t>
      </w:r>
      <w:r w:rsidRPr="007C0B9C">
        <w:rPr>
          <w:i/>
        </w:rPr>
        <w:t>true</w:t>
      </w:r>
      <w:r w:rsidRPr="007C0B9C">
        <w:t>)</w:t>
      </w:r>
    </w:p>
    <w:p w:rsidR="003200C9" w:rsidRPr="007C0B9C" w:rsidRDefault="003200C9" w:rsidP="003200C9">
      <w:pPr>
        <w:spacing w:after="0"/>
        <w:jc w:val="both"/>
      </w:pPr>
      <w:r w:rsidRPr="007C0B9C">
        <w:rPr>
          <w:rFonts w:ascii="Courier New" w:hAnsi="Courier New" w:cs="Courier New"/>
        </w:rPr>
        <w:t>(x*x&lt;0)</w:t>
      </w:r>
      <w:r w:rsidRPr="007C0B9C">
        <w:t xml:space="preserve"> là biểu thức sai (có giá trị </w:t>
      </w:r>
      <w:r w:rsidRPr="007C0B9C">
        <w:rPr>
          <w:i/>
        </w:rPr>
        <w:t>false</w:t>
      </w:r>
      <w:r w:rsidRPr="007C0B9C">
        <w:t>)</w:t>
      </w:r>
    </w:p>
    <w:p w:rsidR="003200C9" w:rsidRPr="007C0B9C" w:rsidRDefault="003200C9" w:rsidP="003200C9">
      <w:pPr>
        <w:pStyle w:val="ListParagraph"/>
        <w:numPr>
          <w:ilvl w:val="0"/>
          <w:numId w:val="2"/>
        </w:numPr>
        <w:spacing w:after="0"/>
        <w:jc w:val="both"/>
        <w:rPr>
          <w:b/>
          <w:i/>
        </w:rPr>
      </w:pPr>
      <w:r w:rsidRPr="007C0B9C">
        <w:rPr>
          <w:b/>
          <w:i/>
        </w:rPr>
        <w:t>Các phép toán lôgic</w:t>
      </w:r>
    </w:p>
    <w:tbl>
      <w:tblPr>
        <w:tblStyle w:val="TableGrid"/>
        <w:tblW w:w="0" w:type="auto"/>
        <w:jc w:val="center"/>
        <w:tblLook w:val="01E0" w:firstRow="1" w:lastRow="1" w:firstColumn="1" w:lastColumn="1" w:noHBand="0" w:noVBand="0"/>
      </w:tblPr>
      <w:tblGrid>
        <w:gridCol w:w="2193"/>
        <w:gridCol w:w="1565"/>
        <w:gridCol w:w="1653"/>
      </w:tblGrid>
      <w:tr w:rsidR="003200C9" w:rsidRPr="007C0B9C" w:rsidTr="00E33024">
        <w:trPr>
          <w:jc w:val="center"/>
        </w:trPr>
        <w:tc>
          <w:tcPr>
            <w:tcW w:w="0" w:type="auto"/>
          </w:tcPr>
          <w:p w:rsidR="003200C9" w:rsidRPr="007C0B9C" w:rsidRDefault="003200C9" w:rsidP="00E33024">
            <w:pPr>
              <w:jc w:val="both"/>
            </w:pPr>
            <w:r w:rsidRPr="007C0B9C">
              <w:t xml:space="preserve">Phép </w:t>
            </w:r>
            <w:r w:rsidRPr="007C0B9C">
              <w:rPr>
                <w:b/>
              </w:rPr>
              <w:t>phủ định</w:t>
            </w:r>
            <w:r w:rsidRPr="007C0B9C">
              <w:t xml:space="preserve"> (not) </w:t>
            </w:r>
          </w:p>
        </w:tc>
        <w:tc>
          <w:tcPr>
            <w:tcW w:w="0" w:type="auto"/>
          </w:tcPr>
          <w:p w:rsidR="003200C9" w:rsidRPr="007C0B9C" w:rsidRDefault="003200C9" w:rsidP="00E33024">
            <w:pPr>
              <w:jc w:val="both"/>
            </w:pPr>
            <w:r w:rsidRPr="007C0B9C">
              <w:t xml:space="preserve">Phép </w:t>
            </w:r>
            <w:r w:rsidRPr="007C0B9C">
              <w:rPr>
                <w:b/>
              </w:rPr>
              <w:t>và</w:t>
            </w:r>
            <w:r w:rsidRPr="007C0B9C">
              <w:t xml:space="preserve"> (and)</w:t>
            </w:r>
          </w:p>
        </w:tc>
        <w:tc>
          <w:tcPr>
            <w:tcW w:w="0" w:type="auto"/>
          </w:tcPr>
          <w:p w:rsidR="003200C9" w:rsidRPr="007C0B9C" w:rsidRDefault="003200C9" w:rsidP="00E33024">
            <w:pPr>
              <w:jc w:val="both"/>
            </w:pPr>
            <w:r w:rsidRPr="007C0B9C">
              <w:t xml:space="preserve">Phép </w:t>
            </w:r>
            <w:r w:rsidRPr="007C0B9C">
              <w:rPr>
                <w:b/>
              </w:rPr>
              <w:t>hoặc</w:t>
            </w:r>
            <w:r w:rsidRPr="007C0B9C">
              <w:t xml:space="preserve"> (or)</w:t>
            </w:r>
          </w:p>
        </w:tc>
      </w:tr>
      <w:tr w:rsidR="003200C9" w:rsidRPr="007C0B9C" w:rsidTr="00E33024">
        <w:trPr>
          <w:jc w:val="center"/>
        </w:trPr>
        <w:tc>
          <w:tcPr>
            <w:tcW w:w="0" w:type="auto"/>
          </w:tcPr>
          <w:p w:rsidR="003200C9" w:rsidRPr="007C0B9C" w:rsidRDefault="003200C9" w:rsidP="00E33024">
            <w:pPr>
              <w:jc w:val="center"/>
            </w:pPr>
            <w:r w:rsidRPr="007C0B9C">
              <w:t>!</w:t>
            </w:r>
          </w:p>
        </w:tc>
        <w:tc>
          <w:tcPr>
            <w:tcW w:w="0" w:type="auto"/>
          </w:tcPr>
          <w:p w:rsidR="003200C9" w:rsidRPr="007C0B9C" w:rsidRDefault="003200C9" w:rsidP="00E33024">
            <w:pPr>
              <w:jc w:val="center"/>
            </w:pPr>
            <w:r w:rsidRPr="007C0B9C">
              <w:t>&amp;&amp;</w:t>
            </w:r>
          </w:p>
        </w:tc>
        <w:tc>
          <w:tcPr>
            <w:tcW w:w="0" w:type="auto"/>
          </w:tcPr>
          <w:p w:rsidR="003200C9" w:rsidRPr="007C0B9C" w:rsidRDefault="003200C9" w:rsidP="00E33024">
            <w:pPr>
              <w:jc w:val="center"/>
            </w:pPr>
            <w:r w:rsidRPr="007C0B9C">
              <w:t>||</w:t>
            </w:r>
          </w:p>
        </w:tc>
      </w:tr>
    </w:tbl>
    <w:p w:rsidR="003200C9" w:rsidRPr="007C0B9C" w:rsidRDefault="003200C9" w:rsidP="003200C9">
      <w:pPr>
        <w:spacing w:after="0"/>
        <w:jc w:val="both"/>
      </w:pPr>
      <w:r w:rsidRPr="007C0B9C">
        <w:rPr>
          <w:i/>
        </w:rPr>
        <w:t>Phủ định của true</w:t>
      </w:r>
      <w:r w:rsidRPr="007C0B9C">
        <w:t xml:space="preserve"> là </w:t>
      </w:r>
      <w:r w:rsidRPr="007C0B9C">
        <w:rPr>
          <w:i/>
        </w:rPr>
        <w:t>false</w:t>
      </w:r>
      <w:r w:rsidRPr="007C0B9C">
        <w:t xml:space="preserve">, ngược lại </w:t>
      </w:r>
      <w:r w:rsidRPr="007C0B9C">
        <w:rPr>
          <w:i/>
        </w:rPr>
        <w:t>phủ định của false</w:t>
      </w:r>
      <w:r w:rsidRPr="007C0B9C">
        <w:t xml:space="preserve"> là </w:t>
      </w:r>
      <w:r w:rsidRPr="007C0B9C">
        <w:rPr>
          <w:i/>
        </w:rPr>
        <w:t>true</w:t>
      </w:r>
      <w:r w:rsidRPr="007C0B9C">
        <w:t>.</w:t>
      </w:r>
    </w:p>
    <w:p w:rsidR="003200C9" w:rsidRPr="007C0B9C" w:rsidRDefault="003200C9" w:rsidP="003200C9">
      <w:pPr>
        <w:spacing w:after="0"/>
        <w:jc w:val="both"/>
      </w:pPr>
      <w:r w:rsidRPr="007C0B9C">
        <w:t xml:space="preserve">Khi hai biểu thức a và b cùng có giá trị </w:t>
      </w:r>
      <w:r w:rsidRPr="007C0B9C">
        <w:rPr>
          <w:rFonts w:ascii="Courier New" w:hAnsi="Courier New" w:cs="Courier New"/>
        </w:rPr>
        <w:t>true</w:t>
      </w:r>
      <w:r w:rsidRPr="007C0B9C">
        <w:t xml:space="preserve"> thì </w:t>
      </w:r>
      <w:r w:rsidRPr="007C0B9C">
        <w:rPr>
          <w:rFonts w:ascii="Courier New" w:hAnsi="Courier New" w:cs="Courier New"/>
        </w:rPr>
        <w:t>a&amp;&amp;b</w:t>
      </w:r>
      <w:r w:rsidRPr="007C0B9C">
        <w:t xml:space="preserve"> là </w:t>
      </w:r>
      <w:r w:rsidRPr="007C0B9C">
        <w:rPr>
          <w:rFonts w:ascii="Courier New" w:hAnsi="Courier New" w:cs="Courier New"/>
        </w:rPr>
        <w:t>true</w:t>
      </w:r>
      <w:r w:rsidRPr="007C0B9C">
        <w:t xml:space="preserve">, những trường hợp còn lại thì </w:t>
      </w:r>
      <w:r w:rsidRPr="007C0B9C">
        <w:rPr>
          <w:rFonts w:ascii="Courier New" w:hAnsi="Courier New" w:cs="Courier New"/>
        </w:rPr>
        <w:t>a&amp;&amp;b</w:t>
      </w:r>
      <w:r w:rsidRPr="007C0B9C">
        <w:t xml:space="preserve"> nhận giá trị </w:t>
      </w:r>
      <w:r w:rsidRPr="007C0B9C">
        <w:rPr>
          <w:rFonts w:ascii="Courier New" w:hAnsi="Courier New" w:cs="Courier New"/>
        </w:rPr>
        <w:t>false</w:t>
      </w:r>
    </w:p>
    <w:p w:rsidR="003200C9" w:rsidRPr="007C0B9C" w:rsidRDefault="003200C9" w:rsidP="003200C9">
      <w:pPr>
        <w:spacing w:after="0"/>
        <w:jc w:val="both"/>
      </w:pPr>
      <w:r w:rsidRPr="007C0B9C">
        <w:t xml:space="preserve">Khi hai biểu thức a và b cùng nhận giá trị </w:t>
      </w:r>
      <w:r w:rsidRPr="007C0B9C">
        <w:rPr>
          <w:rFonts w:ascii="Courier New" w:hAnsi="Courier New" w:cs="Courier New"/>
        </w:rPr>
        <w:t>false</w:t>
      </w:r>
      <w:r w:rsidRPr="007C0B9C">
        <w:t xml:space="preserve"> thì </w:t>
      </w:r>
      <w:r w:rsidRPr="007C0B9C">
        <w:rPr>
          <w:rFonts w:ascii="Courier New" w:hAnsi="Courier New" w:cs="Courier New"/>
        </w:rPr>
        <w:t>a||b</w:t>
      </w:r>
      <w:r w:rsidRPr="007C0B9C">
        <w:t xml:space="preserve"> là </w:t>
      </w:r>
      <w:r w:rsidRPr="007C0B9C">
        <w:rPr>
          <w:rFonts w:ascii="Courier New" w:hAnsi="Courier New" w:cs="Courier New"/>
        </w:rPr>
        <w:t>false</w:t>
      </w:r>
      <w:r w:rsidRPr="007C0B9C">
        <w:t xml:space="preserve">, những trường hợp còn lại thì </w:t>
      </w:r>
      <w:r w:rsidRPr="007C0B9C">
        <w:rPr>
          <w:rFonts w:ascii="Courier New" w:hAnsi="Courier New" w:cs="Courier New"/>
        </w:rPr>
        <w:t>a||b</w:t>
      </w:r>
      <w:r w:rsidRPr="007C0B9C">
        <w:t xml:space="preserve"> nhận giá trị </w:t>
      </w:r>
      <w:r w:rsidRPr="007C0B9C">
        <w:rPr>
          <w:rFonts w:ascii="Courier New" w:hAnsi="Courier New" w:cs="Courier New"/>
        </w:rPr>
        <w:t>true</w:t>
      </w:r>
      <w:r w:rsidRPr="007C0B9C">
        <w:t>.</w:t>
      </w:r>
    </w:p>
    <w:p w:rsidR="003200C9" w:rsidRPr="007C0B9C" w:rsidRDefault="003200C9" w:rsidP="003200C9">
      <w:pPr>
        <w:pStyle w:val="ListParagraph"/>
        <w:numPr>
          <w:ilvl w:val="0"/>
          <w:numId w:val="2"/>
        </w:numPr>
        <w:spacing w:after="0"/>
        <w:jc w:val="both"/>
        <w:rPr>
          <w:b/>
          <w:i/>
        </w:rPr>
      </w:pPr>
      <w:r w:rsidRPr="007C0B9C">
        <w:rPr>
          <w:b/>
          <w:i/>
        </w:rPr>
        <w:t>Phép toán điều kiện</w:t>
      </w:r>
    </w:p>
    <w:p w:rsidR="003200C9" w:rsidRPr="007C0B9C" w:rsidRDefault="003200C9" w:rsidP="003200C9">
      <w:pPr>
        <w:spacing w:after="0"/>
        <w:jc w:val="both"/>
      </w:pPr>
      <w:r w:rsidRPr="007C0B9C">
        <w:t>Phép toán điều kiện được viết như sau:</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lt;biểu thức logic&gt; ? &lt;giá trị thứ 1&gt; : &lt;giá trị thứ 2&gt;;</w:t>
      </w:r>
    </w:p>
    <w:p w:rsidR="003200C9" w:rsidRPr="007C0B9C" w:rsidRDefault="003200C9" w:rsidP="003200C9">
      <w:pPr>
        <w:spacing w:after="0"/>
        <w:jc w:val="both"/>
      </w:pPr>
      <w:r w:rsidRPr="007C0B9C">
        <w:t xml:space="preserve">Nếu </w:t>
      </w:r>
      <w:r w:rsidRPr="007C0B9C">
        <w:rPr>
          <w:i/>
        </w:rPr>
        <w:t>biểu thức logic</w:t>
      </w:r>
      <w:r w:rsidRPr="007C0B9C">
        <w:t xml:space="preserve"> có giá trị </w:t>
      </w:r>
      <w:r w:rsidRPr="007C0B9C">
        <w:rPr>
          <w:i/>
        </w:rPr>
        <w:t>true</w:t>
      </w:r>
      <w:r w:rsidRPr="007C0B9C">
        <w:t xml:space="preserve"> thì phép toán cho </w:t>
      </w:r>
      <w:r w:rsidRPr="007C0B9C">
        <w:rPr>
          <w:i/>
        </w:rPr>
        <w:t>giá trị thứ nhất</w:t>
      </w:r>
      <w:r w:rsidRPr="007C0B9C">
        <w:t xml:space="preserve">, ngược lại cho </w:t>
      </w:r>
      <w:r w:rsidRPr="007C0B9C">
        <w:rPr>
          <w:i/>
        </w:rPr>
        <w:t>giá trị thứ hai</w:t>
      </w:r>
      <w:r w:rsidRPr="007C0B9C">
        <w:t>. Ví dụ:</w:t>
      </w:r>
    </w:p>
    <w:p w:rsidR="003200C9" w:rsidRPr="007C0B9C" w:rsidRDefault="003200C9" w:rsidP="003200C9">
      <w:pPr>
        <w:spacing w:after="0"/>
        <w:jc w:val="both"/>
        <w:rPr>
          <w:i/>
        </w:rPr>
      </w:pPr>
      <w:r w:rsidRPr="007C0B9C">
        <w:rPr>
          <w:rFonts w:ascii="Courier New" w:hAnsi="Courier New" w:cs="Courier New"/>
        </w:rPr>
        <w:t xml:space="preserve">a=(4&gt;2) ? 1 : 5; </w:t>
      </w:r>
      <w:r w:rsidRPr="007C0B9C">
        <w:rPr>
          <w:i/>
        </w:rPr>
        <w:t>// a được gán bằng 1 vì biểu thức 4&gt;2 là true</w:t>
      </w:r>
    </w:p>
    <w:p w:rsidR="003200C9" w:rsidRPr="007C0B9C" w:rsidRDefault="003200C9" w:rsidP="003200C9">
      <w:pPr>
        <w:spacing w:after="0"/>
        <w:jc w:val="both"/>
        <w:rPr>
          <w:i/>
        </w:rPr>
      </w:pPr>
      <w:r w:rsidRPr="007C0B9C">
        <w:rPr>
          <w:rFonts w:ascii="Courier New" w:hAnsi="Courier New" w:cs="Courier New"/>
        </w:rPr>
        <w:t>x= (a&gt;b) ? a : b;</w:t>
      </w:r>
      <w:r w:rsidRPr="007C0B9C">
        <w:rPr>
          <w:rFonts w:ascii="Courier New" w:hAnsi="Courier New" w:cs="Courier New"/>
          <w:i/>
        </w:rPr>
        <w:t xml:space="preserve"> </w:t>
      </w:r>
      <w:r w:rsidRPr="007C0B9C">
        <w:rPr>
          <w:i/>
        </w:rPr>
        <w:t>// x là giá trị lớn nhất của a và b</w:t>
      </w:r>
    </w:p>
    <w:p w:rsidR="003200C9" w:rsidRPr="007C0B9C" w:rsidRDefault="003200C9" w:rsidP="003200C9">
      <w:pPr>
        <w:spacing w:after="0"/>
        <w:jc w:val="both"/>
      </w:pPr>
      <w:r w:rsidRPr="007C0B9C">
        <w:t>Ký hiệu ? kết hợp với các dấu &gt;, &lt; và phép gán còn được dùng với ý nghĩa sau:</w:t>
      </w:r>
    </w:p>
    <w:p w:rsidR="003200C9" w:rsidRPr="007C0B9C" w:rsidRDefault="003200C9" w:rsidP="003200C9">
      <w:pPr>
        <w:spacing w:after="0"/>
        <w:jc w:val="both"/>
      </w:pPr>
      <w:r w:rsidRPr="007C0B9C">
        <w:t xml:space="preserve">a &lt;?= b;  </w:t>
      </w:r>
      <w:r w:rsidRPr="007C0B9C">
        <w:rPr>
          <w:i/>
        </w:rPr>
        <w:t>// a được gán bằng giá trị nhỏ nhất trong hai giá trị a và b</w:t>
      </w:r>
    </w:p>
    <w:p w:rsidR="003200C9" w:rsidRPr="007C0B9C" w:rsidRDefault="003200C9" w:rsidP="003200C9">
      <w:pPr>
        <w:spacing w:after="0"/>
        <w:jc w:val="both"/>
      </w:pPr>
      <w:r w:rsidRPr="007C0B9C">
        <w:t xml:space="preserve">a &gt;?= b;  </w:t>
      </w:r>
      <w:r w:rsidRPr="007C0B9C">
        <w:rPr>
          <w:i/>
        </w:rPr>
        <w:t>// a được gán bằng giá trị lớn nhất trong hai giá trị a và b</w:t>
      </w:r>
    </w:p>
    <w:p w:rsidR="003200C9" w:rsidRPr="007C0B9C" w:rsidRDefault="003200C9" w:rsidP="003200C9">
      <w:pPr>
        <w:pStyle w:val="ListParagraph"/>
        <w:numPr>
          <w:ilvl w:val="0"/>
          <w:numId w:val="2"/>
        </w:numPr>
        <w:spacing w:after="0"/>
        <w:jc w:val="both"/>
        <w:rPr>
          <w:b/>
          <w:i/>
        </w:rPr>
      </w:pPr>
      <w:r w:rsidRPr="007C0B9C">
        <w:rPr>
          <w:b/>
          <w:i/>
        </w:rPr>
        <w:t>Phép toán chuyển kiểu</w:t>
      </w:r>
    </w:p>
    <w:p w:rsidR="003200C9" w:rsidRPr="007C0B9C" w:rsidRDefault="003200C9" w:rsidP="003200C9">
      <w:pPr>
        <w:spacing w:after="0"/>
        <w:jc w:val="both"/>
      </w:pPr>
      <w:r w:rsidRPr="007C0B9C">
        <w:t xml:space="preserve">Trong C++ các kiểu dữ liệu được phân biệt rất ngiêm khắc. Các biến không thể nhận giá trị có kiểu khác với kiểu đã khai báo cho nó. Vì vậy trong một số trường hợp cần chuyển kiểu cho biến. C++ sẽ tự động chuyển kiểu cho phù hợp quy luật này hoặc cung cấp các hàm chuyển kiểu để người dùng tự xử lý. </w:t>
      </w:r>
    </w:p>
    <w:p w:rsidR="003200C9" w:rsidRPr="007C0B9C" w:rsidRDefault="003200C9" w:rsidP="003200C9">
      <w:pPr>
        <w:spacing w:after="0"/>
        <w:jc w:val="both"/>
      </w:pPr>
      <w:r w:rsidRPr="007C0B9C">
        <w:rPr>
          <w:i/>
        </w:rPr>
        <w:lastRenderedPageBreak/>
        <w:t>Ví dụ 1:</w:t>
      </w:r>
      <w:r w:rsidRPr="007C0B9C">
        <w:t xml:space="preserve"> Giả sử a có kiểu </w:t>
      </w:r>
      <w:r w:rsidRPr="007C0B9C">
        <w:rPr>
          <w:b/>
        </w:rPr>
        <w:t>float</w:t>
      </w:r>
      <w:r w:rsidRPr="007C0B9C">
        <w:t xml:space="preserve">, b có kiểu </w:t>
      </w:r>
      <w:r w:rsidRPr="007C0B9C">
        <w:rPr>
          <w:b/>
        </w:rPr>
        <w:t>long</w:t>
      </w:r>
      <w:r w:rsidRPr="007C0B9C">
        <w:t xml:space="preserve">, c có kiểu </w:t>
      </w:r>
      <w:r w:rsidRPr="007C0B9C">
        <w:rPr>
          <w:b/>
        </w:rPr>
        <w:t>int</w:t>
      </w:r>
      <w:r w:rsidRPr="007C0B9C">
        <w:t xml:space="preserve"> thì b*c+2*a được C++ tự động cho nó có kiểu </w:t>
      </w:r>
      <w:r w:rsidRPr="007C0B9C">
        <w:rPr>
          <w:b/>
        </w:rPr>
        <w:t>float</w:t>
      </w:r>
      <w:r w:rsidRPr="007C0B9C">
        <w:t xml:space="preserve"> (kiểu có kích cỡ bộ nhớ lớn nhất), vì vậy biến x muốn nhận giá trị này thì biến x phải được khai báo trước là kiểu </w:t>
      </w:r>
      <w:r w:rsidRPr="007C0B9C">
        <w:rPr>
          <w:b/>
        </w:rPr>
        <w:t>float</w:t>
      </w:r>
      <w:r w:rsidRPr="007C0B9C">
        <w:t>.</w:t>
      </w:r>
    </w:p>
    <w:p w:rsidR="003200C9" w:rsidRPr="007C0B9C" w:rsidRDefault="003200C9" w:rsidP="003200C9">
      <w:pPr>
        <w:spacing w:after="0"/>
        <w:jc w:val="both"/>
      </w:pPr>
      <w:r w:rsidRPr="007C0B9C">
        <w:rPr>
          <w:i/>
        </w:rPr>
        <w:t>Ví dụ 2:</w:t>
      </w:r>
      <w:r w:rsidRPr="007C0B9C">
        <w:t xml:space="preserve"> j=5.1234 (kiểu float), i có kiểu int thì có thể dùng lệnh:</w:t>
      </w:r>
    </w:p>
    <w:p w:rsidR="003200C9" w:rsidRPr="007C0B9C" w:rsidRDefault="003200C9" w:rsidP="003200C9">
      <w:pPr>
        <w:spacing w:after="0"/>
        <w:jc w:val="both"/>
      </w:pPr>
      <w:r w:rsidRPr="007C0B9C">
        <w:rPr>
          <w:rFonts w:ascii="Courier New" w:hAnsi="Courier New" w:cs="Courier New"/>
          <w:sz w:val="20"/>
          <w:szCs w:val="20"/>
        </w:rPr>
        <w:t>i= int(j);  hoặc i= (int) j;</w:t>
      </w:r>
      <w:r w:rsidRPr="007C0B9C">
        <w:t>// i nhận giá trị nguyên của j là 5.</w:t>
      </w:r>
    </w:p>
    <w:p w:rsidR="003200C9" w:rsidRPr="007C0B9C" w:rsidRDefault="003200C9" w:rsidP="003200C9">
      <w:pPr>
        <w:pStyle w:val="ListParagraph"/>
        <w:numPr>
          <w:ilvl w:val="0"/>
          <w:numId w:val="2"/>
        </w:numPr>
        <w:spacing w:after="0"/>
        <w:jc w:val="both"/>
        <w:rPr>
          <w:b/>
          <w:i/>
        </w:rPr>
      </w:pPr>
      <w:r w:rsidRPr="007C0B9C">
        <w:rPr>
          <w:b/>
          <w:i/>
        </w:rPr>
        <w:t>Phép toán tính kích cỡ của biến</w:t>
      </w:r>
    </w:p>
    <w:p w:rsidR="003200C9" w:rsidRPr="007C0B9C" w:rsidRDefault="003200C9" w:rsidP="003200C9">
      <w:pPr>
        <w:spacing w:after="0"/>
        <w:jc w:val="both"/>
      </w:pPr>
      <w:r w:rsidRPr="007C0B9C">
        <w:t xml:space="preserve">Để đo kích thước lưu trữ (đo bằng byte) của một biến, của một kiểu chuẩn trong bộ nhớ, ta dùng hàm sizeof(). </w:t>
      </w:r>
    </w:p>
    <w:p w:rsidR="003200C9" w:rsidRPr="007C0B9C" w:rsidRDefault="003200C9" w:rsidP="003200C9">
      <w:pPr>
        <w:spacing w:after="0"/>
        <w:jc w:val="both"/>
      </w:pPr>
      <w:r w:rsidRPr="007C0B9C">
        <w:t>Ví dụ a:=sizeof(char); thì a=1.</w:t>
      </w:r>
    </w:p>
    <w:p w:rsidR="003200C9" w:rsidRPr="007C0B9C" w:rsidRDefault="003200C9" w:rsidP="003200C9">
      <w:pPr>
        <w:pStyle w:val="Heading3"/>
        <w:numPr>
          <w:ilvl w:val="0"/>
          <w:numId w:val="21"/>
        </w:numPr>
        <w:jc w:val="both"/>
        <w:rPr>
          <w:color w:val="auto"/>
        </w:rPr>
      </w:pPr>
      <w:bookmarkStart w:id="21" w:name="_Toc334268169"/>
      <w:bookmarkStart w:id="22" w:name="_Toc350685807"/>
      <w:bookmarkStart w:id="23" w:name="_Toc351903591"/>
      <w:r w:rsidRPr="007C0B9C">
        <w:rPr>
          <w:color w:val="auto"/>
        </w:rPr>
        <w:t>Bộ nhớ và kiểu con trỏ</w:t>
      </w:r>
      <w:bookmarkEnd w:id="21"/>
      <w:bookmarkEnd w:id="22"/>
      <w:bookmarkEnd w:id="23"/>
    </w:p>
    <w:p w:rsidR="003200C9" w:rsidRPr="007C0B9C" w:rsidRDefault="003200C9" w:rsidP="003200C9">
      <w:pPr>
        <w:spacing w:after="0"/>
        <w:jc w:val="both"/>
      </w:pPr>
      <w:r w:rsidRPr="007C0B9C">
        <w:t xml:space="preserve">Bộ nhớ máy tính gồm nhiều ô nhớ đơn vị (1 byte) xếp liền nhau. Các ô nhớ được đánh địa chỉ. C/C++ cung cấp công cụ để người lập trình có thể can thiệp bộ nhớ của máy tính ở mức độ thấp giúp cho việc lập trình có nhiều uyển chuyển và chạy nhanh hơn so với những ngôn ngữ lập trình khác. Khi thực hiện chương trình, các giá trị của biến được lưu trữ trong một số ô của bộ nhớ máy tính. Chúng ta có thể thông qua tên của biến để </w:t>
      </w:r>
      <w:r>
        <w:t>lấy</w:t>
      </w:r>
      <w:r w:rsidRPr="007C0B9C">
        <w:t xml:space="preserve"> các giá trị này. </w:t>
      </w:r>
    </w:p>
    <w:p w:rsidR="003200C9" w:rsidRPr="007C0B9C" w:rsidRDefault="003200C9" w:rsidP="003200C9">
      <w:pPr>
        <w:spacing w:after="0"/>
        <w:jc w:val="both"/>
        <w:rPr>
          <w:lang w:val="pt-BR"/>
        </w:rPr>
      </w:pPr>
      <w:r w:rsidRPr="007C0B9C">
        <w:t>Ngoài ra, chúng ta cũng có thể truy xuất thẳng vào địa chỉ của ô nhớ để lấy dữ liệu tại ô nhớ đó.</w:t>
      </w:r>
      <w:r w:rsidRPr="007C0B9C">
        <w:rPr>
          <w:lang w:val="pt-BR"/>
        </w:rPr>
        <w:t xml:space="preserve"> </w:t>
      </w:r>
    </w:p>
    <w:p w:rsidR="003200C9" w:rsidRPr="007C0B9C" w:rsidRDefault="003200C9" w:rsidP="003200C9">
      <w:pPr>
        <w:spacing w:after="0"/>
        <w:jc w:val="both"/>
        <w:rPr>
          <w:b/>
          <w:i/>
          <w:lang w:val="pt-BR"/>
        </w:rPr>
      </w:pPr>
      <w:r w:rsidRPr="007C0B9C">
        <w:rPr>
          <w:lang w:val="pt-BR"/>
        </w:rPr>
        <w:t xml:space="preserve">a) </w:t>
      </w:r>
      <w:r w:rsidRPr="007C0B9C">
        <w:rPr>
          <w:b/>
          <w:i/>
          <w:lang w:val="pt-BR"/>
        </w:rPr>
        <w:t>Toán tử lấy địa chỉ (</w:t>
      </w:r>
      <w:r w:rsidRPr="007C0B9C">
        <w:rPr>
          <w:rStyle w:val="Typewriter"/>
          <w:b/>
          <w:i/>
          <w:lang w:val="pt-BR"/>
        </w:rPr>
        <w:t>&amp;</w:t>
      </w:r>
      <w:r w:rsidRPr="007C0B9C">
        <w:rPr>
          <w:b/>
          <w:i/>
          <w:lang w:val="pt-BR"/>
        </w:rPr>
        <w:t>) và biến con trỏ</w:t>
      </w:r>
    </w:p>
    <w:p w:rsidR="003200C9" w:rsidRPr="007C0B9C" w:rsidRDefault="003200C9" w:rsidP="003200C9">
      <w:pPr>
        <w:spacing w:after="0"/>
        <w:jc w:val="both"/>
        <w:rPr>
          <w:lang w:val="pt-BR"/>
        </w:rPr>
      </w:pPr>
      <w:r w:rsidRPr="007C0B9C">
        <w:rPr>
          <w:lang w:val="pt-BR"/>
        </w:rPr>
        <w:t xml:space="preserve">Khi chúng ta khai báo một biến, chúng ta không biết biến này sẽ được đặt ở những ô nhớ nào. Muốn lấy địa chỉ các ô nhớ này, có thể thực hiện bằng cách đặt trước tên biến một toán tử lấy địa chỉ  là </w:t>
      </w:r>
      <w:r w:rsidRPr="007C0B9C">
        <w:rPr>
          <w:rStyle w:val="Typewriter"/>
          <w:lang w:val="pt-BR"/>
        </w:rPr>
        <w:t>&amp;</w:t>
      </w:r>
      <w:r w:rsidRPr="007C0B9C">
        <w:rPr>
          <w:lang w:val="pt-BR"/>
        </w:rPr>
        <w:t xml:space="preserve">. </w:t>
      </w:r>
    </w:p>
    <w:p w:rsidR="003200C9" w:rsidRPr="007C0B9C" w:rsidRDefault="003200C9" w:rsidP="003200C9">
      <w:pPr>
        <w:spacing w:after="0"/>
        <w:jc w:val="both"/>
        <w:rPr>
          <w:lang w:val="pt-BR"/>
        </w:rPr>
      </w:pPr>
      <w:r w:rsidRPr="007C0B9C">
        <w:rPr>
          <w:i/>
          <w:lang w:val="pt-BR"/>
        </w:rPr>
        <w:t>Ví dụ</w:t>
      </w:r>
      <w:r w:rsidRPr="007C0B9C">
        <w:rPr>
          <w:lang w:val="pt-BR"/>
        </w:rPr>
        <w:t xml:space="preserve"> </w:t>
      </w:r>
      <w:r>
        <w:rPr>
          <w:lang w:val="pt-BR"/>
        </w:rPr>
        <w:t xml:space="preserve">1: </w:t>
      </w:r>
      <w:r w:rsidRPr="007C0B9C">
        <w:rPr>
          <w:lang w:val="pt-BR"/>
        </w:rPr>
        <w:t xml:space="preserve">Gán: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p_x=&amp;x;  </w:t>
      </w:r>
    </w:p>
    <w:p w:rsidR="003200C9" w:rsidRPr="007C0B9C" w:rsidRDefault="003200C9" w:rsidP="003200C9">
      <w:pPr>
        <w:spacing w:after="0"/>
        <w:jc w:val="both"/>
        <w:rPr>
          <w:lang w:val="pt-BR"/>
        </w:rPr>
      </w:pPr>
      <w:r w:rsidRPr="007C0B9C">
        <w:rPr>
          <w:lang w:val="pt-BR"/>
        </w:rPr>
        <w:t xml:space="preserve">thì địa chỉ ô nhớ đầu tiên trong các ô nhớ lưu giá trị của x được gán cho biến p_x. </w:t>
      </w:r>
    </w:p>
    <w:p w:rsidR="003200C9" w:rsidRPr="007C0B9C" w:rsidRDefault="003200C9" w:rsidP="003200C9">
      <w:pPr>
        <w:spacing w:after="0"/>
        <w:jc w:val="both"/>
        <w:rPr>
          <w:lang w:val="pt-BR"/>
        </w:rPr>
      </w:pPr>
      <w:r w:rsidRPr="007C0B9C">
        <w:rPr>
          <w:lang w:val="es-ES"/>
        </w:rPr>
        <w:t>Biến p_x gọi là biến con trỏ. Biến con trỏ là biến dùng để lưu địa chỉ trong bộ nhớ. Trong ví dụ trên, biến p_x lưu địa chỉ ô nhớ chứa giá trị của biến x. Ta nói con trỏ p_x trỏ tới địa chỉ ô nhớ của biến x.</w:t>
      </w:r>
    </w:p>
    <w:p w:rsidR="003200C9" w:rsidRPr="007C0B9C" w:rsidRDefault="003200C9" w:rsidP="003200C9">
      <w:pPr>
        <w:spacing w:after="0"/>
        <w:jc w:val="both"/>
        <w:rPr>
          <w:lang w:val="pt-BR"/>
        </w:rPr>
      </w:pPr>
      <w:r w:rsidRPr="007C0B9C">
        <w:rPr>
          <w:lang w:val="pt-BR"/>
        </w:rPr>
        <w:t xml:space="preserve">b) </w:t>
      </w:r>
      <w:r w:rsidRPr="007C0B9C">
        <w:rPr>
          <w:b/>
          <w:i/>
          <w:lang w:val="pt-BR"/>
        </w:rPr>
        <w:t xml:space="preserve">Toán tử tham chiếu </w:t>
      </w:r>
      <w:r w:rsidRPr="007C0B9C">
        <w:rPr>
          <w:rStyle w:val="Typewriter"/>
          <w:b/>
          <w:i/>
          <w:lang w:val="pt-BR"/>
        </w:rPr>
        <w:t>*</w:t>
      </w:r>
    </w:p>
    <w:p w:rsidR="003200C9" w:rsidRPr="007C0B9C" w:rsidRDefault="003200C9" w:rsidP="003200C9">
      <w:pPr>
        <w:spacing w:after="0"/>
        <w:jc w:val="both"/>
        <w:rPr>
          <w:lang w:val="pt-BR"/>
        </w:rPr>
      </w:pPr>
      <w:r w:rsidRPr="007C0B9C">
        <w:rPr>
          <w:lang w:val="pt-BR"/>
        </w:rPr>
        <w:t>Ngược lại, chúng ta có thể truy xuất trực tiếp đến giá trị một biến được trỏ tới bởi biến con trỏ bằng cách đặt trước tên biến con trỏ một dấu sao (</w:t>
      </w:r>
      <w:r w:rsidRPr="007C0B9C">
        <w:rPr>
          <w:rStyle w:val="Typewriter"/>
          <w:lang w:val="pt-BR"/>
        </w:rPr>
        <w:t>*</w:t>
      </w:r>
      <w:r w:rsidRPr="007C0B9C">
        <w:rPr>
          <w:lang w:val="pt-BR"/>
        </w:rPr>
        <w:t>).</w:t>
      </w:r>
    </w:p>
    <w:p w:rsidR="003200C9" w:rsidRPr="007C0B9C" w:rsidRDefault="003200C9" w:rsidP="003200C9">
      <w:pPr>
        <w:spacing w:after="0"/>
        <w:jc w:val="both"/>
        <w:rPr>
          <w:lang w:val="pt-BR"/>
        </w:rPr>
      </w:pPr>
      <w:r w:rsidRPr="007C0B9C">
        <w:rPr>
          <w:i/>
          <w:lang w:val="pt-BR"/>
        </w:rPr>
        <w:t>Ví dụ</w:t>
      </w:r>
      <w:r w:rsidRPr="007C0B9C">
        <w:rPr>
          <w:lang w:val="pt-BR"/>
        </w:rPr>
        <w:t xml:space="preserve"> 2: Câu lệnh z= *p_x; gán cho z giá trị của ô nhớ mà p_x trỏ tới (chính là giá trị của x</w:t>
      </w:r>
      <w:r>
        <w:rPr>
          <w:lang w:val="pt-BR"/>
        </w:rPr>
        <w:t xml:space="preserve"> trong ví dụ 1</w:t>
      </w:r>
      <w:r w:rsidRPr="007C0B9C">
        <w:rPr>
          <w:lang w:val="pt-BR"/>
        </w:rPr>
        <w:t>).</w:t>
      </w:r>
    </w:p>
    <w:p w:rsidR="003200C9" w:rsidRPr="007C0B9C" w:rsidRDefault="003200C9" w:rsidP="003200C9">
      <w:pPr>
        <w:spacing w:after="0"/>
        <w:jc w:val="both"/>
        <w:rPr>
          <w:b/>
          <w:i/>
          <w:lang w:val="pt-BR"/>
        </w:rPr>
      </w:pPr>
      <w:r w:rsidRPr="007C0B9C">
        <w:rPr>
          <w:lang w:val="pt-BR"/>
        </w:rPr>
        <w:t xml:space="preserve">c) </w:t>
      </w:r>
      <w:r w:rsidRPr="007C0B9C">
        <w:rPr>
          <w:b/>
          <w:i/>
          <w:lang w:val="pt-BR"/>
        </w:rPr>
        <w:t>Khai báo biến kiểu con trỏ</w:t>
      </w:r>
    </w:p>
    <w:p w:rsidR="003200C9" w:rsidRPr="007C0B9C" w:rsidRDefault="003200C9" w:rsidP="003200C9">
      <w:pPr>
        <w:spacing w:after="0"/>
        <w:jc w:val="both"/>
        <w:rPr>
          <w:lang w:val="pt-BR"/>
        </w:rPr>
      </w:pPr>
      <w:r w:rsidRPr="007C0B9C">
        <w:rPr>
          <w:lang w:val="pt-BR"/>
        </w:rPr>
        <w:t xml:space="preserve">Khai báo của một biến con trỏ sẽ có dạng sau: </w:t>
      </w:r>
    </w:p>
    <w:p w:rsidR="003200C9" w:rsidRPr="007C0B9C" w:rsidRDefault="003200C9" w:rsidP="003200C9">
      <w:pPr>
        <w:pStyle w:val="Blockquote"/>
        <w:spacing w:after="0" w:line="276" w:lineRule="auto"/>
        <w:jc w:val="both"/>
      </w:pPr>
      <w:r w:rsidRPr="007C0B9C">
        <w:rPr>
          <w:rStyle w:val="Typewriter"/>
          <w:b/>
          <w:bCs/>
          <w:i/>
          <w:iCs/>
        </w:rPr>
        <w:t>&lt;type&gt; * &lt;tên biến con trỏ&gt;</w:t>
      </w:r>
      <w:r w:rsidRPr="007C0B9C">
        <w:rPr>
          <w:rStyle w:val="Typewriter"/>
          <w:b/>
          <w:bCs/>
        </w:rPr>
        <w:t>;</w:t>
      </w:r>
    </w:p>
    <w:p w:rsidR="003200C9" w:rsidRPr="007C0B9C" w:rsidRDefault="003200C9" w:rsidP="003200C9">
      <w:pPr>
        <w:spacing w:after="0"/>
        <w:jc w:val="both"/>
      </w:pPr>
      <w:r w:rsidRPr="007C0B9C">
        <w:t xml:space="preserve">trong đó </w:t>
      </w:r>
      <w:r w:rsidRPr="007C0B9C">
        <w:rPr>
          <w:rStyle w:val="Typewriter"/>
          <w:b/>
          <w:bCs/>
          <w:i/>
          <w:iCs/>
        </w:rPr>
        <w:t>type</w:t>
      </w:r>
      <w:r w:rsidRPr="007C0B9C">
        <w:t xml:space="preserve"> là kiểu dữ liệu trong ô nhớ được con trỏ trỏ tới. </w:t>
      </w:r>
    </w:p>
    <w:p w:rsidR="003200C9" w:rsidRPr="007C0B9C" w:rsidRDefault="003200C9" w:rsidP="003200C9">
      <w:pPr>
        <w:spacing w:after="0"/>
        <w:jc w:val="both"/>
      </w:pPr>
      <w:r w:rsidRPr="007C0B9C">
        <w:rPr>
          <w:i/>
        </w:rPr>
        <w:t>Ví dụ</w:t>
      </w:r>
      <w:r w:rsidRPr="007C0B9C">
        <w:t>. Khai báo 3 biến con trỏ kiểu int, char và float</w:t>
      </w:r>
      <w:r>
        <w:t xml:space="preserve"> như sau</w:t>
      </w:r>
      <w:r w:rsidRPr="007C0B9C">
        <w:t>:</w:t>
      </w:r>
    </w:p>
    <w:p w:rsidR="003200C9" w:rsidRPr="007C0B9C" w:rsidRDefault="003200C9" w:rsidP="003200C9">
      <w:pPr>
        <w:pStyle w:val="Blockquote"/>
        <w:spacing w:after="0" w:line="276" w:lineRule="auto"/>
        <w:jc w:val="both"/>
        <w:rPr>
          <w:rStyle w:val="Typewriter"/>
        </w:rPr>
      </w:pPr>
      <w:r w:rsidRPr="007C0B9C">
        <w:rPr>
          <w:rStyle w:val="Typewriter"/>
        </w:rPr>
        <w:t xml:space="preserve">int * </w:t>
      </w:r>
      <w:r>
        <w:rPr>
          <w:rStyle w:val="Typewriter"/>
        </w:rPr>
        <w:t>p1</w:t>
      </w:r>
      <w:r w:rsidRPr="007C0B9C">
        <w:rPr>
          <w:rStyle w:val="Typewriter"/>
        </w:rPr>
        <w:t>;</w:t>
      </w:r>
    </w:p>
    <w:p w:rsidR="003200C9" w:rsidRPr="007C0B9C" w:rsidRDefault="003200C9" w:rsidP="003200C9">
      <w:pPr>
        <w:pStyle w:val="Blockquote"/>
        <w:spacing w:after="0" w:line="276" w:lineRule="auto"/>
        <w:jc w:val="both"/>
        <w:rPr>
          <w:rStyle w:val="Typewriter"/>
        </w:rPr>
      </w:pPr>
      <w:r w:rsidRPr="007C0B9C">
        <w:rPr>
          <w:rStyle w:val="Typewriter"/>
        </w:rPr>
        <w:t xml:space="preserve">char * </w:t>
      </w:r>
      <w:r>
        <w:rPr>
          <w:rStyle w:val="Typewriter"/>
        </w:rPr>
        <w:t>p2</w:t>
      </w:r>
      <w:r w:rsidRPr="007C0B9C">
        <w:rPr>
          <w:rStyle w:val="Typewriter"/>
        </w:rPr>
        <w:t>;</w:t>
      </w:r>
    </w:p>
    <w:p w:rsidR="003200C9" w:rsidRPr="007C0B9C" w:rsidRDefault="003200C9" w:rsidP="003200C9">
      <w:pPr>
        <w:pStyle w:val="Blockquote"/>
        <w:spacing w:after="0" w:line="276" w:lineRule="auto"/>
        <w:jc w:val="both"/>
      </w:pPr>
      <w:r w:rsidRPr="007C0B9C">
        <w:rPr>
          <w:rStyle w:val="Typewriter"/>
        </w:rPr>
        <w:t xml:space="preserve">float * </w:t>
      </w:r>
      <w:r>
        <w:rPr>
          <w:rStyle w:val="Typewriter"/>
        </w:rPr>
        <w:t>p3</w:t>
      </w:r>
      <w:r w:rsidRPr="007C0B9C">
        <w:rPr>
          <w:rStyle w:val="Typewriter"/>
        </w:rPr>
        <w:t>;</w:t>
      </w:r>
    </w:p>
    <w:p w:rsidR="003200C9" w:rsidRPr="007C0B9C" w:rsidRDefault="003200C9" w:rsidP="003200C9">
      <w:pPr>
        <w:spacing w:after="0"/>
        <w:jc w:val="both"/>
      </w:pPr>
      <w:r>
        <w:t>Các biến p1, p2, p3</w:t>
      </w:r>
      <w:r w:rsidRPr="007C0B9C">
        <w:t xml:space="preserve"> trỏ tớ</w:t>
      </w:r>
      <w:r>
        <w:t xml:space="preserve">i các </w:t>
      </w:r>
      <w:r w:rsidRPr="007C0B9C">
        <w:t xml:space="preserve">kiểu dữ liệu khác nhau nhưng cả ba đều là biến con trỏ và chúng chiếm một lượng bộ nhớ như nhau (nghĩa là có kích thước như nhau; kích thước của một biến con trỏ tùy thuộc vào hệ điều hành). Nhưng dữ liệu mà chúng trỏ tới không chiếm </w:t>
      </w:r>
      <w:r w:rsidRPr="007C0B9C">
        <w:lastRenderedPageBreak/>
        <w:t xml:space="preserve">lượng bộ nhớ như nhau, </w:t>
      </w:r>
      <w:r>
        <w:t xml:space="preserve">p1 trỏ tới dữ liệu </w:t>
      </w:r>
      <w:r w:rsidRPr="007C0B9C">
        <w:t xml:space="preserve">kiểu </w:t>
      </w:r>
      <w:r w:rsidRPr="007C0B9C">
        <w:rPr>
          <w:rStyle w:val="Typewriter"/>
          <w:b/>
          <w:bCs/>
        </w:rPr>
        <w:t>int</w:t>
      </w:r>
      <w:r w:rsidRPr="007C0B9C">
        <w:rPr>
          <w:rStyle w:val="Typewriter"/>
          <w:rFonts w:cs="Times New Roman"/>
          <w:bCs/>
          <w:szCs w:val="24"/>
        </w:rPr>
        <w:t xml:space="preserve"> chiếm 2 byte</w:t>
      </w:r>
      <w:r w:rsidRPr="007C0B9C">
        <w:t xml:space="preserve">, </w:t>
      </w:r>
      <w:r>
        <w:t xml:space="preserve">p2 trỏ tới dữ liệu </w:t>
      </w:r>
      <w:r w:rsidRPr="007C0B9C">
        <w:t xml:space="preserve">kiểu </w:t>
      </w:r>
      <w:r w:rsidRPr="007C0B9C">
        <w:rPr>
          <w:rStyle w:val="Typewriter"/>
          <w:b/>
          <w:bCs/>
        </w:rPr>
        <w:t>char</w:t>
      </w:r>
      <w:r w:rsidRPr="007C0B9C">
        <w:t xml:space="preserve"> chiếm 1 byte và </w:t>
      </w:r>
      <w:r>
        <w:t xml:space="preserve">p3 trỏ tới dữ liệu </w:t>
      </w:r>
      <w:r w:rsidRPr="007C0B9C">
        <w:t xml:space="preserve">kiểu </w:t>
      </w:r>
      <w:r w:rsidRPr="007C0B9C">
        <w:rPr>
          <w:rStyle w:val="Typewriter"/>
          <w:b/>
          <w:bCs/>
        </w:rPr>
        <w:t>float</w:t>
      </w:r>
      <w:r w:rsidRPr="007C0B9C">
        <w:t xml:space="preserve"> chiếm 4 byte. </w:t>
      </w:r>
    </w:p>
    <w:p w:rsidR="003200C9" w:rsidRPr="007C0B9C" w:rsidRDefault="003200C9" w:rsidP="003200C9">
      <w:pPr>
        <w:spacing w:after="0"/>
        <w:jc w:val="both"/>
      </w:pPr>
      <w:r w:rsidRPr="007C0B9C">
        <w:t>Ta gọi int * là kiểu con trỏ int, char * là kiểu con trỏ ký tự, float * là kiểu con trỏ float.</w:t>
      </w:r>
    </w:p>
    <w:p w:rsidR="003200C9" w:rsidRDefault="003200C9" w:rsidP="003200C9">
      <w:pPr>
        <w:spacing w:after="0"/>
        <w:jc w:val="both"/>
      </w:pPr>
      <w:r w:rsidRPr="007C0B9C">
        <w:t xml:space="preserve">Tương tự </w:t>
      </w:r>
      <w:r>
        <w:t>khai báo biến p là biến con trỏ không kiểu như sau:</w:t>
      </w:r>
    </w:p>
    <w:p w:rsidR="003200C9" w:rsidRPr="00B265F0" w:rsidRDefault="003200C9" w:rsidP="003200C9">
      <w:pPr>
        <w:spacing w:after="0"/>
        <w:jc w:val="both"/>
        <w:rPr>
          <w:sz w:val="20"/>
          <w:szCs w:val="20"/>
        </w:rPr>
      </w:pPr>
      <w:r w:rsidRPr="00B265F0">
        <w:rPr>
          <w:rFonts w:ascii="Courier New" w:hAnsi="Courier New" w:cs="Courier New"/>
          <w:sz w:val="20"/>
          <w:szCs w:val="20"/>
        </w:rPr>
        <w:t>void *</w:t>
      </w:r>
      <w:r w:rsidRPr="00B265F0">
        <w:rPr>
          <w:sz w:val="20"/>
          <w:szCs w:val="20"/>
        </w:rPr>
        <w:t xml:space="preserve"> p;</w:t>
      </w:r>
    </w:p>
    <w:p w:rsidR="003200C9" w:rsidRDefault="003200C9" w:rsidP="003200C9">
      <w:pPr>
        <w:spacing w:after="0"/>
        <w:jc w:val="both"/>
      </w:pPr>
      <w:r w:rsidRPr="007C0B9C">
        <w:t xml:space="preserve">Giả sử x là biến con trỏ kiểu </w:t>
      </w:r>
      <w:r w:rsidRPr="00B265F0">
        <w:rPr>
          <w:rFonts w:ascii="Courier New" w:hAnsi="Courier New" w:cs="Courier New"/>
        </w:rPr>
        <w:t>long</w:t>
      </w:r>
      <w:r w:rsidRPr="007C0B9C">
        <w:t>, muốn ép kiểu thành con trỏ không kiểu thì viết</w:t>
      </w:r>
      <w:r>
        <w:t>:</w:t>
      </w:r>
      <w:r w:rsidRPr="007C0B9C">
        <w:t xml:space="preserve"> </w:t>
      </w:r>
    </w:p>
    <w:p w:rsidR="003200C9" w:rsidRPr="00B265F0" w:rsidRDefault="003200C9" w:rsidP="003200C9">
      <w:pPr>
        <w:spacing w:after="0"/>
        <w:jc w:val="both"/>
        <w:rPr>
          <w:rFonts w:ascii="Courier New" w:hAnsi="Courier New" w:cs="Courier New"/>
          <w:sz w:val="20"/>
          <w:szCs w:val="20"/>
        </w:rPr>
      </w:pPr>
      <w:r w:rsidRPr="00B265F0">
        <w:rPr>
          <w:rFonts w:ascii="Courier New" w:hAnsi="Courier New" w:cs="Courier New"/>
          <w:sz w:val="20"/>
          <w:szCs w:val="20"/>
        </w:rPr>
        <w:t>p=(void *) x;</w:t>
      </w:r>
    </w:p>
    <w:p w:rsidR="003200C9" w:rsidRDefault="003200C9" w:rsidP="003200C9">
      <w:pPr>
        <w:spacing w:after="0"/>
        <w:jc w:val="both"/>
      </w:pPr>
      <w:r w:rsidRPr="007C0B9C">
        <w:t>Sau khi ép x thành con trỏ kiểu void, theo một yêu cầu nào đó chúng ta lại có thể ép nó trở lại kiểu cũ (là long chẳng hạn): (long *) p; và dùng toán tử tham chiếu * để lấy giá trị của x trỏ tới để gán cho biến y (kiểu long</w:t>
      </w:r>
      <w:r>
        <w:t xml:space="preserve"> chẳng hạn</w:t>
      </w:r>
      <w:r w:rsidRPr="007C0B9C">
        <w:t xml:space="preserve">) bằng lệnh: </w:t>
      </w:r>
    </w:p>
    <w:p w:rsidR="003200C9" w:rsidRPr="00B265F0" w:rsidRDefault="003200C9" w:rsidP="003200C9">
      <w:pPr>
        <w:spacing w:after="0"/>
        <w:jc w:val="both"/>
        <w:rPr>
          <w:rFonts w:ascii="Courier New" w:hAnsi="Courier New" w:cs="Courier New"/>
          <w:sz w:val="20"/>
          <w:szCs w:val="20"/>
        </w:rPr>
      </w:pPr>
      <w:r w:rsidRPr="00B265F0">
        <w:rPr>
          <w:rFonts w:ascii="Courier New" w:hAnsi="Courier New" w:cs="Courier New"/>
          <w:sz w:val="20"/>
          <w:szCs w:val="20"/>
        </w:rPr>
        <w:t xml:space="preserve">y= * (long *) p; </w:t>
      </w:r>
    </w:p>
    <w:p w:rsidR="003200C9" w:rsidRPr="007C0B9C" w:rsidRDefault="003200C9" w:rsidP="003200C9">
      <w:pPr>
        <w:pStyle w:val="Heading2"/>
        <w:numPr>
          <w:ilvl w:val="0"/>
          <w:numId w:val="1"/>
        </w:numPr>
        <w:jc w:val="both"/>
      </w:pPr>
      <w:bookmarkStart w:id="24" w:name="_Toc334268170"/>
      <w:bookmarkStart w:id="25" w:name="_Toc350685808"/>
      <w:bookmarkStart w:id="26" w:name="_Toc351903592"/>
      <w:r w:rsidRPr="007C0B9C">
        <w:t>Các cấu trúc điều khiển</w:t>
      </w:r>
      <w:bookmarkEnd w:id="24"/>
      <w:bookmarkEnd w:id="25"/>
      <w:bookmarkEnd w:id="26"/>
    </w:p>
    <w:p w:rsidR="003200C9" w:rsidRPr="007C0B9C" w:rsidRDefault="003200C9" w:rsidP="003200C9">
      <w:pPr>
        <w:pStyle w:val="Heading3"/>
        <w:numPr>
          <w:ilvl w:val="0"/>
          <w:numId w:val="7"/>
        </w:numPr>
        <w:spacing w:before="0"/>
        <w:jc w:val="both"/>
        <w:rPr>
          <w:color w:val="auto"/>
        </w:rPr>
      </w:pPr>
      <w:bookmarkStart w:id="27" w:name="_Toc350685809"/>
      <w:bookmarkStart w:id="28" w:name="_Toc351903593"/>
      <w:r w:rsidRPr="007C0B9C">
        <w:rPr>
          <w:color w:val="auto"/>
        </w:rPr>
        <w:t>Cấu trúc rẽ nhánh if – else</w:t>
      </w:r>
      <w:bookmarkEnd w:id="27"/>
      <w:bookmarkEnd w:id="28"/>
    </w:p>
    <w:p w:rsidR="003200C9" w:rsidRPr="007C0B9C" w:rsidRDefault="003200C9" w:rsidP="003200C9">
      <w:pPr>
        <w:spacing w:after="0"/>
        <w:jc w:val="both"/>
        <w:rPr>
          <w:i/>
        </w:rPr>
      </w:pPr>
      <w:r w:rsidRPr="007C0B9C">
        <w:rPr>
          <w:i/>
        </w:rPr>
        <w:t xml:space="preserve">Dạng khuyết: </w:t>
      </w:r>
      <w:r w:rsidRPr="007C0B9C">
        <w:rPr>
          <w:i/>
        </w:rPr>
        <w:tab/>
      </w:r>
    </w:p>
    <w:p w:rsidR="003200C9" w:rsidRPr="007C0B9C" w:rsidRDefault="003200C9" w:rsidP="003200C9">
      <w:pPr>
        <w:spacing w:after="0"/>
        <w:ind w:firstLine="720"/>
        <w:jc w:val="both"/>
        <w:rPr>
          <w:rFonts w:ascii="Courier New" w:hAnsi="Courier New" w:cs="Courier New"/>
          <w:sz w:val="20"/>
          <w:szCs w:val="20"/>
        </w:rPr>
      </w:pPr>
      <w:r w:rsidRPr="007C0B9C">
        <w:rPr>
          <w:rFonts w:ascii="Courier New" w:hAnsi="Courier New" w:cs="Courier New"/>
          <w:sz w:val="20"/>
          <w:szCs w:val="20"/>
        </w:rPr>
        <w:t>if  (điều kiện) &lt;thực hiện lệnh&gt;;</w:t>
      </w:r>
    </w:p>
    <w:p w:rsidR="003200C9" w:rsidRPr="007C0B9C" w:rsidRDefault="003200C9" w:rsidP="003200C9">
      <w:pPr>
        <w:pStyle w:val="ListParagraph"/>
        <w:spacing w:after="0"/>
        <w:ind w:left="0"/>
        <w:jc w:val="both"/>
      </w:pPr>
      <w:r w:rsidRPr="007C0B9C">
        <w:t>Ví dụ: Nếu số a lớn hơn 0 thì thông báo a là số dương:</w:t>
      </w:r>
    </w:p>
    <w:p w:rsidR="003200C9" w:rsidRPr="007C0B9C" w:rsidRDefault="003200C9" w:rsidP="003200C9">
      <w:pPr>
        <w:pStyle w:val="ListParagraph"/>
        <w:spacing w:after="0"/>
        <w:jc w:val="both"/>
        <w:rPr>
          <w:rFonts w:ascii="Courier New" w:hAnsi="Courier New" w:cs="Courier New"/>
          <w:sz w:val="20"/>
          <w:szCs w:val="20"/>
        </w:rPr>
      </w:pPr>
      <w:r w:rsidRPr="007C0B9C">
        <w:rPr>
          <w:rFonts w:ascii="Courier New" w:hAnsi="Courier New" w:cs="Courier New"/>
          <w:sz w:val="20"/>
          <w:szCs w:val="20"/>
        </w:rPr>
        <w:t>if  (a&gt;0) cout &lt;&lt;”a la so duong”;</w:t>
      </w:r>
    </w:p>
    <w:p w:rsidR="003200C9" w:rsidRPr="007C0B9C" w:rsidRDefault="003200C9" w:rsidP="003200C9">
      <w:pPr>
        <w:spacing w:after="0"/>
        <w:jc w:val="both"/>
      </w:pPr>
    </w:p>
    <w:p w:rsidR="003200C9" w:rsidRPr="007C0B9C" w:rsidRDefault="003200C9" w:rsidP="003200C9">
      <w:pPr>
        <w:spacing w:after="0"/>
        <w:jc w:val="both"/>
        <w:rPr>
          <w:rFonts w:ascii="Courier New" w:hAnsi="Courier New" w:cs="Courier New"/>
          <w:i/>
          <w:sz w:val="20"/>
          <w:szCs w:val="20"/>
        </w:rPr>
      </w:pPr>
      <w:r w:rsidRPr="007C0B9C">
        <w:rPr>
          <w:i/>
        </w:rPr>
        <w:t xml:space="preserve">Dạng đầy đủ: </w:t>
      </w:r>
      <w:r w:rsidRPr="007C0B9C">
        <w:rPr>
          <w:rFonts w:ascii="Courier New" w:hAnsi="Courier New" w:cs="Courier New"/>
          <w:i/>
          <w:sz w:val="20"/>
          <w:szCs w:val="20"/>
        </w:rPr>
        <w:t xml:space="preserve"> </w:t>
      </w:r>
    </w:p>
    <w:p w:rsidR="003200C9" w:rsidRPr="007C0B9C" w:rsidRDefault="003200C9" w:rsidP="003200C9">
      <w:pPr>
        <w:spacing w:after="0"/>
        <w:ind w:firstLine="720"/>
        <w:jc w:val="both"/>
        <w:rPr>
          <w:rFonts w:ascii="Courier New" w:hAnsi="Courier New" w:cs="Courier New"/>
          <w:sz w:val="20"/>
          <w:szCs w:val="20"/>
        </w:rPr>
      </w:pPr>
      <w:r w:rsidRPr="007C0B9C">
        <w:rPr>
          <w:rFonts w:ascii="Courier New" w:hAnsi="Courier New" w:cs="Courier New"/>
          <w:sz w:val="20"/>
          <w:szCs w:val="20"/>
        </w:rPr>
        <w:t>if  (điều kiện) &lt;thực hiện lệnh 1&gt;;</w:t>
      </w:r>
    </w:p>
    <w:p w:rsidR="003200C9" w:rsidRPr="007C0B9C" w:rsidRDefault="003200C9" w:rsidP="003200C9">
      <w:pPr>
        <w:pStyle w:val="ListParagraph"/>
        <w:spacing w:after="0"/>
        <w:jc w:val="both"/>
        <w:rPr>
          <w:rFonts w:ascii="Courier New" w:hAnsi="Courier New" w:cs="Courier New"/>
          <w:sz w:val="20"/>
          <w:szCs w:val="20"/>
        </w:rPr>
      </w:pPr>
      <w:r w:rsidRPr="007C0B9C">
        <w:rPr>
          <w:rFonts w:ascii="Courier New" w:hAnsi="Courier New" w:cs="Courier New"/>
          <w:sz w:val="20"/>
          <w:szCs w:val="20"/>
        </w:rPr>
        <w:t>else &lt;thực hiện lệnh 2&gt;;</w:t>
      </w:r>
    </w:p>
    <w:p w:rsidR="003200C9" w:rsidRPr="007C0B9C" w:rsidRDefault="003200C9" w:rsidP="003200C9">
      <w:pPr>
        <w:pStyle w:val="ListParagraph"/>
        <w:spacing w:after="0"/>
        <w:ind w:left="0"/>
        <w:jc w:val="both"/>
      </w:pPr>
      <w:r w:rsidRPr="007C0B9C">
        <w:t>Ví dụ: Nếu số a lớn hơn 0 thì thông báo a là số dương, còn không thì thông báo a là số không dương.</w:t>
      </w:r>
    </w:p>
    <w:p w:rsidR="003200C9" w:rsidRPr="007C0B9C" w:rsidRDefault="003200C9" w:rsidP="003200C9">
      <w:pPr>
        <w:pStyle w:val="ListParagraph"/>
        <w:spacing w:after="0"/>
        <w:jc w:val="both"/>
        <w:rPr>
          <w:rFonts w:ascii="Courier New" w:hAnsi="Courier New" w:cs="Courier New"/>
          <w:sz w:val="20"/>
          <w:szCs w:val="20"/>
        </w:rPr>
      </w:pPr>
      <w:r w:rsidRPr="007C0B9C">
        <w:rPr>
          <w:rFonts w:ascii="Courier New" w:hAnsi="Courier New" w:cs="Courier New"/>
          <w:sz w:val="20"/>
          <w:szCs w:val="20"/>
        </w:rPr>
        <w:t>if  (a&gt;0) cout &lt;&lt;”a la so duong”;</w:t>
      </w:r>
    </w:p>
    <w:p w:rsidR="003200C9" w:rsidRPr="007C0B9C" w:rsidRDefault="003200C9" w:rsidP="003200C9">
      <w:pPr>
        <w:pStyle w:val="ListParagraph"/>
        <w:spacing w:after="0"/>
        <w:jc w:val="both"/>
        <w:rPr>
          <w:rFonts w:ascii="Courier New" w:hAnsi="Courier New" w:cs="Courier New"/>
          <w:sz w:val="20"/>
          <w:szCs w:val="20"/>
        </w:rPr>
      </w:pPr>
      <w:r w:rsidRPr="007C0B9C">
        <w:rPr>
          <w:rFonts w:ascii="Courier New" w:hAnsi="Courier New" w:cs="Courier New"/>
          <w:sz w:val="20"/>
          <w:szCs w:val="20"/>
        </w:rPr>
        <w:t>else cout &lt;&lt;”a la so khong dương”;</w:t>
      </w:r>
    </w:p>
    <w:p w:rsidR="003200C9" w:rsidRPr="007C0B9C" w:rsidRDefault="003200C9" w:rsidP="003200C9">
      <w:pPr>
        <w:pStyle w:val="Heading3"/>
        <w:numPr>
          <w:ilvl w:val="0"/>
          <w:numId w:val="7"/>
        </w:numPr>
        <w:spacing w:before="0"/>
        <w:jc w:val="both"/>
        <w:rPr>
          <w:color w:val="auto"/>
        </w:rPr>
      </w:pPr>
      <w:bookmarkStart w:id="29" w:name="_Toc350685810"/>
      <w:bookmarkStart w:id="30" w:name="_Toc351903594"/>
      <w:r w:rsidRPr="007C0B9C">
        <w:rPr>
          <w:color w:val="auto"/>
        </w:rPr>
        <w:t>Cấu trúc lặp while</w:t>
      </w:r>
      <w:bookmarkEnd w:id="29"/>
      <w:bookmarkEnd w:id="30"/>
    </w:p>
    <w:p w:rsidR="003200C9" w:rsidRPr="007C0B9C" w:rsidRDefault="003200C9" w:rsidP="003200C9">
      <w:pPr>
        <w:pStyle w:val="ListParagraph"/>
        <w:ind w:left="0"/>
        <w:jc w:val="both"/>
        <w:rPr>
          <w:rFonts w:ascii="Courier New" w:hAnsi="Courier New" w:cs="Courier New"/>
          <w:sz w:val="20"/>
          <w:szCs w:val="20"/>
        </w:rPr>
      </w:pPr>
      <w:r w:rsidRPr="007C0B9C">
        <w:t xml:space="preserve">Dạng: </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while (điều kiện) {</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 xml:space="preserve">    &lt;các lệnh&gt;;</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ListParagraph"/>
        <w:ind w:left="0"/>
        <w:jc w:val="both"/>
      </w:pPr>
      <w:r w:rsidRPr="007C0B9C">
        <w:rPr>
          <w:i/>
        </w:rPr>
        <w:t xml:space="preserve">Ý nghĩa. </w:t>
      </w:r>
      <w:r w:rsidRPr="007C0B9C">
        <w:t xml:space="preserve">Khi biểu thức </w:t>
      </w:r>
      <w:r w:rsidRPr="00B265F0">
        <w:rPr>
          <w:rFonts w:ascii="Courier New" w:hAnsi="Courier New" w:cs="Courier New"/>
          <w:sz w:val="20"/>
          <w:szCs w:val="20"/>
        </w:rPr>
        <w:t>điều kiện</w:t>
      </w:r>
      <w:r w:rsidRPr="007C0B9C">
        <w:t xml:space="preserve"> có giá trị đúng thì thực hiện </w:t>
      </w:r>
      <w:r w:rsidRPr="00B265F0">
        <w:rPr>
          <w:rFonts w:ascii="Courier New" w:hAnsi="Courier New" w:cs="Courier New"/>
          <w:sz w:val="20"/>
          <w:szCs w:val="20"/>
        </w:rPr>
        <w:t>các lệnh</w:t>
      </w:r>
      <w:r w:rsidRPr="007C0B9C">
        <w:t xml:space="preserve"> trong vòng lặp sau đó quay về kiểm tra lại điều kiện. Quá trình tiếp tục cho đến khi điều kiện sai thì thoát vòng lặp.</w:t>
      </w:r>
    </w:p>
    <w:p w:rsidR="003200C9" w:rsidRPr="007C0B9C" w:rsidRDefault="003200C9" w:rsidP="003200C9">
      <w:pPr>
        <w:pStyle w:val="ListParagraph"/>
        <w:ind w:left="0"/>
        <w:jc w:val="both"/>
      </w:pPr>
      <w:r w:rsidRPr="007C0B9C">
        <w:t>Ví dụ: Phân tích số a dương chẵn thành dạng a=d.2</w:t>
      </w:r>
      <w:r w:rsidRPr="007C0B9C">
        <w:rPr>
          <w:vertAlign w:val="superscript"/>
        </w:rPr>
        <w:t xml:space="preserve">s </w:t>
      </w:r>
      <w:r w:rsidRPr="007C0B9C">
        <w:t>(s</w:t>
      </w:r>
      <w:r w:rsidRPr="007C0B9C">
        <w:rPr>
          <w:rFonts w:cs="Times New Roman"/>
        </w:rPr>
        <w:t>≥</w:t>
      </w:r>
      <w:r w:rsidRPr="007C0B9C">
        <w:t xml:space="preserve">0;d lẻ) </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s = 0;</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while (a%2==0) {</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 xml:space="preserve">    a=a/2; s++;</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w:t>
      </w:r>
    </w:p>
    <w:p w:rsidR="003200C9"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d=a;</w:t>
      </w:r>
    </w:p>
    <w:p w:rsidR="003200C9" w:rsidRPr="007C0B9C" w:rsidRDefault="003200C9" w:rsidP="003200C9">
      <w:pPr>
        <w:jc w:val="both"/>
      </w:pPr>
      <w:r>
        <w:t xml:space="preserve">Sau đoạn chương trình này, sẽ có giá trị của </w:t>
      </w:r>
      <w:r w:rsidRPr="00A30DBC">
        <w:rPr>
          <w:i/>
        </w:rPr>
        <w:t>d</w:t>
      </w:r>
      <w:r>
        <w:t xml:space="preserve"> và </w:t>
      </w:r>
      <w:r w:rsidRPr="00A30DBC">
        <w:rPr>
          <w:i/>
        </w:rPr>
        <w:t>s</w:t>
      </w:r>
    </w:p>
    <w:p w:rsidR="003200C9" w:rsidRPr="007C0B9C" w:rsidRDefault="003200C9" w:rsidP="003200C9">
      <w:pPr>
        <w:pStyle w:val="Heading3"/>
        <w:numPr>
          <w:ilvl w:val="0"/>
          <w:numId w:val="7"/>
        </w:numPr>
        <w:spacing w:before="0"/>
        <w:jc w:val="both"/>
        <w:rPr>
          <w:color w:val="auto"/>
        </w:rPr>
      </w:pPr>
      <w:bookmarkStart w:id="31" w:name="_Toc350685811"/>
      <w:bookmarkStart w:id="32" w:name="_Toc351903595"/>
      <w:r w:rsidRPr="007C0B9C">
        <w:rPr>
          <w:color w:val="auto"/>
        </w:rPr>
        <w:t>Cấu trúc lặp do-while</w:t>
      </w:r>
      <w:bookmarkEnd w:id="31"/>
      <w:bookmarkEnd w:id="32"/>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do {</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 xml:space="preserve">   &lt;</w:t>
      </w:r>
      <w:r>
        <w:rPr>
          <w:rFonts w:ascii="Courier New" w:hAnsi="Courier New" w:cs="Courier New"/>
          <w:sz w:val="20"/>
          <w:szCs w:val="20"/>
        </w:rPr>
        <w:t xml:space="preserve">các </w:t>
      </w:r>
      <w:r w:rsidRPr="007C0B9C">
        <w:rPr>
          <w:rFonts w:ascii="Courier New" w:hAnsi="Courier New" w:cs="Courier New"/>
          <w:sz w:val="20"/>
          <w:szCs w:val="20"/>
        </w:rPr>
        <w:t>lệnh&gt;;</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 while (điều kiện);</w:t>
      </w:r>
    </w:p>
    <w:p w:rsidR="003200C9" w:rsidRPr="007C0B9C" w:rsidRDefault="003200C9" w:rsidP="003200C9">
      <w:pPr>
        <w:jc w:val="both"/>
        <w:rPr>
          <w:rFonts w:cs="Times New Roman"/>
          <w:szCs w:val="24"/>
        </w:rPr>
      </w:pPr>
      <w:r w:rsidRPr="007C0B9C">
        <w:rPr>
          <w:rFonts w:cs="Times New Roman"/>
          <w:i/>
          <w:szCs w:val="24"/>
        </w:rPr>
        <w:lastRenderedPageBreak/>
        <w:t xml:space="preserve">Ý nghĩa. </w:t>
      </w:r>
      <w:r w:rsidRPr="007C0B9C">
        <w:rPr>
          <w:rFonts w:cs="Times New Roman"/>
          <w:szCs w:val="24"/>
        </w:rPr>
        <w:t xml:space="preserve">Thực hiện lệnh trong vòng lặp, sau đó kiểm tra </w:t>
      </w:r>
      <w:r w:rsidRPr="00A30DBC">
        <w:rPr>
          <w:rFonts w:ascii="Courier New" w:hAnsi="Courier New" w:cs="Courier New"/>
          <w:sz w:val="20"/>
          <w:szCs w:val="20"/>
        </w:rPr>
        <w:t>điều kiện</w:t>
      </w:r>
      <w:r w:rsidRPr="007C0B9C">
        <w:rPr>
          <w:rFonts w:cs="Times New Roman"/>
          <w:szCs w:val="24"/>
        </w:rPr>
        <w:t xml:space="preserve">, nếu </w:t>
      </w:r>
      <w:r w:rsidRPr="00A30DBC">
        <w:rPr>
          <w:rFonts w:ascii="Courier New" w:hAnsi="Courier New" w:cs="Courier New"/>
          <w:sz w:val="20"/>
          <w:szCs w:val="20"/>
        </w:rPr>
        <w:t>điều kiện</w:t>
      </w:r>
      <w:r w:rsidRPr="007C0B9C">
        <w:rPr>
          <w:rFonts w:cs="Times New Roman"/>
          <w:szCs w:val="24"/>
        </w:rPr>
        <w:t xml:space="preserve"> còn đúng thì quay về đầu vòng lặp để thực hiện </w:t>
      </w:r>
      <w:r w:rsidRPr="00A30DBC">
        <w:rPr>
          <w:rFonts w:ascii="Courier New" w:hAnsi="Courier New" w:cs="Courier New"/>
          <w:sz w:val="20"/>
          <w:szCs w:val="20"/>
        </w:rPr>
        <w:t>các lệnh</w:t>
      </w:r>
      <w:r w:rsidRPr="007C0B9C">
        <w:rPr>
          <w:rFonts w:cs="Times New Roman"/>
          <w:szCs w:val="24"/>
        </w:rPr>
        <w:t xml:space="preserve"> trong vòng lặp. Quá trình tiếp tục cho đến khi điều kiện sai thì thoát vòng lặp. </w:t>
      </w:r>
    </w:p>
    <w:p w:rsidR="003200C9" w:rsidRPr="007C0B9C" w:rsidRDefault="003200C9" w:rsidP="003200C9">
      <w:pPr>
        <w:pStyle w:val="ListParagraph"/>
        <w:ind w:left="0"/>
        <w:jc w:val="both"/>
      </w:pPr>
      <w:r w:rsidRPr="007C0B9C">
        <w:t>Ví dụ: Phân tích số a dương chẵn thành dạng a=d.2</w:t>
      </w:r>
      <w:r w:rsidRPr="007C0B9C">
        <w:rPr>
          <w:vertAlign w:val="superscript"/>
        </w:rPr>
        <w:t xml:space="preserve">s </w:t>
      </w:r>
      <w:r w:rsidRPr="007C0B9C">
        <w:t>(s</w:t>
      </w:r>
      <w:r w:rsidRPr="007C0B9C">
        <w:rPr>
          <w:rFonts w:cs="Times New Roman"/>
        </w:rPr>
        <w:t>≥</w:t>
      </w:r>
      <w:r w:rsidRPr="007C0B9C">
        <w:t xml:space="preserve">0;d lẻ) </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s = 0;</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do {</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 xml:space="preserve">    a/=2;    /</w:t>
      </w:r>
      <w:r>
        <w:rPr>
          <w:rFonts w:cs="Times New Roman"/>
          <w:i/>
          <w:sz w:val="20"/>
          <w:szCs w:val="20"/>
        </w:rPr>
        <w:t>/ có nghĩa là a nhận giá trị mới bằng nửa giá trị cũ</w:t>
      </w:r>
      <w:r w:rsidRPr="007C0B9C">
        <w:rPr>
          <w:rFonts w:cs="Times New Roman"/>
          <w:i/>
          <w:sz w:val="20"/>
          <w:szCs w:val="20"/>
        </w:rPr>
        <w:t>;</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 xml:space="preserve">    s++;</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 while (a%2==0);</w:t>
      </w:r>
    </w:p>
    <w:p w:rsidR="003200C9" w:rsidRPr="007C0B9C" w:rsidRDefault="003200C9" w:rsidP="003200C9">
      <w:pPr>
        <w:pStyle w:val="ListParagraph"/>
        <w:jc w:val="both"/>
        <w:rPr>
          <w:rFonts w:ascii="Courier New" w:hAnsi="Courier New" w:cs="Courier New"/>
          <w:sz w:val="20"/>
          <w:szCs w:val="20"/>
        </w:rPr>
      </w:pPr>
      <w:r w:rsidRPr="007C0B9C">
        <w:rPr>
          <w:rFonts w:ascii="Courier New" w:hAnsi="Courier New" w:cs="Courier New"/>
          <w:sz w:val="20"/>
          <w:szCs w:val="20"/>
        </w:rPr>
        <w:t>d=a;</w:t>
      </w:r>
    </w:p>
    <w:p w:rsidR="003200C9" w:rsidRPr="007C0B9C" w:rsidRDefault="003200C9" w:rsidP="003200C9">
      <w:pPr>
        <w:pStyle w:val="ListParagraph"/>
        <w:ind w:left="0"/>
        <w:jc w:val="both"/>
      </w:pPr>
      <w:r w:rsidRPr="007C0B9C">
        <w:rPr>
          <w:i/>
        </w:rPr>
        <w:t xml:space="preserve">Lưu ý. </w:t>
      </w:r>
      <w:r w:rsidRPr="007C0B9C">
        <w:t>Với a là số chẵn thì ví dụ trong mục b và c đều giải đúng, nhưng khi ban đầu a là số lẻ thì giải như ví dụ trong mục c là sai. Tại sao?</w:t>
      </w:r>
    </w:p>
    <w:p w:rsidR="003200C9" w:rsidRPr="007C0B9C" w:rsidRDefault="003200C9" w:rsidP="003200C9">
      <w:pPr>
        <w:pStyle w:val="Heading3"/>
        <w:numPr>
          <w:ilvl w:val="0"/>
          <w:numId w:val="7"/>
        </w:numPr>
        <w:spacing w:before="0"/>
        <w:jc w:val="both"/>
        <w:rPr>
          <w:color w:val="auto"/>
        </w:rPr>
      </w:pPr>
      <w:bookmarkStart w:id="33" w:name="_Toc350685812"/>
      <w:bookmarkStart w:id="34" w:name="_Toc351903596"/>
      <w:r w:rsidRPr="007C0B9C">
        <w:rPr>
          <w:color w:val="auto"/>
        </w:rPr>
        <w:t>Cấu trúc lặp for</w:t>
      </w:r>
      <w:bookmarkEnd w:id="33"/>
      <w:bookmarkEnd w:id="34"/>
    </w:p>
    <w:p w:rsidR="003200C9" w:rsidRPr="007C0B9C" w:rsidRDefault="003200C9" w:rsidP="003200C9">
      <w:pPr>
        <w:pStyle w:val="ListParagraph"/>
        <w:jc w:val="both"/>
      </w:pPr>
      <w:r w:rsidRPr="007C0B9C">
        <w:t>Dạng:</w:t>
      </w:r>
    </w:p>
    <w:p w:rsidR="003200C9" w:rsidRPr="00A30DBC" w:rsidRDefault="003200C9" w:rsidP="003200C9">
      <w:pPr>
        <w:pStyle w:val="ListParagraph"/>
        <w:jc w:val="both"/>
        <w:rPr>
          <w:rFonts w:ascii="Courier New" w:hAnsi="Courier New" w:cs="Courier New"/>
          <w:sz w:val="20"/>
          <w:szCs w:val="20"/>
        </w:rPr>
      </w:pPr>
      <w:r w:rsidRPr="00A30DBC">
        <w:rPr>
          <w:rFonts w:ascii="Courier New" w:hAnsi="Courier New" w:cs="Courier New"/>
          <w:sz w:val="20"/>
          <w:szCs w:val="20"/>
        </w:rPr>
        <w:t>for (khởi tạo; điều kiện lặp; cập nhật ) {</w:t>
      </w:r>
    </w:p>
    <w:p w:rsidR="003200C9" w:rsidRPr="00A30DBC" w:rsidRDefault="003200C9" w:rsidP="003200C9">
      <w:pPr>
        <w:pStyle w:val="ListParagraph"/>
        <w:jc w:val="both"/>
        <w:rPr>
          <w:rFonts w:ascii="Courier New" w:hAnsi="Courier New" w:cs="Courier New"/>
          <w:sz w:val="20"/>
          <w:szCs w:val="20"/>
        </w:rPr>
      </w:pPr>
      <w:r w:rsidRPr="00A30DBC">
        <w:rPr>
          <w:rFonts w:ascii="Courier New" w:hAnsi="Courier New" w:cs="Courier New"/>
          <w:sz w:val="20"/>
          <w:szCs w:val="20"/>
        </w:rPr>
        <w:t xml:space="preserve">     </w:t>
      </w:r>
      <w:r>
        <w:rPr>
          <w:rFonts w:ascii="Courier New" w:hAnsi="Courier New" w:cs="Courier New"/>
          <w:sz w:val="20"/>
          <w:szCs w:val="20"/>
        </w:rPr>
        <w:t>&lt;</w:t>
      </w:r>
      <w:r w:rsidRPr="00A30DBC">
        <w:rPr>
          <w:rFonts w:ascii="Courier New" w:hAnsi="Courier New" w:cs="Courier New"/>
          <w:sz w:val="20"/>
          <w:szCs w:val="20"/>
        </w:rPr>
        <w:t>các lệnh</w:t>
      </w:r>
      <w:r>
        <w:rPr>
          <w:rFonts w:ascii="Courier New" w:hAnsi="Courier New" w:cs="Courier New"/>
          <w:sz w:val="20"/>
          <w:szCs w:val="20"/>
        </w:rPr>
        <w:t>&gt;</w:t>
      </w:r>
    </w:p>
    <w:p w:rsidR="003200C9" w:rsidRPr="00A30DBC" w:rsidRDefault="003200C9" w:rsidP="003200C9">
      <w:pPr>
        <w:pStyle w:val="ListParagraph"/>
        <w:jc w:val="both"/>
        <w:rPr>
          <w:rFonts w:ascii="Courier New" w:hAnsi="Courier New" w:cs="Courier New"/>
          <w:sz w:val="20"/>
          <w:szCs w:val="20"/>
        </w:rPr>
      </w:pPr>
      <w:r w:rsidRPr="00A30DBC">
        <w:rPr>
          <w:rFonts w:ascii="Courier New" w:hAnsi="Courier New" w:cs="Courier New"/>
          <w:sz w:val="20"/>
          <w:szCs w:val="20"/>
        </w:rPr>
        <w:t xml:space="preserve">} </w:t>
      </w:r>
    </w:p>
    <w:p w:rsidR="003200C9" w:rsidRPr="007C0B9C" w:rsidRDefault="003200C9" w:rsidP="003200C9">
      <w:pPr>
        <w:jc w:val="both"/>
      </w:pPr>
      <w:r w:rsidRPr="007C0B9C">
        <w:rPr>
          <w:i/>
        </w:rPr>
        <w:t>Ví dụ:</w:t>
      </w:r>
      <w:r w:rsidRPr="007C0B9C">
        <w:t xml:space="preserve"> Thực hiện nhập N phần tử của mảng A từ bàn phím và tính trung bình cộng của chúng, xuất kết quả ra màn hình với độ chính xác tới 2 chữ số thập phân sau dấu phẩy:</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manip&gt;</w:t>
      </w:r>
    </w:p>
    <w:p w:rsidR="003200C9" w:rsidRPr="007C0B9C" w:rsidRDefault="003200C9" w:rsidP="003200C9">
      <w:pPr>
        <w:spacing w:after="0"/>
        <w:jc w:val="both"/>
        <w:rPr>
          <w:rFonts w:cs="Times New Roman"/>
          <w:sz w:val="20"/>
          <w:szCs w:val="20"/>
        </w:rPr>
      </w:pPr>
      <w:r w:rsidRPr="007C0B9C">
        <w:rPr>
          <w:rFonts w:ascii="Courier New" w:hAnsi="Courier New" w:cs="Courier New"/>
          <w:sz w:val="20"/>
          <w:szCs w:val="20"/>
        </w:rPr>
        <w:t>using namespace std</w:t>
      </w:r>
      <w:r w:rsidRPr="007C0B9C">
        <w:rPr>
          <w:rFonts w:cs="Times New Roman"/>
          <w:sz w:val="20"/>
          <w:szCs w:val="20"/>
        </w:rPr>
        <w:t>;</w:t>
      </w:r>
      <w:r w:rsidRPr="007C0B9C">
        <w:rPr>
          <w:rFonts w:cs="Times New Roman"/>
          <w:i/>
          <w:sz w:val="20"/>
          <w:szCs w:val="20"/>
        </w:rPr>
        <w:t xml:space="preserve"> // Khai báo dùng Không gian các tên mẫu</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n, sum, a[10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Nhap so phan tu cua mang: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in &gt;&gt; 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Nhap cac phan tu cua mang " &lt;&lt; '\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um =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for (int i=0; i!=n; i++)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Nhap phan tu thu " &lt;&lt; i+1 &lt;&lt; "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in&gt;&gt; a[i];</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       sum +=a[i];   </w:t>
      </w:r>
      <w:r w:rsidRPr="007C0B9C">
        <w:rPr>
          <w:rFonts w:cs="Times New Roman"/>
          <w:i/>
          <w:sz w:val="20"/>
          <w:szCs w:val="20"/>
        </w:rPr>
        <w:t>//sum= sum + a[i];</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fixed &lt;&lt; setprecision(2);</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Dap so: " &lt;&lt;(float) sum/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getc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Heading2"/>
        <w:numPr>
          <w:ilvl w:val="0"/>
          <w:numId w:val="1"/>
        </w:numPr>
        <w:spacing w:before="0"/>
        <w:jc w:val="both"/>
      </w:pPr>
      <w:bookmarkStart w:id="35" w:name="_Toc350685813"/>
      <w:bookmarkStart w:id="36" w:name="_Toc351903597"/>
      <w:bookmarkStart w:id="37" w:name="_Toc334268171"/>
      <w:r w:rsidRPr="007C0B9C">
        <w:t>Kiểu định nghĩa</w:t>
      </w:r>
      <w:bookmarkEnd w:id="35"/>
      <w:bookmarkEnd w:id="36"/>
    </w:p>
    <w:p w:rsidR="003200C9" w:rsidRPr="007C0B9C" w:rsidRDefault="003200C9" w:rsidP="003200C9">
      <w:pPr>
        <w:pStyle w:val="ListParagraph"/>
        <w:numPr>
          <w:ilvl w:val="0"/>
          <w:numId w:val="14"/>
        </w:numPr>
        <w:spacing w:after="0"/>
        <w:jc w:val="both"/>
      </w:pPr>
      <w:r w:rsidRPr="007C0B9C">
        <w:t>Định nghĩa một hằng bằng một tên:</w:t>
      </w:r>
    </w:p>
    <w:p w:rsidR="003200C9" w:rsidRPr="007C0B9C" w:rsidRDefault="003200C9" w:rsidP="003200C9">
      <w:pPr>
        <w:spacing w:after="0"/>
        <w:jc w:val="both"/>
      </w:pPr>
      <w:r w:rsidRPr="007C0B9C">
        <w:rPr>
          <w:rFonts w:ascii="Courier New" w:hAnsi="Courier New" w:cs="Courier New"/>
          <w:sz w:val="20"/>
          <w:szCs w:val="20"/>
        </w:rPr>
        <w:t xml:space="preserve">#define  </w:t>
      </w:r>
      <w:r w:rsidRPr="007C0B9C">
        <w:rPr>
          <w:rFonts w:ascii="Courier New" w:hAnsi="Courier New" w:cs="Courier New"/>
          <w:i/>
          <w:sz w:val="20"/>
          <w:szCs w:val="20"/>
        </w:rPr>
        <w:t>tên</w:t>
      </w:r>
      <w:r w:rsidRPr="007C0B9C">
        <w:rPr>
          <w:rFonts w:ascii="Courier New" w:hAnsi="Courier New" w:cs="Courier New"/>
          <w:sz w:val="20"/>
          <w:szCs w:val="20"/>
        </w:rPr>
        <w:t xml:space="preserve"> [giá trị]</w:t>
      </w:r>
      <w:r w:rsidRPr="007C0B9C">
        <w:t xml:space="preserve"> </w:t>
      </w:r>
    </w:p>
    <w:p w:rsidR="003200C9" w:rsidRPr="007C0B9C" w:rsidRDefault="003200C9" w:rsidP="003200C9">
      <w:pPr>
        <w:spacing w:after="0"/>
        <w:jc w:val="both"/>
      </w:pPr>
      <w:r w:rsidRPr="007C0B9C">
        <w:t>Ví dụ. Khai báo hằng 1000000 bởi tên</w:t>
      </w:r>
      <w:bookmarkStart w:id="38" w:name="_GoBack"/>
      <w:bookmarkEnd w:id="38"/>
      <w:r w:rsidRPr="007C0B9C">
        <w:t xml:space="preserve"> MaxN như sau:</w:t>
      </w:r>
    </w:p>
    <w:p w:rsidR="003200C9" w:rsidRPr="007C0B9C" w:rsidRDefault="003200C9" w:rsidP="003200C9">
      <w:pPr>
        <w:spacing w:after="0"/>
        <w:jc w:val="both"/>
        <w:rPr>
          <w:rFonts w:ascii="Courier New" w:hAnsi="Courier New" w:cs="Courier New"/>
          <w:szCs w:val="24"/>
        </w:rPr>
      </w:pPr>
      <w:r w:rsidRPr="007C0B9C">
        <w:rPr>
          <w:rFonts w:ascii="Courier New" w:hAnsi="Courier New" w:cs="Courier New"/>
          <w:sz w:val="20"/>
          <w:szCs w:val="20"/>
        </w:rPr>
        <w:t>#define  MaxN 1000000</w:t>
      </w:r>
    </w:p>
    <w:p w:rsidR="003200C9" w:rsidRPr="007C0B9C" w:rsidRDefault="003200C9" w:rsidP="003200C9">
      <w:pPr>
        <w:spacing w:after="0"/>
        <w:jc w:val="both"/>
        <w:rPr>
          <w:rFonts w:cs="Times New Roman"/>
          <w:szCs w:val="24"/>
        </w:rPr>
      </w:pPr>
      <w:r w:rsidRPr="007C0B9C">
        <w:rPr>
          <w:rFonts w:cs="Times New Roman"/>
          <w:szCs w:val="24"/>
        </w:rPr>
        <w:t>Với định nghĩa này thì MaxN trong toàn bộ chương trình luôn luôn có giá trị không đổi là 10</w:t>
      </w:r>
      <w:r w:rsidRPr="007C0B9C">
        <w:rPr>
          <w:rFonts w:cs="Times New Roman"/>
          <w:szCs w:val="24"/>
          <w:vertAlign w:val="superscript"/>
        </w:rPr>
        <w:t>6</w:t>
      </w:r>
      <w:r w:rsidRPr="007C0B9C">
        <w:rPr>
          <w:rFonts w:cs="Times New Roman"/>
          <w:szCs w:val="24"/>
        </w:rPr>
        <w:t>.</w:t>
      </w:r>
    </w:p>
    <w:p w:rsidR="003200C9" w:rsidRPr="007C0B9C" w:rsidRDefault="003200C9" w:rsidP="003200C9">
      <w:pPr>
        <w:pStyle w:val="ListParagraph"/>
        <w:numPr>
          <w:ilvl w:val="0"/>
          <w:numId w:val="14"/>
        </w:numPr>
        <w:spacing w:after="0"/>
        <w:jc w:val="both"/>
        <w:rPr>
          <w:rFonts w:cs="Times New Roman"/>
          <w:szCs w:val="24"/>
        </w:rPr>
      </w:pPr>
      <w:r w:rsidRPr="007C0B9C">
        <w:rPr>
          <w:rFonts w:cs="Times New Roman"/>
          <w:szCs w:val="24"/>
        </w:rPr>
        <w:t>Định nghĩa một đoạn chương trình bằng một tên:</w:t>
      </w:r>
    </w:p>
    <w:p w:rsidR="003200C9" w:rsidRPr="007C0B9C" w:rsidRDefault="003200C9" w:rsidP="003200C9">
      <w:pPr>
        <w:spacing w:after="0"/>
        <w:jc w:val="both"/>
        <w:rPr>
          <w:rFonts w:cs="Times New Roman"/>
          <w:i/>
          <w:szCs w:val="24"/>
        </w:rPr>
      </w:pPr>
      <w:r w:rsidRPr="007C0B9C">
        <w:rPr>
          <w:rFonts w:ascii="Courier New" w:hAnsi="Courier New" w:cs="Courier New"/>
          <w:sz w:val="20"/>
          <w:szCs w:val="20"/>
        </w:rPr>
        <w:t xml:space="preserve">#define  </w:t>
      </w:r>
      <w:r w:rsidRPr="007C0B9C">
        <w:rPr>
          <w:rFonts w:ascii="Courier New" w:hAnsi="Courier New" w:cs="Courier New"/>
          <w:i/>
          <w:sz w:val="20"/>
          <w:szCs w:val="20"/>
        </w:rPr>
        <w:t>tên (&lt;tham biến 1&gt;,&lt;tham biến 2&gt;,…) lệnh</w:t>
      </w:r>
    </w:p>
    <w:p w:rsidR="003200C9" w:rsidRPr="007C0B9C" w:rsidRDefault="003200C9" w:rsidP="003200C9">
      <w:pPr>
        <w:spacing w:after="0"/>
        <w:ind w:left="360"/>
        <w:jc w:val="both"/>
        <w:rPr>
          <w:rFonts w:cs="Times New Roman"/>
          <w:szCs w:val="24"/>
        </w:rPr>
      </w:pPr>
      <w:r w:rsidRPr="007C0B9C">
        <w:rPr>
          <w:rFonts w:cs="Times New Roman"/>
          <w:szCs w:val="24"/>
        </w:rPr>
        <w:t xml:space="preserve">Ví dụ. Khai báo đoạn chương trình tìm giá trị lớn nhất của hai số a và b là: </w:t>
      </w:r>
    </w:p>
    <w:p w:rsidR="003200C9"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define Max(x,y) (x&gt;y?x:y)</w:t>
      </w:r>
    </w:p>
    <w:p w:rsidR="003200C9" w:rsidRDefault="003200C9" w:rsidP="003200C9">
      <w:pPr>
        <w:jc w:val="both"/>
      </w:pPr>
      <w:r>
        <w:lastRenderedPageBreak/>
        <w:t>Hoặc:</w:t>
      </w:r>
    </w:p>
    <w:p w:rsidR="003200C9" w:rsidRPr="007C0B9C" w:rsidRDefault="003200C9" w:rsidP="003200C9">
      <w:pPr>
        <w:jc w:val="both"/>
      </w:pPr>
      <w:r w:rsidRPr="00C54BE6">
        <w:rPr>
          <w:rFonts w:ascii="Courier New" w:hAnsi="Courier New" w:cs="Courier New"/>
          <w:sz w:val="20"/>
          <w:szCs w:val="20"/>
        </w:rPr>
        <w:t>#define Max(x,y) (x&gt;?=y)</w:t>
      </w:r>
    </w:p>
    <w:p w:rsidR="003200C9" w:rsidRPr="007C0B9C" w:rsidRDefault="003200C9" w:rsidP="003200C9">
      <w:pPr>
        <w:spacing w:after="0"/>
        <w:jc w:val="both"/>
        <w:rPr>
          <w:rFonts w:cs="Times New Roman"/>
          <w:szCs w:val="24"/>
        </w:rPr>
      </w:pPr>
      <w:r w:rsidRPr="007C0B9C">
        <w:rPr>
          <w:rFonts w:cs="Times New Roman"/>
          <w:szCs w:val="24"/>
        </w:rPr>
        <w:t xml:space="preserve">Chương trình sau </w:t>
      </w:r>
      <w:r>
        <w:rPr>
          <w:rFonts w:cs="Times New Roman"/>
          <w:szCs w:val="24"/>
        </w:rPr>
        <w:t>tìm số lớn nhất trong hai số nhập từ bàn phím:</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include &lt;iostream&gt;</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using namespace std;</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define Max(x,y) (x&gt;?=y)</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int x,y;</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int main(){</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 xml:space="preserve">    cout &lt;&lt; "Nhap hai so nguyen: ";</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 xml:space="preserve">    cin &gt;&gt; x &gt;&gt; y;</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 xml:space="preserve">    cout &lt;&lt; "So lon nhat la: ";</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 xml:space="preserve">    cout &lt;&lt; Max(x,y)&lt;&lt;endl;</w:t>
      </w:r>
    </w:p>
    <w:p w:rsidR="003200C9" w:rsidRPr="00C54BE6"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 xml:space="preserve">    system("pause");</w:t>
      </w:r>
    </w:p>
    <w:p w:rsidR="003200C9" w:rsidRDefault="003200C9" w:rsidP="003200C9">
      <w:pPr>
        <w:spacing w:after="0"/>
        <w:jc w:val="both"/>
        <w:rPr>
          <w:rFonts w:ascii="Courier New" w:hAnsi="Courier New" w:cs="Courier New"/>
          <w:sz w:val="20"/>
          <w:szCs w:val="20"/>
        </w:rPr>
      </w:pPr>
      <w:r w:rsidRPr="00C54BE6">
        <w:rPr>
          <w:rFonts w:ascii="Courier New" w:hAnsi="Courier New" w:cs="Courier New"/>
          <w:sz w:val="20"/>
          <w:szCs w:val="20"/>
        </w:rPr>
        <w:t xml:space="preserve">} </w:t>
      </w:r>
    </w:p>
    <w:p w:rsidR="003200C9" w:rsidRPr="007C0B9C" w:rsidRDefault="003200C9" w:rsidP="003200C9">
      <w:pPr>
        <w:pStyle w:val="Heading2"/>
        <w:numPr>
          <w:ilvl w:val="0"/>
          <w:numId w:val="1"/>
        </w:numPr>
        <w:jc w:val="both"/>
      </w:pPr>
      <w:bookmarkStart w:id="39" w:name="_Toc350685814"/>
      <w:bookmarkStart w:id="40" w:name="_Toc351903598"/>
      <w:r w:rsidRPr="007C0B9C">
        <w:t>Kiểu cấu trúc Bản ghi</w:t>
      </w:r>
      <w:bookmarkEnd w:id="39"/>
      <w:bookmarkEnd w:id="40"/>
    </w:p>
    <w:p w:rsidR="003200C9" w:rsidRPr="007C0B9C" w:rsidRDefault="003200C9" w:rsidP="003200C9">
      <w:pPr>
        <w:spacing w:after="0" w:line="295" w:lineRule="auto"/>
        <w:jc w:val="both"/>
        <w:rPr>
          <w:lang w:val="pt-BR"/>
        </w:rPr>
      </w:pPr>
      <w:r>
        <w:rPr>
          <w:lang w:val="pt-BR"/>
        </w:rPr>
        <w:t xml:space="preserve">Một biến </w:t>
      </w:r>
      <w:r w:rsidRPr="007C0B9C">
        <w:rPr>
          <w:lang w:val="pt-BR"/>
        </w:rPr>
        <w:t xml:space="preserve">quản lí các dữ liệu </w:t>
      </w:r>
      <w:r>
        <w:rPr>
          <w:lang w:val="pt-BR"/>
        </w:rPr>
        <w:t>gồm một số kiểu</w:t>
      </w:r>
      <w:r w:rsidRPr="007C0B9C">
        <w:rPr>
          <w:lang w:val="pt-BR"/>
        </w:rPr>
        <w:t xml:space="preserve"> khác nhau </w:t>
      </w:r>
      <w:r>
        <w:rPr>
          <w:lang w:val="pt-BR"/>
        </w:rPr>
        <w:t>được khai báo</w:t>
      </w:r>
      <w:r w:rsidRPr="007C0B9C">
        <w:rPr>
          <w:lang w:val="pt-BR"/>
        </w:rPr>
        <w:t xml:space="preserve"> </w:t>
      </w:r>
      <w:r>
        <w:rPr>
          <w:lang w:val="pt-BR"/>
        </w:rPr>
        <w:t xml:space="preserve">thuộc </w:t>
      </w:r>
      <w:r w:rsidRPr="007C0B9C">
        <w:rPr>
          <w:lang w:val="pt-BR"/>
        </w:rPr>
        <w:t xml:space="preserve">kiểu </w:t>
      </w:r>
      <w:r w:rsidRPr="007C0B9C">
        <w:rPr>
          <w:b/>
          <w:lang w:val="pt-BR"/>
        </w:rPr>
        <w:t>struct</w:t>
      </w:r>
      <w:r w:rsidRPr="007C0B9C">
        <w:rPr>
          <w:lang w:val="pt-BR"/>
        </w:rPr>
        <w:t xml:space="preserve"> (kiểu cấu trúc). Các biến thành phần tạo nên kiểu cấu trúc gọi là các </w:t>
      </w:r>
      <w:r w:rsidRPr="007C0B9C">
        <w:rPr>
          <w:i/>
          <w:lang w:val="pt-BR"/>
        </w:rPr>
        <w:t>trường</w:t>
      </w:r>
      <w:r w:rsidRPr="007C0B9C">
        <w:rPr>
          <w:lang w:val="pt-BR"/>
        </w:rPr>
        <w:t xml:space="preserve"> của kiểu cấu trúc đó.</w:t>
      </w:r>
    </w:p>
    <w:p w:rsidR="003200C9" w:rsidRPr="007C0B9C" w:rsidRDefault="003200C9" w:rsidP="003200C9">
      <w:pPr>
        <w:pStyle w:val="ListParagraph"/>
        <w:numPr>
          <w:ilvl w:val="0"/>
          <w:numId w:val="16"/>
        </w:numPr>
        <w:spacing w:after="0" w:line="295" w:lineRule="auto"/>
        <w:jc w:val="both"/>
        <w:rPr>
          <w:b/>
        </w:rPr>
      </w:pPr>
      <w:r w:rsidRPr="007C0B9C">
        <w:rPr>
          <w:b/>
        </w:rPr>
        <w:t>Khai báo kiểu struct như sau:</w:t>
      </w:r>
    </w:p>
    <w:p w:rsidR="003200C9" w:rsidRPr="007C0B9C" w:rsidRDefault="003200C9" w:rsidP="003200C9">
      <w:pPr>
        <w:spacing w:after="0" w:line="295" w:lineRule="auto"/>
        <w:jc w:val="both"/>
      </w:pPr>
      <w:r w:rsidRPr="007C0B9C">
        <w:t>struct [&lt;Tên_kiểu&gt;] {</w:t>
      </w:r>
    </w:p>
    <w:p w:rsidR="003200C9" w:rsidRPr="007C0B9C" w:rsidRDefault="003200C9" w:rsidP="003200C9">
      <w:pPr>
        <w:spacing w:after="0" w:line="295" w:lineRule="auto"/>
        <w:jc w:val="both"/>
        <w:rPr>
          <w:sz w:val="20"/>
          <w:szCs w:val="20"/>
        </w:rPr>
      </w:pPr>
      <w:r w:rsidRPr="007C0B9C">
        <w:t xml:space="preserve">     [&lt;Kiểu_biến_1</w:t>
      </w:r>
      <w:r w:rsidRPr="007C0B9C">
        <w:rPr>
          <w:sz w:val="20"/>
          <w:szCs w:val="20"/>
        </w:rPr>
        <w:t>&gt;    &lt;Tên_biến_trường1_1[, Tên_biến_trường1_2, ...]&gt;] ;</w:t>
      </w:r>
    </w:p>
    <w:p w:rsidR="003200C9" w:rsidRPr="007C0B9C" w:rsidRDefault="003200C9" w:rsidP="003200C9">
      <w:pPr>
        <w:spacing w:after="0" w:line="295" w:lineRule="auto"/>
        <w:jc w:val="both"/>
        <w:rPr>
          <w:sz w:val="20"/>
          <w:szCs w:val="20"/>
        </w:rPr>
      </w:pPr>
      <w:r w:rsidRPr="007C0B9C">
        <w:t xml:space="preserve">     [&lt;Kiểu_biến_2</w:t>
      </w:r>
      <w:r w:rsidRPr="007C0B9C">
        <w:rPr>
          <w:sz w:val="20"/>
          <w:szCs w:val="20"/>
        </w:rPr>
        <w:t>&gt;    &lt;Tên_biến_trường2_1[, Tên_biến_trường2_2, ...]&gt;] ;</w:t>
      </w:r>
    </w:p>
    <w:p w:rsidR="003200C9" w:rsidRPr="007C0B9C" w:rsidRDefault="003200C9" w:rsidP="003200C9">
      <w:pPr>
        <w:spacing w:after="0" w:line="295" w:lineRule="auto"/>
        <w:jc w:val="both"/>
        <w:rPr>
          <w:sz w:val="20"/>
          <w:szCs w:val="20"/>
        </w:rPr>
      </w:pPr>
      <w:r w:rsidRPr="007C0B9C">
        <w:rPr>
          <w:sz w:val="20"/>
          <w:szCs w:val="20"/>
        </w:rPr>
        <w:t xml:space="preserve">      ……………..</w:t>
      </w:r>
    </w:p>
    <w:p w:rsidR="003200C9" w:rsidRPr="007C0B9C" w:rsidRDefault="003200C9" w:rsidP="003200C9">
      <w:pPr>
        <w:spacing w:after="0" w:line="295" w:lineRule="auto"/>
        <w:jc w:val="both"/>
      </w:pPr>
      <w:r w:rsidRPr="007C0B9C">
        <w:t>} [&lt;danh sách các biến kiểu cấu trúc&gt;] ;</w:t>
      </w:r>
    </w:p>
    <w:p w:rsidR="003200C9" w:rsidRPr="007C0B9C" w:rsidRDefault="003200C9" w:rsidP="003200C9">
      <w:pPr>
        <w:spacing w:after="0" w:line="295" w:lineRule="auto"/>
        <w:jc w:val="both"/>
        <w:rPr>
          <w:i/>
        </w:rPr>
      </w:pPr>
    </w:p>
    <w:p w:rsidR="003200C9" w:rsidRPr="007C0B9C" w:rsidRDefault="003200C9" w:rsidP="003200C9">
      <w:pPr>
        <w:spacing w:after="0" w:line="295" w:lineRule="auto"/>
        <w:jc w:val="both"/>
      </w:pPr>
      <w:r w:rsidRPr="007C0B9C">
        <w:rPr>
          <w:i/>
        </w:rPr>
        <w:t>Ví dụ</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struct  hoc_sinh</w:t>
      </w:r>
      <w:r>
        <w:rPr>
          <w:rFonts w:ascii="Courier New" w:hAnsi="Courier New" w:cs="Courier New"/>
          <w:sz w:val="20"/>
          <w:szCs w:val="20"/>
        </w:rPr>
        <w:t xml:space="preserve"> </w:t>
      </w:r>
      <w:r w:rsidRPr="007C0B9C">
        <w:rPr>
          <w:rFonts w:ascii="Courier New" w:hAnsi="Courier New" w:cs="Courier New"/>
          <w:sz w:val="20"/>
          <w:szCs w:val="20"/>
        </w:rPr>
        <w:t>{</w:t>
      </w:r>
    </w:p>
    <w:p w:rsidR="003200C9" w:rsidRPr="007C0B9C" w:rsidRDefault="003200C9" w:rsidP="003200C9">
      <w:pPr>
        <w:spacing w:after="0" w:line="295" w:lineRule="auto"/>
        <w:ind w:firstLine="720"/>
        <w:jc w:val="both"/>
        <w:rPr>
          <w:rFonts w:ascii="Courier New" w:hAnsi="Courier New" w:cs="Courier New"/>
          <w:sz w:val="20"/>
          <w:szCs w:val="20"/>
        </w:rPr>
      </w:pPr>
      <w:r w:rsidRPr="007C0B9C">
        <w:rPr>
          <w:rFonts w:ascii="Courier New" w:hAnsi="Courier New" w:cs="Courier New"/>
          <w:sz w:val="20"/>
          <w:szCs w:val="20"/>
        </w:rPr>
        <w:t>int  sbd;</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char  ht[30];</w:t>
      </w:r>
    </w:p>
    <w:p w:rsidR="003200C9" w:rsidRPr="007C0B9C" w:rsidRDefault="003200C9" w:rsidP="003200C9">
      <w:pPr>
        <w:spacing w:after="0" w:line="295" w:lineRule="auto"/>
        <w:jc w:val="both"/>
        <w:rPr>
          <w:rFonts w:ascii="Courier New" w:hAnsi="Courier New" w:cs="Courier New"/>
          <w:sz w:val="20"/>
          <w:szCs w:val="20"/>
        </w:rPr>
      </w:pPr>
      <w:r>
        <w:rPr>
          <w:rFonts w:ascii="Courier New" w:hAnsi="Courier New" w:cs="Courier New"/>
          <w:sz w:val="20"/>
          <w:szCs w:val="20"/>
        </w:rPr>
        <w:t xml:space="preserve">      char  ngsinh[9</w:t>
      </w:r>
      <w:r w:rsidRPr="007C0B9C">
        <w:rPr>
          <w:rFonts w:ascii="Courier New" w:hAnsi="Courier New" w:cs="Courier New"/>
          <w:sz w:val="20"/>
          <w:szCs w:val="20"/>
        </w:rPr>
        <w:t>];   //  “15/09/92”</w:t>
      </w:r>
      <w:r>
        <w:rPr>
          <w:rFonts w:ascii="Courier New" w:hAnsi="Courier New" w:cs="Courier New"/>
          <w:sz w:val="20"/>
          <w:szCs w:val="20"/>
        </w:rPr>
        <w:t>+ký tự ’\0’</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bool  nam_nu;</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double   toan, ly, ngoaingu;</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bool  do_truot;</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spacing w:after="0" w:line="295" w:lineRule="auto"/>
        <w:jc w:val="both"/>
      </w:pPr>
      <w:r w:rsidRPr="007C0B9C">
        <w:t xml:space="preserve">Trong cấu trúc </w:t>
      </w:r>
      <w:r w:rsidRPr="007C0B9C">
        <w:rPr>
          <w:sz w:val="20"/>
          <w:szCs w:val="20"/>
        </w:rPr>
        <w:t>hoc_sinh</w:t>
      </w:r>
      <w:r w:rsidRPr="007C0B9C">
        <w:t xml:space="preserve"> có các trường: </w:t>
      </w:r>
      <w:r w:rsidRPr="007C0B9C">
        <w:rPr>
          <w:sz w:val="20"/>
          <w:szCs w:val="20"/>
        </w:rPr>
        <w:t>sbd, ht, ngsinh, nam_nu, toan, ly, ngoaingu, do_truot.</w:t>
      </w:r>
    </w:p>
    <w:p w:rsidR="003200C9" w:rsidRPr="007C0B9C" w:rsidRDefault="003200C9" w:rsidP="003200C9">
      <w:pPr>
        <w:pStyle w:val="ListParagraph"/>
        <w:numPr>
          <w:ilvl w:val="0"/>
          <w:numId w:val="16"/>
        </w:numPr>
        <w:spacing w:after="0" w:line="295" w:lineRule="auto"/>
        <w:jc w:val="both"/>
        <w:rPr>
          <w:b/>
          <w:lang w:val="pt-BR"/>
        </w:rPr>
      </w:pPr>
      <w:r w:rsidRPr="007C0B9C">
        <w:rPr>
          <w:b/>
          <w:lang w:val="pt-BR"/>
        </w:rPr>
        <w:t>Khai báo biến có kiểu cấu trúc:</w:t>
      </w:r>
    </w:p>
    <w:p w:rsidR="003200C9" w:rsidRPr="007C0B9C" w:rsidRDefault="003200C9" w:rsidP="003200C9">
      <w:pPr>
        <w:spacing w:after="0" w:line="295" w:lineRule="auto"/>
        <w:jc w:val="both"/>
        <w:rPr>
          <w:lang w:val="pt-BR"/>
        </w:rPr>
      </w:pPr>
      <w:r w:rsidRPr="007C0B9C">
        <w:rPr>
          <w:lang w:val="pt-BR"/>
        </w:rPr>
        <w:t>Cách 1</w:t>
      </w:r>
    </w:p>
    <w:p w:rsidR="003200C9" w:rsidRPr="007C0B9C" w:rsidRDefault="003200C9" w:rsidP="003200C9">
      <w:pPr>
        <w:spacing w:after="0" w:line="295" w:lineRule="auto"/>
        <w:ind w:left="720"/>
        <w:jc w:val="both"/>
        <w:rPr>
          <w:rFonts w:ascii="Courier New" w:hAnsi="Courier New" w:cs="Courier New"/>
          <w:sz w:val="20"/>
          <w:szCs w:val="20"/>
          <w:lang w:val="pt-BR"/>
        </w:rPr>
      </w:pPr>
      <w:r w:rsidRPr="007C0B9C">
        <w:rPr>
          <w:rFonts w:ascii="Courier New" w:hAnsi="Courier New" w:cs="Courier New"/>
          <w:sz w:val="20"/>
          <w:szCs w:val="20"/>
          <w:lang w:val="pt-BR"/>
        </w:rPr>
        <w:t>struct  Tên_kiểu</w:t>
      </w:r>
      <w:r>
        <w:rPr>
          <w:rFonts w:ascii="Courier New" w:hAnsi="Courier New" w:cs="Courier New"/>
          <w:sz w:val="20"/>
          <w:szCs w:val="20"/>
          <w:lang w:val="pt-BR"/>
        </w:rPr>
        <w:t xml:space="preserve"> </w:t>
      </w:r>
      <w:r w:rsidRPr="007C0B9C">
        <w:rPr>
          <w:rFonts w:ascii="Courier New" w:hAnsi="Courier New" w:cs="Courier New"/>
          <w:sz w:val="20"/>
          <w:szCs w:val="20"/>
          <w:lang w:val="pt-BR"/>
        </w:rPr>
        <w:t>{</w:t>
      </w:r>
    </w:p>
    <w:p w:rsidR="003200C9" w:rsidRPr="007C0B9C" w:rsidRDefault="003200C9" w:rsidP="003200C9">
      <w:pPr>
        <w:spacing w:after="0" w:line="295" w:lineRule="auto"/>
        <w:ind w:left="720"/>
        <w:jc w:val="both"/>
        <w:rPr>
          <w:rFonts w:ascii="Courier New" w:hAnsi="Courier New" w:cs="Courier New"/>
          <w:sz w:val="20"/>
          <w:szCs w:val="20"/>
          <w:lang w:val="pt-BR"/>
        </w:rPr>
      </w:pPr>
      <w:r w:rsidRPr="007C0B9C">
        <w:rPr>
          <w:rFonts w:ascii="Courier New" w:hAnsi="Courier New" w:cs="Courier New"/>
          <w:sz w:val="20"/>
          <w:szCs w:val="20"/>
          <w:lang w:val="pt-BR"/>
        </w:rPr>
        <w:tab/>
        <w:t>&lt;Khai báo các biến thành phần&gt;</w:t>
      </w:r>
    </w:p>
    <w:p w:rsidR="003200C9" w:rsidRPr="007C0B9C" w:rsidRDefault="003200C9" w:rsidP="003200C9">
      <w:pPr>
        <w:spacing w:after="0" w:line="295" w:lineRule="auto"/>
        <w:ind w:left="720"/>
        <w:jc w:val="both"/>
        <w:rPr>
          <w:rFonts w:ascii="Courier New" w:hAnsi="Courier New" w:cs="Courier New"/>
          <w:sz w:val="20"/>
          <w:szCs w:val="20"/>
          <w:lang w:val="pt-BR"/>
        </w:rPr>
      </w:pPr>
      <w:r w:rsidRPr="007C0B9C">
        <w:rPr>
          <w:rFonts w:ascii="Courier New" w:hAnsi="Courier New" w:cs="Courier New"/>
          <w:sz w:val="20"/>
          <w:szCs w:val="20"/>
          <w:lang w:val="pt-BR"/>
        </w:rPr>
        <w:t>} &lt;danh sách các biến&gt;;</w:t>
      </w:r>
    </w:p>
    <w:p w:rsidR="003200C9" w:rsidRPr="007C0B9C" w:rsidRDefault="003200C9" w:rsidP="003200C9">
      <w:pPr>
        <w:spacing w:after="0" w:line="295" w:lineRule="auto"/>
        <w:jc w:val="both"/>
        <w:rPr>
          <w:lang w:val="pt-BR"/>
        </w:rPr>
      </w:pPr>
      <w:r w:rsidRPr="007C0B9C">
        <w:rPr>
          <w:lang w:val="pt-BR"/>
        </w:rPr>
        <w:t>Cách 2</w:t>
      </w:r>
    </w:p>
    <w:p w:rsidR="003200C9" w:rsidRPr="007C0B9C" w:rsidRDefault="003200C9" w:rsidP="003200C9">
      <w:pPr>
        <w:spacing w:after="0" w:line="295" w:lineRule="auto"/>
        <w:ind w:left="720"/>
        <w:jc w:val="both"/>
        <w:rPr>
          <w:rFonts w:ascii="Courier New" w:hAnsi="Courier New" w:cs="Courier New"/>
          <w:sz w:val="20"/>
          <w:szCs w:val="20"/>
          <w:lang w:val="pt-BR"/>
        </w:rPr>
      </w:pPr>
      <w:r w:rsidRPr="007C0B9C">
        <w:rPr>
          <w:rFonts w:ascii="Courier New" w:hAnsi="Courier New" w:cs="Courier New"/>
          <w:sz w:val="20"/>
          <w:szCs w:val="20"/>
          <w:lang w:val="pt-BR"/>
        </w:rPr>
        <w:t>struct  Tên_kiểu</w:t>
      </w:r>
      <w:r>
        <w:rPr>
          <w:rFonts w:ascii="Courier New" w:hAnsi="Courier New" w:cs="Courier New"/>
          <w:sz w:val="20"/>
          <w:szCs w:val="20"/>
          <w:lang w:val="pt-BR"/>
        </w:rPr>
        <w:t xml:space="preserve"> </w:t>
      </w:r>
      <w:r w:rsidRPr="007C0B9C">
        <w:rPr>
          <w:rFonts w:ascii="Courier New" w:hAnsi="Courier New" w:cs="Courier New"/>
          <w:sz w:val="20"/>
          <w:szCs w:val="20"/>
          <w:lang w:val="pt-BR"/>
        </w:rPr>
        <w:t>{</w:t>
      </w:r>
    </w:p>
    <w:p w:rsidR="003200C9" w:rsidRPr="007C0B9C" w:rsidRDefault="003200C9" w:rsidP="003200C9">
      <w:pPr>
        <w:spacing w:after="0" w:line="295" w:lineRule="auto"/>
        <w:ind w:left="720"/>
        <w:jc w:val="both"/>
        <w:rPr>
          <w:rFonts w:ascii="Courier New" w:hAnsi="Courier New" w:cs="Courier New"/>
          <w:sz w:val="20"/>
          <w:szCs w:val="20"/>
          <w:lang w:val="pt-BR"/>
        </w:rPr>
      </w:pPr>
      <w:r w:rsidRPr="007C0B9C">
        <w:rPr>
          <w:rFonts w:ascii="Courier New" w:hAnsi="Courier New" w:cs="Courier New"/>
          <w:sz w:val="20"/>
          <w:szCs w:val="20"/>
          <w:lang w:val="pt-BR"/>
        </w:rPr>
        <w:tab/>
        <w:t>&lt;Khai báo các biến thành phần&gt;</w:t>
      </w:r>
    </w:p>
    <w:p w:rsidR="003200C9" w:rsidRPr="007C0B9C" w:rsidRDefault="003200C9" w:rsidP="003200C9">
      <w:pPr>
        <w:spacing w:after="0" w:line="295" w:lineRule="auto"/>
        <w:ind w:left="720"/>
        <w:jc w:val="both"/>
        <w:rPr>
          <w:rFonts w:ascii="Courier New" w:hAnsi="Courier New" w:cs="Courier New"/>
          <w:sz w:val="20"/>
          <w:szCs w:val="20"/>
          <w:lang w:val="pt-BR"/>
        </w:rPr>
      </w:pPr>
      <w:r w:rsidRPr="007C0B9C">
        <w:rPr>
          <w:rFonts w:ascii="Courier New" w:hAnsi="Courier New" w:cs="Courier New"/>
          <w:sz w:val="20"/>
          <w:szCs w:val="20"/>
          <w:lang w:val="pt-BR"/>
        </w:rPr>
        <w:t>};</w:t>
      </w:r>
    </w:p>
    <w:p w:rsidR="003200C9" w:rsidRPr="007C0B9C" w:rsidRDefault="003200C9" w:rsidP="003200C9">
      <w:pPr>
        <w:spacing w:after="0" w:line="295" w:lineRule="auto"/>
        <w:ind w:left="720"/>
        <w:jc w:val="both"/>
        <w:rPr>
          <w:rFonts w:ascii="Courier New" w:hAnsi="Courier New" w:cs="Courier New"/>
          <w:sz w:val="20"/>
          <w:szCs w:val="20"/>
          <w:lang w:val="pt-BR"/>
        </w:rPr>
      </w:pPr>
      <w:r w:rsidRPr="007C0B9C">
        <w:rPr>
          <w:rFonts w:ascii="Courier New" w:hAnsi="Courier New" w:cs="Courier New"/>
          <w:sz w:val="20"/>
          <w:szCs w:val="20"/>
          <w:lang w:val="pt-BR"/>
        </w:rPr>
        <w:t>Tên_kiểu  &lt;Tên_biến&gt;;</w:t>
      </w:r>
    </w:p>
    <w:p w:rsidR="003200C9" w:rsidRPr="007C0B9C" w:rsidRDefault="003200C9" w:rsidP="003200C9">
      <w:pPr>
        <w:spacing w:after="0" w:line="295" w:lineRule="auto"/>
        <w:jc w:val="both"/>
        <w:rPr>
          <w:lang w:val="pt-BR"/>
        </w:rPr>
      </w:pPr>
      <w:r w:rsidRPr="007C0B9C">
        <w:rPr>
          <w:i/>
          <w:lang w:val="pt-BR"/>
        </w:rPr>
        <w:t>Ví dụ</w:t>
      </w:r>
      <w:r w:rsidRPr="007C0B9C">
        <w:rPr>
          <w:lang w:val="pt-BR"/>
        </w:rPr>
        <w:t xml:space="preserve">. Có thể khai báo hai biến </w:t>
      </w:r>
      <w:r w:rsidRPr="007C0B9C">
        <w:rPr>
          <w:i/>
          <w:lang w:val="pt-BR"/>
        </w:rPr>
        <w:t>x</w:t>
      </w:r>
      <w:r w:rsidRPr="007C0B9C">
        <w:rPr>
          <w:lang w:val="pt-BR"/>
        </w:rPr>
        <w:t xml:space="preserve"> và </w:t>
      </w:r>
      <w:r w:rsidRPr="007C0B9C">
        <w:rPr>
          <w:i/>
          <w:lang w:val="pt-BR"/>
        </w:rPr>
        <w:t>y</w:t>
      </w:r>
      <w:r w:rsidRPr="007C0B9C">
        <w:rPr>
          <w:lang w:val="pt-BR"/>
        </w:rPr>
        <w:t xml:space="preserve"> quản lý thông tin về hai học sinh x và y nào đó) và mảng </w:t>
      </w:r>
      <w:r w:rsidRPr="007C0B9C">
        <w:rPr>
          <w:sz w:val="20"/>
          <w:szCs w:val="20"/>
          <w:lang w:val="pt-BR"/>
        </w:rPr>
        <w:t xml:space="preserve">lop[60] </w:t>
      </w:r>
      <w:r w:rsidRPr="00C54BE6">
        <w:rPr>
          <w:rFonts w:cs="Times New Roman"/>
          <w:szCs w:val="24"/>
          <w:lang w:val="pt-BR"/>
        </w:rPr>
        <w:t xml:space="preserve">quản lý </w:t>
      </w:r>
      <w:r w:rsidRPr="007C0B9C">
        <w:rPr>
          <w:lang w:val="pt-BR"/>
        </w:rPr>
        <w:t>thông tin về một lớp nào đó như sau:</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lastRenderedPageBreak/>
        <w:t>struct  hoc_sinh</w:t>
      </w:r>
      <w:r>
        <w:rPr>
          <w:rFonts w:ascii="Courier New" w:hAnsi="Courier New" w:cs="Courier New"/>
          <w:sz w:val="20"/>
          <w:szCs w:val="20"/>
        </w:rPr>
        <w:t xml:space="preserve"> </w:t>
      </w:r>
      <w:r w:rsidRPr="007C0B9C">
        <w:rPr>
          <w:rFonts w:ascii="Courier New" w:hAnsi="Courier New" w:cs="Courier New"/>
          <w:sz w:val="20"/>
          <w:szCs w:val="20"/>
        </w:rPr>
        <w:t>{</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ab/>
        <w:t>int  sbd;</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char  ht[30];</w:t>
      </w:r>
    </w:p>
    <w:p w:rsidR="003200C9" w:rsidRPr="007C0B9C" w:rsidRDefault="003200C9" w:rsidP="003200C9">
      <w:pPr>
        <w:spacing w:after="0" w:line="295" w:lineRule="auto"/>
        <w:jc w:val="both"/>
        <w:rPr>
          <w:rFonts w:ascii="Courier New" w:hAnsi="Courier New" w:cs="Courier New"/>
          <w:sz w:val="20"/>
          <w:szCs w:val="20"/>
        </w:rPr>
      </w:pPr>
      <w:r>
        <w:rPr>
          <w:rFonts w:ascii="Courier New" w:hAnsi="Courier New" w:cs="Courier New"/>
          <w:sz w:val="20"/>
          <w:szCs w:val="20"/>
        </w:rPr>
        <w:t xml:space="preserve">      char  ngsinh[9</w:t>
      </w:r>
      <w:r w:rsidRPr="007C0B9C">
        <w:rPr>
          <w:rFonts w:ascii="Courier New" w:hAnsi="Courier New" w:cs="Courier New"/>
          <w:sz w:val="20"/>
          <w:szCs w:val="20"/>
        </w:rPr>
        <w:t>];   //  “15/09/92”</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bool  nam_nu;</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double   toan, ly, ngoaingu;</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bool   do_truot;</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x,y, lop[60];</w:t>
      </w:r>
    </w:p>
    <w:p w:rsidR="003200C9" w:rsidRPr="007C0B9C" w:rsidRDefault="003200C9" w:rsidP="003200C9">
      <w:pPr>
        <w:spacing w:after="0" w:line="295" w:lineRule="auto"/>
        <w:jc w:val="both"/>
      </w:pPr>
      <w:r w:rsidRPr="007C0B9C">
        <w:t>Hoặc:</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struct  hoc_sinh</w:t>
      </w:r>
      <w:r>
        <w:rPr>
          <w:rFonts w:ascii="Courier New" w:hAnsi="Courier New" w:cs="Courier New"/>
          <w:sz w:val="20"/>
          <w:szCs w:val="20"/>
        </w:rPr>
        <w:t xml:space="preserve"> </w:t>
      </w:r>
      <w:r w:rsidRPr="007C0B9C">
        <w:rPr>
          <w:rFonts w:ascii="Courier New" w:hAnsi="Courier New" w:cs="Courier New"/>
          <w:sz w:val="20"/>
          <w:szCs w:val="20"/>
        </w:rPr>
        <w:t>{</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ab/>
        <w:t>int  sbd;</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char  ht[30];</w:t>
      </w:r>
    </w:p>
    <w:p w:rsidR="003200C9" w:rsidRPr="007C0B9C" w:rsidRDefault="003200C9" w:rsidP="003200C9">
      <w:pPr>
        <w:spacing w:after="0" w:line="295" w:lineRule="auto"/>
        <w:jc w:val="both"/>
        <w:rPr>
          <w:rFonts w:ascii="Courier New" w:hAnsi="Courier New" w:cs="Courier New"/>
          <w:sz w:val="20"/>
          <w:szCs w:val="20"/>
        </w:rPr>
      </w:pPr>
      <w:r>
        <w:rPr>
          <w:rFonts w:ascii="Courier New" w:hAnsi="Courier New" w:cs="Courier New"/>
          <w:sz w:val="20"/>
          <w:szCs w:val="20"/>
        </w:rPr>
        <w:t xml:space="preserve">      char  ngsinh[9</w:t>
      </w:r>
      <w:r w:rsidRPr="007C0B9C">
        <w:rPr>
          <w:rFonts w:ascii="Courier New" w:hAnsi="Courier New" w:cs="Courier New"/>
          <w:sz w:val="20"/>
          <w:szCs w:val="20"/>
        </w:rPr>
        <w:t>];   //  “15/09/92”</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bool  nam_nu;</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double   toan, ly, ngoaingu;</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bool   do_truot;</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spacing w:after="0" w:line="295" w:lineRule="auto"/>
        <w:jc w:val="both"/>
        <w:rPr>
          <w:rFonts w:ascii="Courier New" w:hAnsi="Courier New" w:cs="Courier New"/>
          <w:sz w:val="20"/>
          <w:szCs w:val="20"/>
        </w:rPr>
      </w:pPr>
      <w:r w:rsidRPr="007C0B9C">
        <w:rPr>
          <w:rFonts w:ascii="Courier New" w:hAnsi="Courier New" w:cs="Courier New"/>
          <w:sz w:val="20"/>
          <w:szCs w:val="20"/>
        </w:rPr>
        <w:t>hoc_sinh   x, y, lop[60];</w:t>
      </w:r>
    </w:p>
    <w:p w:rsidR="003200C9" w:rsidRPr="007C0B9C" w:rsidRDefault="003200C9" w:rsidP="003200C9">
      <w:pPr>
        <w:spacing w:after="0" w:line="295" w:lineRule="auto"/>
        <w:jc w:val="both"/>
      </w:pPr>
    </w:p>
    <w:p w:rsidR="003200C9" w:rsidRPr="007C0B9C" w:rsidRDefault="003200C9" w:rsidP="003200C9">
      <w:pPr>
        <w:pStyle w:val="ListParagraph"/>
        <w:numPr>
          <w:ilvl w:val="0"/>
          <w:numId w:val="16"/>
        </w:numPr>
        <w:jc w:val="both"/>
        <w:rPr>
          <w:b/>
        </w:rPr>
      </w:pPr>
      <w:r w:rsidRPr="007C0B9C">
        <w:rPr>
          <w:b/>
        </w:rPr>
        <w:t>Truy cập các phần tử của kiểu dữ liệu struct</w:t>
      </w:r>
    </w:p>
    <w:p w:rsidR="003200C9" w:rsidRPr="007C0B9C" w:rsidRDefault="003200C9" w:rsidP="003200C9">
      <w:pPr>
        <w:spacing w:after="0" w:line="295" w:lineRule="auto"/>
        <w:jc w:val="both"/>
      </w:pPr>
      <w:r w:rsidRPr="007C0B9C">
        <w:t>Để truy cập tới dữ liệu của một trường trong cấu trúc, ta viết tên cấu trúc và tên trường nối nhau bởi dấu chấm.</w:t>
      </w:r>
    </w:p>
    <w:p w:rsidR="003200C9" w:rsidRPr="007C0B9C" w:rsidRDefault="003200C9" w:rsidP="003200C9">
      <w:pPr>
        <w:spacing w:after="0" w:line="295" w:lineRule="auto"/>
        <w:jc w:val="both"/>
      </w:pPr>
      <w:r w:rsidRPr="007C0B9C">
        <w:t xml:space="preserve">Sau khi khai báo kiểu </w:t>
      </w:r>
      <w:r w:rsidRPr="007C0B9C">
        <w:rPr>
          <w:rFonts w:ascii="Courier New" w:hAnsi="Courier New" w:cs="Courier New"/>
          <w:sz w:val="20"/>
          <w:szCs w:val="20"/>
        </w:rPr>
        <w:t>hoc_sinh</w:t>
      </w:r>
      <w:r w:rsidRPr="007C0B9C">
        <w:t xml:space="preserve"> và khai báo biến </w:t>
      </w:r>
      <w:r w:rsidRPr="007C0B9C">
        <w:rPr>
          <w:rFonts w:ascii="Courier New" w:hAnsi="Courier New" w:cs="Courier New"/>
          <w:sz w:val="20"/>
          <w:szCs w:val="20"/>
        </w:rPr>
        <w:t>x</w:t>
      </w:r>
      <w:r w:rsidRPr="007C0B9C">
        <w:t xml:space="preserve"> có kiểu </w:t>
      </w:r>
      <w:r w:rsidRPr="007C0B9C">
        <w:rPr>
          <w:rFonts w:ascii="Courier New" w:hAnsi="Courier New" w:cs="Courier New"/>
          <w:sz w:val="20"/>
          <w:szCs w:val="20"/>
        </w:rPr>
        <w:t>hoc_sinh</w:t>
      </w:r>
      <w:r w:rsidRPr="007C0B9C">
        <w:t xml:space="preserve">, ta có thể truy cập </w:t>
      </w:r>
      <w:r w:rsidRPr="007C0B9C">
        <w:rPr>
          <w:rFonts w:ascii="Courier New" w:hAnsi="Courier New" w:cs="Courier New"/>
          <w:sz w:val="20"/>
          <w:szCs w:val="20"/>
        </w:rPr>
        <w:t>x.ht</w:t>
      </w:r>
      <w:r w:rsidRPr="007C0B9C">
        <w:t xml:space="preserve"> là họ và tên của học sinh x và </w:t>
      </w:r>
      <w:r w:rsidRPr="007C0B9C">
        <w:rPr>
          <w:rFonts w:ascii="Courier New" w:hAnsi="Courier New" w:cs="Courier New"/>
          <w:sz w:val="20"/>
          <w:szCs w:val="20"/>
        </w:rPr>
        <w:t>x.toan</w:t>
      </w:r>
      <w:r w:rsidRPr="007C0B9C">
        <w:t xml:space="preserve">  là điểm toán của học sinh x,...</w:t>
      </w:r>
    </w:p>
    <w:p w:rsidR="003200C9" w:rsidRPr="007C0B9C" w:rsidRDefault="003200C9" w:rsidP="003200C9">
      <w:pPr>
        <w:spacing w:after="0" w:line="295" w:lineRule="auto"/>
        <w:jc w:val="both"/>
        <w:rPr>
          <w:lang w:val="pt-BR"/>
        </w:rPr>
      </w:pPr>
      <w:r w:rsidRPr="007C0B9C">
        <w:rPr>
          <w:i/>
        </w:rPr>
        <w:t>Ví dụ</w:t>
      </w:r>
      <w:r w:rsidRPr="007C0B9C">
        <w:t xml:space="preserve">.  </w:t>
      </w:r>
      <w:r w:rsidRPr="007C0B9C">
        <w:rPr>
          <w:lang w:val="pt-BR"/>
        </w:rPr>
        <w:t>Một hoá đơn bán hàng có 3 thông tin là: tên hàng, số lượng, đơn giá. Hãy nhập 3 hoá đơn bán hàng. Viết chương trình hiện nội dung từng hoá đơn, số thành tiền của mỗi hoá đơn và tổng tiền hàng bán được ở 3 hoá đơn này.</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iostream&g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iomanip&g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using namespace std;</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const int n = 3;</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struct  hoa_don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har  tenhang[3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ong  soluong;</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double  dongia;</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hd, taphd[n];</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t main()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for (int i=0; i!=n; i++)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nNhap hoa don " &lt;&lt; (i+1)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nTen hang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har  s[3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in.getline(s,30); strcpy(taphd[i].tenhang,s);</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So luong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in.getline(s,30); taphd[i].soluong = atol(s);</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Don gia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in.getline(s,30); taphd[i].dongia = atof(s);</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double thanhtien, tong=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for (int i=0; i!=n; i++){</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lastRenderedPageBreak/>
        <w:t xml:space="preserve">      hd = taphd[i];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thanhtien = hd.soluong*hd.dongia;</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setw(30) &lt;&lt; hd.tenhang &lt;&lt; " :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t;&lt; setw(10) &lt;&lt; hd.soluong &lt;&lt; "    x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t;&lt; setw(10) &lt;&lt; hd.dongia &lt;&lt; " = " </w:t>
      </w:r>
    </w:p>
    <w:p w:rsidR="003200C9" w:rsidRPr="007C0B9C" w:rsidRDefault="003200C9" w:rsidP="003200C9">
      <w:pPr>
        <w:spacing w:after="0" w:line="295" w:lineRule="auto"/>
        <w:jc w:val="both"/>
        <w:rPr>
          <w:rFonts w:ascii="Courier New" w:hAnsi="Courier New" w:cs="Courier New"/>
          <w:sz w:val="18"/>
          <w:szCs w:val="18"/>
          <w:lang w:val="pt-BR"/>
        </w:rPr>
      </w:pPr>
      <w:r w:rsidRPr="007C0B9C">
        <w:rPr>
          <w:rFonts w:ascii="Courier New" w:hAnsi="Courier New" w:cs="Courier New"/>
          <w:sz w:val="18"/>
          <w:szCs w:val="18"/>
          <w:lang w:val="pt-BR"/>
        </w:rPr>
        <w:t xml:space="preserve">             &lt;&lt; setw(15)&lt;&lt; setprecision(10)&lt;&lt;thanhtien&lt;&lt;endl;</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tong += thanhtien;</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nTong tien cua cac hoa don la :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t;&lt; setw(15)&lt;&lt; setprecision(10) &lt;&lt; tong &lt;&lt; endl;</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system("pause");</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return 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w:t>
      </w:r>
    </w:p>
    <w:p w:rsidR="003200C9" w:rsidRPr="007C0B9C" w:rsidRDefault="003200C9" w:rsidP="003200C9">
      <w:pPr>
        <w:spacing w:after="0" w:line="295" w:lineRule="auto"/>
        <w:jc w:val="both"/>
        <w:rPr>
          <w:rFonts w:cs="Times New Roman"/>
          <w:szCs w:val="24"/>
          <w:lang w:val="pt-BR"/>
        </w:rPr>
      </w:pPr>
      <w:r w:rsidRPr="007C0B9C">
        <w:rPr>
          <w:rFonts w:cs="Times New Roman"/>
          <w:i/>
          <w:szCs w:val="24"/>
          <w:lang w:val="pt-BR"/>
        </w:rPr>
        <w:t xml:space="preserve">Chú ý. </w:t>
      </w:r>
      <w:r w:rsidRPr="007C0B9C">
        <w:rPr>
          <w:rFonts w:cs="Times New Roman"/>
          <w:szCs w:val="24"/>
          <w:lang w:val="pt-BR"/>
        </w:rPr>
        <w:t xml:space="preserve">Để đưa kết quả hiện trên màn hình với khuôn dạng nhất định, C++ sử dụng nhiều bộ thao tác định khuôn dạng trong thư viện </w:t>
      </w:r>
      <w:r w:rsidRPr="007C0B9C">
        <w:rPr>
          <w:rFonts w:ascii="Courier New" w:hAnsi="Courier New" w:cs="Courier New"/>
          <w:sz w:val="20"/>
          <w:szCs w:val="20"/>
          <w:lang w:val="pt-BR"/>
        </w:rPr>
        <w:t>&lt;iomanip&gt;</w:t>
      </w:r>
      <w:r w:rsidRPr="007C0B9C">
        <w:rPr>
          <w:rFonts w:cs="Times New Roman"/>
          <w:szCs w:val="24"/>
          <w:lang w:val="pt-BR"/>
        </w:rPr>
        <w:t xml:space="preserve">, hoặc sử dụng các thuộc tính của luồng chuẩn </w:t>
      </w:r>
      <w:r w:rsidRPr="007C0B9C">
        <w:rPr>
          <w:rFonts w:ascii="Courier New" w:hAnsi="Courier New" w:cs="Courier New"/>
          <w:sz w:val="20"/>
          <w:szCs w:val="20"/>
          <w:lang w:val="pt-BR"/>
        </w:rPr>
        <w:t>cout</w:t>
      </w:r>
      <w:r w:rsidRPr="007C0B9C">
        <w:rPr>
          <w:rFonts w:cs="Times New Roman"/>
          <w:szCs w:val="24"/>
          <w:lang w:val="pt-BR"/>
        </w:rPr>
        <w:t>. Ví dụ:</w:t>
      </w:r>
    </w:p>
    <w:p w:rsidR="003200C9" w:rsidRPr="007C0B9C" w:rsidRDefault="003200C9" w:rsidP="003200C9">
      <w:pPr>
        <w:pStyle w:val="PlainText"/>
        <w:spacing w:line="295" w:lineRule="auto"/>
        <w:jc w:val="both"/>
        <w:rPr>
          <w:rFonts w:ascii="Times New Roman" w:hAnsi="Times New Roman"/>
          <w:sz w:val="24"/>
          <w:szCs w:val="24"/>
          <w:lang w:val="pt-BR"/>
        </w:rPr>
      </w:pPr>
      <w:r w:rsidRPr="007C0B9C">
        <w:rPr>
          <w:rFonts w:ascii="Times New Roman" w:hAnsi="Times New Roman"/>
          <w:sz w:val="24"/>
          <w:szCs w:val="24"/>
          <w:lang w:val="pt-BR"/>
        </w:rPr>
        <w:t xml:space="preserve">- Định dạng </w:t>
      </w:r>
      <w:r w:rsidRPr="007C0B9C">
        <w:rPr>
          <w:rFonts w:ascii="Times New Roman" w:hAnsi="Times New Roman"/>
          <w:lang w:val="pt-BR"/>
        </w:rPr>
        <w:t>setw(n)</w:t>
      </w:r>
      <w:r w:rsidRPr="007C0B9C">
        <w:rPr>
          <w:rFonts w:ascii="Times New Roman" w:hAnsi="Times New Roman"/>
          <w:sz w:val="24"/>
          <w:szCs w:val="24"/>
          <w:lang w:val="pt-BR"/>
        </w:rPr>
        <w:t xml:space="preserve"> cho kết quả xuất ra trên khoảng rộng n kí tự.</w:t>
      </w:r>
    </w:p>
    <w:p w:rsidR="003200C9" w:rsidRPr="007C0B9C" w:rsidRDefault="003200C9" w:rsidP="003200C9">
      <w:pPr>
        <w:pStyle w:val="PlainText"/>
        <w:spacing w:line="295" w:lineRule="auto"/>
        <w:jc w:val="both"/>
        <w:rPr>
          <w:rFonts w:ascii="Times New Roman" w:hAnsi="Times New Roman"/>
          <w:sz w:val="24"/>
          <w:szCs w:val="24"/>
          <w:lang w:val="pt-BR"/>
        </w:rPr>
      </w:pPr>
      <w:r w:rsidRPr="007C0B9C">
        <w:rPr>
          <w:rFonts w:ascii="Times New Roman" w:hAnsi="Times New Roman"/>
          <w:sz w:val="24"/>
          <w:szCs w:val="24"/>
          <w:lang w:val="pt-BR"/>
        </w:rPr>
        <w:t xml:space="preserve">- Định dạng </w:t>
      </w:r>
      <w:r w:rsidRPr="007C0B9C">
        <w:rPr>
          <w:rFonts w:ascii="Times New Roman" w:hAnsi="Times New Roman"/>
          <w:lang w:val="pt-BR"/>
        </w:rPr>
        <w:t>setfill(c)</w:t>
      </w:r>
      <w:r w:rsidRPr="007C0B9C">
        <w:rPr>
          <w:rFonts w:ascii="Times New Roman" w:hAnsi="Times New Roman"/>
          <w:sz w:val="24"/>
          <w:szCs w:val="24"/>
          <w:lang w:val="pt-BR"/>
        </w:rPr>
        <w:t xml:space="preserve"> sẽ lấp kí tự</w:t>
      </w:r>
      <w:r w:rsidRPr="007C0B9C">
        <w:rPr>
          <w:rFonts w:ascii="Times New Roman" w:hAnsi="Times New Roman"/>
          <w:i/>
          <w:sz w:val="24"/>
          <w:szCs w:val="24"/>
          <w:lang w:val="pt-BR"/>
        </w:rPr>
        <w:t xml:space="preserve"> c </w:t>
      </w:r>
      <w:r w:rsidRPr="007C0B9C">
        <w:rPr>
          <w:rFonts w:ascii="Times New Roman" w:hAnsi="Times New Roman"/>
          <w:sz w:val="24"/>
          <w:szCs w:val="24"/>
          <w:lang w:val="pt-BR"/>
        </w:rPr>
        <w:t>vào phần đầu của khoảng rộng dành cho kết quả mà kết quả không dùng hết (kết quả căn theo lề phải của khoảng rộng).</w:t>
      </w:r>
    </w:p>
    <w:p w:rsidR="003200C9" w:rsidRPr="007C0B9C" w:rsidRDefault="003200C9" w:rsidP="003200C9">
      <w:pPr>
        <w:pStyle w:val="PlainText"/>
        <w:spacing w:line="295" w:lineRule="auto"/>
        <w:jc w:val="both"/>
        <w:rPr>
          <w:rFonts w:ascii="Times New Roman" w:hAnsi="Times New Roman"/>
          <w:sz w:val="24"/>
          <w:szCs w:val="24"/>
          <w:lang w:val="pt-BR"/>
        </w:rPr>
      </w:pPr>
      <w:r w:rsidRPr="007C0B9C">
        <w:rPr>
          <w:rFonts w:ascii="Times New Roman" w:hAnsi="Times New Roman"/>
          <w:sz w:val="24"/>
          <w:szCs w:val="24"/>
          <w:lang w:val="pt-BR"/>
        </w:rPr>
        <w:t xml:space="preserve">- Định dạng </w:t>
      </w:r>
      <w:r w:rsidRPr="007C0B9C">
        <w:rPr>
          <w:rFonts w:ascii="Times New Roman" w:hAnsi="Times New Roman"/>
          <w:lang w:val="pt-BR"/>
        </w:rPr>
        <w:t>setprecision(n)</w:t>
      </w:r>
      <w:r w:rsidRPr="007C0B9C">
        <w:rPr>
          <w:rFonts w:ascii="Times New Roman" w:hAnsi="Times New Roman"/>
          <w:sz w:val="24"/>
          <w:szCs w:val="24"/>
          <w:lang w:val="pt-BR"/>
        </w:rPr>
        <w:t xml:space="preserve"> cho số lượng các chữ số có nghĩa là n trong kết quả số thực..</w:t>
      </w:r>
    </w:p>
    <w:p w:rsidR="003200C9" w:rsidRPr="007C0B9C" w:rsidRDefault="003200C9" w:rsidP="003200C9">
      <w:pPr>
        <w:pStyle w:val="PlainText"/>
        <w:spacing w:line="295" w:lineRule="auto"/>
        <w:jc w:val="both"/>
        <w:rPr>
          <w:rFonts w:ascii="Times New Roman" w:hAnsi="Times New Roman"/>
          <w:sz w:val="24"/>
          <w:szCs w:val="24"/>
          <w:lang w:val="pt-BR"/>
        </w:rPr>
      </w:pPr>
      <w:r w:rsidRPr="007C0B9C">
        <w:rPr>
          <w:rFonts w:ascii="Times New Roman" w:hAnsi="Times New Roman"/>
          <w:sz w:val="24"/>
          <w:szCs w:val="24"/>
          <w:lang w:val="pt-BR"/>
        </w:rPr>
        <w:t xml:space="preserve">- Thuộc tính </w:t>
      </w:r>
      <w:r w:rsidRPr="007C0B9C">
        <w:rPr>
          <w:rFonts w:ascii="Times New Roman" w:hAnsi="Times New Roman"/>
          <w:lang w:val="pt-BR"/>
        </w:rPr>
        <w:t>cout.precision(n)</w:t>
      </w:r>
      <w:r w:rsidRPr="007C0B9C">
        <w:rPr>
          <w:rFonts w:ascii="Times New Roman" w:hAnsi="Times New Roman"/>
          <w:sz w:val="24"/>
          <w:szCs w:val="24"/>
          <w:lang w:val="pt-BR"/>
        </w:rPr>
        <w:t xml:space="preserve"> cho số lượng các chữ số có nghĩa là n trong kết quả số thực.</w:t>
      </w:r>
    </w:p>
    <w:p w:rsidR="003200C9" w:rsidRPr="007C0B9C" w:rsidRDefault="003200C9" w:rsidP="003200C9">
      <w:pPr>
        <w:pStyle w:val="ListParagraph"/>
        <w:numPr>
          <w:ilvl w:val="0"/>
          <w:numId w:val="15"/>
        </w:numPr>
        <w:spacing w:after="0" w:line="295" w:lineRule="auto"/>
        <w:jc w:val="both"/>
        <w:rPr>
          <w:rFonts w:cs="Times New Roman"/>
          <w:b/>
          <w:szCs w:val="24"/>
          <w:lang w:val="pt-BR"/>
        </w:rPr>
      </w:pPr>
      <w:r w:rsidRPr="007C0B9C">
        <w:rPr>
          <w:rFonts w:cs="Times New Roman"/>
          <w:b/>
          <w:szCs w:val="24"/>
          <w:lang w:val="pt-BR"/>
        </w:rPr>
        <w:t>Con trỏ kiểu cấu trúc</w:t>
      </w:r>
    </w:p>
    <w:p w:rsidR="003200C9" w:rsidRPr="007C0B9C" w:rsidRDefault="003200C9" w:rsidP="003200C9">
      <w:pPr>
        <w:spacing w:after="0" w:line="295" w:lineRule="auto"/>
        <w:jc w:val="both"/>
        <w:rPr>
          <w:lang w:val="pt-BR"/>
        </w:rPr>
      </w:pPr>
      <w:r w:rsidRPr="007C0B9C">
        <w:rPr>
          <w:i/>
          <w:lang w:val="pt-BR"/>
        </w:rPr>
        <w:t>Ví dụ</w:t>
      </w:r>
      <w:r w:rsidRPr="007C0B9C">
        <w:rPr>
          <w:lang w:val="pt-BR"/>
        </w:rPr>
        <w:t xml:space="preserve"> 2.  Sử dụng con trỏ kiểu cấu trúc giải lại bài ví dụ 1.</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include &lt;iomanip&gt;</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const int n = 3;</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struct  hoa_don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char  tenhang[30];</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long  soluong;</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double  dongia;</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taphd[n];</w:t>
      </w:r>
    </w:p>
    <w:p w:rsidR="003200C9" w:rsidRPr="007C0B9C" w:rsidRDefault="003200C9" w:rsidP="003200C9">
      <w:pPr>
        <w:pStyle w:val="PlainText"/>
        <w:jc w:val="both"/>
        <w:rPr>
          <w:rFonts w:ascii="Times New Roman" w:hAnsi="Times New Roman" w:cs="Times New Roman"/>
          <w:i/>
          <w:sz w:val="20"/>
          <w:szCs w:val="20"/>
        </w:rPr>
      </w:pPr>
      <w:r w:rsidRPr="007C0B9C">
        <w:rPr>
          <w:rFonts w:ascii="Courier New" w:hAnsi="Courier New" w:cs="Courier New"/>
          <w:sz w:val="20"/>
          <w:szCs w:val="20"/>
        </w:rPr>
        <w:t xml:space="preserve">hoa_don * p;  </w:t>
      </w:r>
      <w:r w:rsidRPr="007C0B9C">
        <w:rPr>
          <w:rFonts w:ascii="Times New Roman" w:hAnsi="Times New Roman" w:cs="Times New Roman"/>
          <w:i/>
          <w:sz w:val="20"/>
          <w:szCs w:val="20"/>
        </w:rPr>
        <w:t>//Khai báo con trỏ p, trỏ tới kiểu cấu trúc</w:t>
      </w:r>
      <w:r>
        <w:rPr>
          <w:rFonts w:ascii="Times New Roman" w:hAnsi="Times New Roman" w:cs="Times New Roman"/>
          <w:i/>
          <w:sz w:val="20"/>
          <w:szCs w:val="20"/>
        </w:rPr>
        <w:t xml:space="preserve"> hoa_don</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int main(){</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for (int i=0; i!=n; i++)   {</w:t>
      </w:r>
    </w:p>
    <w:p w:rsidR="003200C9" w:rsidRPr="007C0B9C" w:rsidRDefault="003200C9" w:rsidP="003200C9">
      <w:pPr>
        <w:pStyle w:val="PlainText"/>
        <w:jc w:val="both"/>
        <w:rPr>
          <w:rFonts w:ascii="Times New Roman" w:hAnsi="Times New Roman" w:cs="Times New Roman"/>
          <w:i/>
          <w:sz w:val="20"/>
          <w:szCs w:val="20"/>
        </w:rPr>
      </w:pPr>
      <w:r w:rsidRPr="007C0B9C">
        <w:rPr>
          <w:rFonts w:ascii="Courier New" w:hAnsi="Courier New" w:cs="Courier New"/>
          <w:sz w:val="20"/>
          <w:szCs w:val="20"/>
        </w:rPr>
        <w:t xml:space="preserve">      </w:t>
      </w:r>
      <w:r w:rsidRPr="007C0B9C">
        <w:rPr>
          <w:rFonts w:ascii="Times New Roman" w:hAnsi="Times New Roman" w:cs="Times New Roman"/>
          <w:i/>
          <w:sz w:val="20"/>
          <w:szCs w:val="20"/>
        </w:rPr>
        <w:t>//Các câu lệnh như trong Ví dụ 1</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double thanhtien, tong=0;</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for (int i=0; i!=n; i++)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p = new hoa_don; </w:t>
      </w:r>
      <w:r w:rsidRPr="007C0B9C">
        <w:rPr>
          <w:rFonts w:ascii="Times New Roman" w:hAnsi="Times New Roman" w:cs="Times New Roman"/>
          <w:i/>
          <w:sz w:val="20"/>
          <w:szCs w:val="20"/>
        </w:rPr>
        <w:t>//Xin cấp phát bộ nhớ động cho con trỏ p</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p = taphd[i];</w:t>
      </w:r>
      <w:r w:rsidRPr="007C0B9C">
        <w:rPr>
          <w:rFonts w:ascii="Times New Roman" w:hAnsi="Times New Roman" w:cs="Times New Roman"/>
          <w:i/>
          <w:sz w:val="20"/>
          <w:szCs w:val="20"/>
        </w:rPr>
        <w:t xml:space="preserve"> // Tham chiếu tới dữ liệu của hóa đơn thứ i</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thanhtien = (p-&gt;soluong)*(p-&gt;dongia);</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cout &lt;&lt; setw(30) &lt;&lt; (p-&gt;tenhang) &lt;&lt; " : "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lt;&lt; setw(10) &lt;&lt; (p-&gt;soluong) &lt;&lt; "   *"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lt;&lt; setw(10) &lt;&lt; (p-&gt;dongia) &lt;&lt; " = "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lt;&lt; setw(15)&lt;&lt;setprecision(10)&lt;&lt;thanhtien&lt;&lt;'\n'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tong += thanhtien;</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cout &lt;&lt; "\nTong tien cua cac hoa don la : "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lt;&lt; setw(15) &lt;&lt; setprecision(10) &lt;&lt; tong&lt;&lt;'\n';</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system("pause");</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line="295" w:lineRule="auto"/>
        <w:jc w:val="both"/>
      </w:pPr>
      <w:r w:rsidRPr="007C0B9C">
        <w:t xml:space="preserve">Trong vòng </w:t>
      </w:r>
      <w:r w:rsidRPr="007C0B9C">
        <w:rPr>
          <w:i/>
        </w:rPr>
        <w:t>for</w:t>
      </w:r>
      <w:r w:rsidRPr="007C0B9C">
        <w:t xml:space="preserve"> thứ hai, các câu lệnh:</w:t>
      </w:r>
    </w:p>
    <w:p w:rsidR="003200C9" w:rsidRPr="007C0B9C" w:rsidRDefault="003200C9" w:rsidP="003200C9">
      <w:pPr>
        <w:spacing w:after="0" w:line="295" w:lineRule="auto"/>
        <w:jc w:val="both"/>
        <w:rPr>
          <w:sz w:val="20"/>
          <w:szCs w:val="20"/>
        </w:rPr>
      </w:pPr>
      <w:r w:rsidRPr="007C0B9C">
        <w:rPr>
          <w:sz w:val="20"/>
          <w:szCs w:val="20"/>
        </w:rPr>
        <w:t xml:space="preserve">       p = new hoa_don;</w:t>
      </w:r>
    </w:p>
    <w:p w:rsidR="003200C9" w:rsidRPr="007C0B9C" w:rsidRDefault="003200C9" w:rsidP="003200C9">
      <w:pPr>
        <w:spacing w:after="0" w:line="295" w:lineRule="auto"/>
        <w:jc w:val="both"/>
        <w:rPr>
          <w:sz w:val="20"/>
          <w:szCs w:val="20"/>
        </w:rPr>
      </w:pPr>
      <w:r w:rsidRPr="007C0B9C">
        <w:rPr>
          <w:sz w:val="20"/>
          <w:szCs w:val="20"/>
        </w:rPr>
        <w:lastRenderedPageBreak/>
        <w:t xml:space="preserve">      *p = taphd[i];</w:t>
      </w:r>
    </w:p>
    <w:p w:rsidR="003200C9" w:rsidRPr="007C0B9C" w:rsidRDefault="003200C9" w:rsidP="003200C9">
      <w:pPr>
        <w:spacing w:after="0" w:line="295" w:lineRule="auto"/>
        <w:jc w:val="both"/>
      </w:pPr>
      <w:r w:rsidRPr="007C0B9C">
        <w:t xml:space="preserve">nhằm xin cấp phát bộ nhớ động cho </w:t>
      </w:r>
      <w:r>
        <w:t xml:space="preserve">con trỏ </w:t>
      </w:r>
      <w:r w:rsidRPr="007C0B9C">
        <w:rPr>
          <w:i/>
        </w:rPr>
        <w:t>p</w:t>
      </w:r>
      <w:r w:rsidRPr="007C0B9C">
        <w:t xml:space="preserve"> và đặt </w:t>
      </w:r>
      <w:r w:rsidRPr="007C0B9C">
        <w:rPr>
          <w:i/>
        </w:rPr>
        <w:t>p</w:t>
      </w:r>
      <w:r w:rsidRPr="007C0B9C">
        <w:t xml:space="preserve"> tham chiếu tới</w:t>
      </w:r>
      <w:r>
        <w:t xml:space="preserve"> (trỏ tới)</w:t>
      </w:r>
      <w:r w:rsidRPr="007C0B9C">
        <w:t xml:space="preserve"> </w:t>
      </w:r>
      <w:r w:rsidRPr="007C0B9C">
        <w:rPr>
          <w:sz w:val="20"/>
          <w:szCs w:val="20"/>
        </w:rPr>
        <w:t>taphd[i]</w:t>
      </w:r>
      <w:r w:rsidRPr="007C0B9C">
        <w:t xml:space="preserve">. Sau đó có thể truy cập tới giá trị các trường của </w:t>
      </w:r>
      <w:r w:rsidRPr="00C65CC4">
        <w:rPr>
          <w:i/>
          <w:szCs w:val="24"/>
        </w:rPr>
        <w:t>p</w:t>
      </w:r>
      <w:r w:rsidRPr="007C0B9C">
        <w:t xml:space="preserve"> bằng cách sử dụng toán tử </w:t>
      </w:r>
      <w:r w:rsidRPr="007C0B9C">
        <w:rPr>
          <w:rFonts w:ascii="Courier New" w:hAnsi="Courier New" w:cs="Courier New"/>
          <w:sz w:val="20"/>
          <w:szCs w:val="20"/>
        </w:rPr>
        <w:t>-&gt;</w:t>
      </w:r>
      <w:r w:rsidRPr="007C0B9C">
        <w:t xml:space="preserve">  </w:t>
      </w:r>
    </w:p>
    <w:p w:rsidR="003200C9" w:rsidRPr="007C0B9C" w:rsidRDefault="003200C9" w:rsidP="003200C9">
      <w:pPr>
        <w:spacing w:after="0" w:line="295" w:lineRule="auto"/>
        <w:jc w:val="both"/>
      </w:pPr>
      <w:r>
        <w:t>Ví dụ</w:t>
      </w:r>
      <w:r w:rsidRPr="007C0B9C">
        <w:t xml:space="preserve">: </w:t>
      </w:r>
      <w:r w:rsidRPr="007C0B9C">
        <w:rPr>
          <w:sz w:val="20"/>
          <w:szCs w:val="20"/>
        </w:rPr>
        <w:t>p</w:t>
      </w:r>
      <w:r w:rsidRPr="007C0B9C">
        <w:rPr>
          <w:rFonts w:ascii="Courier New" w:hAnsi="Courier New" w:cs="Courier New"/>
          <w:sz w:val="20"/>
          <w:szCs w:val="20"/>
        </w:rPr>
        <w:t>-&gt;</w:t>
      </w:r>
      <w:r w:rsidRPr="007C0B9C">
        <w:rPr>
          <w:sz w:val="20"/>
          <w:szCs w:val="20"/>
        </w:rPr>
        <w:t xml:space="preserve">soluong </w:t>
      </w:r>
      <w:r w:rsidRPr="007C0B9C">
        <w:t xml:space="preserve">chính là </w:t>
      </w:r>
      <w:r w:rsidRPr="007C0B9C">
        <w:rPr>
          <w:sz w:val="20"/>
          <w:szCs w:val="20"/>
        </w:rPr>
        <w:t>taphd[i].soluong,</w:t>
      </w:r>
      <w:r w:rsidRPr="007C0B9C">
        <w:t xml:space="preserve"> cũng là </w:t>
      </w:r>
      <w:r w:rsidRPr="007C0B9C">
        <w:rPr>
          <w:sz w:val="20"/>
          <w:szCs w:val="20"/>
        </w:rPr>
        <w:t xml:space="preserve">(*p).soluong  </w:t>
      </w:r>
    </w:p>
    <w:p w:rsidR="003200C9" w:rsidRPr="007C0B9C" w:rsidRDefault="003200C9" w:rsidP="003200C9">
      <w:pPr>
        <w:spacing w:after="0" w:line="295" w:lineRule="auto"/>
        <w:jc w:val="both"/>
      </w:pPr>
      <w:r>
        <w:t xml:space="preserve">Ghi chú: </w:t>
      </w:r>
      <w:r w:rsidRPr="007C0B9C">
        <w:t xml:space="preserve">Toán tử  </w:t>
      </w:r>
      <w:r w:rsidRPr="007C0B9C">
        <w:rPr>
          <w:rFonts w:ascii="Courier New" w:hAnsi="Courier New" w:cs="Courier New"/>
          <w:sz w:val="20"/>
          <w:szCs w:val="20"/>
        </w:rPr>
        <w:t>-&gt;</w:t>
      </w:r>
      <w:r w:rsidRPr="007C0B9C">
        <w:t xml:space="preserve"> gồm dấu trừ </w:t>
      </w:r>
      <w:r>
        <w:t xml:space="preserve">gõ </w:t>
      </w:r>
      <w:r w:rsidRPr="007C0B9C">
        <w:t xml:space="preserve">liền với dấu lớn hơn dùng để tham chiếu tới các trường của biến </w:t>
      </w:r>
      <w:r>
        <w:t xml:space="preserve">con trỏ </w:t>
      </w:r>
      <w:r w:rsidRPr="007C0B9C">
        <w:t xml:space="preserve">có kiểu </w:t>
      </w:r>
      <w:r w:rsidRPr="007C0B9C">
        <w:rPr>
          <w:b/>
        </w:rPr>
        <w:t>struct</w:t>
      </w:r>
      <w:r w:rsidRPr="007C0B9C">
        <w:t xml:space="preserve"> (cấu trúc). </w:t>
      </w:r>
    </w:p>
    <w:p w:rsidR="003200C9" w:rsidRPr="007C0B9C" w:rsidRDefault="003200C9" w:rsidP="003200C9">
      <w:pPr>
        <w:jc w:val="both"/>
      </w:pPr>
    </w:p>
    <w:p w:rsidR="003200C9" w:rsidRPr="007C0B9C" w:rsidRDefault="003200C9" w:rsidP="003200C9">
      <w:pPr>
        <w:pStyle w:val="Heading2"/>
        <w:numPr>
          <w:ilvl w:val="0"/>
          <w:numId w:val="1"/>
        </w:numPr>
        <w:jc w:val="both"/>
      </w:pPr>
      <w:bookmarkStart w:id="41" w:name="_Toc350685815"/>
      <w:bookmarkStart w:id="42" w:name="_Toc351903599"/>
      <w:r w:rsidRPr="007C0B9C">
        <w:t>Hàm</w:t>
      </w:r>
      <w:bookmarkEnd w:id="37"/>
      <w:bookmarkEnd w:id="41"/>
      <w:bookmarkEnd w:id="42"/>
    </w:p>
    <w:p w:rsidR="003200C9" w:rsidRPr="007C0B9C" w:rsidRDefault="003200C9" w:rsidP="003200C9">
      <w:pPr>
        <w:spacing w:after="0"/>
        <w:jc w:val="both"/>
      </w:pPr>
      <w:r w:rsidRPr="007C0B9C">
        <w:t xml:space="preserve">Một bài toán cho ban đầu có thể phân chia thành nhiều nhiệm vụ nhỏ riêng rẽ. Những đoạn chương trình hoàn thành từng nhiệm vụ nhỏ đó có thể viết thành một chương trình con. Những chương trình con này hợp thành chương trình giải bài toán ban đầu. Trong một số ngôn ngữ lập trình, chương trình con có thể là hàm hoặc thủ tục. Nhưng trong C++, mọi chương trình con đều gọi là hàm. Mỗi hàm được đặt tên theo đúng qui định về tên. Hàm có thể nhận các giá trị tham số đưa vào để thực hiện nhiệm vụ của mình và trả lại cho chương trình gọi hàm một giá trị thông qua tên hàm. </w:t>
      </w:r>
    </w:p>
    <w:p w:rsidR="003200C9" w:rsidRPr="007C0B9C" w:rsidRDefault="003200C9" w:rsidP="003200C9">
      <w:pPr>
        <w:spacing w:after="0"/>
        <w:jc w:val="both"/>
        <w:rPr>
          <w:lang w:val="pt-BR"/>
        </w:rPr>
      </w:pPr>
      <w:r w:rsidRPr="007C0B9C">
        <w:rPr>
          <w:lang w:val="pt-BR"/>
        </w:rPr>
        <w:t xml:space="preserve">Điểm đặc biệt trong C++, hàm có thể trả lại một giá trị kiểu </w:t>
      </w:r>
      <w:r w:rsidRPr="007C0B9C">
        <w:rPr>
          <w:i/>
          <w:lang w:val="pt-BR"/>
        </w:rPr>
        <w:t xml:space="preserve">void. </w:t>
      </w:r>
      <w:r w:rsidRPr="007C0B9C">
        <w:rPr>
          <w:lang w:val="pt-BR"/>
        </w:rPr>
        <w:t>Trong trường hợp này ta ngầm định coi như là hàm không cần trả lại giá trị nào (khi đó coi như hàm chỉ làm nhiệm vụ một thủ tục).</w:t>
      </w:r>
    </w:p>
    <w:p w:rsidR="003200C9" w:rsidRPr="007C0B9C" w:rsidRDefault="003200C9" w:rsidP="003200C9">
      <w:pPr>
        <w:spacing w:after="0"/>
        <w:jc w:val="both"/>
        <w:rPr>
          <w:lang w:val="pt-BR"/>
        </w:rPr>
      </w:pPr>
      <w:r w:rsidRPr="007C0B9C">
        <w:rPr>
          <w:lang w:val="pt-BR"/>
        </w:rPr>
        <w:t xml:space="preserve">Dạng thức </w:t>
      </w:r>
      <w:r w:rsidRPr="007C0B9C">
        <w:rPr>
          <w:b/>
          <w:lang w:val="pt-BR"/>
        </w:rPr>
        <w:t>định nghĩa hàm</w:t>
      </w:r>
      <w:r w:rsidRPr="007C0B9C">
        <w:rPr>
          <w:lang w:val="pt-BR"/>
        </w:rPr>
        <w:t xml:space="preserve"> như sau: </w:t>
      </w:r>
    </w:p>
    <w:p w:rsidR="003200C9" w:rsidRPr="007C0B9C" w:rsidRDefault="003200C9" w:rsidP="003200C9">
      <w:pPr>
        <w:spacing w:after="0"/>
        <w:jc w:val="both"/>
        <w:rPr>
          <w:rStyle w:val="Typewriter"/>
          <w:b/>
          <w:bCs/>
        </w:rPr>
      </w:pPr>
      <w:r w:rsidRPr="007C0B9C">
        <w:rPr>
          <w:rStyle w:val="Typewriter"/>
          <w:b/>
          <w:bCs/>
          <w:i/>
          <w:iCs/>
        </w:rPr>
        <w:t>type name</w:t>
      </w:r>
      <w:r w:rsidRPr="007C0B9C">
        <w:rPr>
          <w:rStyle w:val="Typewriter"/>
          <w:b/>
          <w:bCs/>
        </w:rPr>
        <w:t xml:space="preserve"> ( </w:t>
      </w:r>
      <w:r w:rsidRPr="007C0B9C">
        <w:rPr>
          <w:rStyle w:val="Typewriter"/>
          <w:b/>
          <w:bCs/>
          <w:i/>
        </w:rPr>
        <w:t xml:space="preserve">type1   </w:t>
      </w:r>
      <w:r w:rsidRPr="007C0B9C">
        <w:rPr>
          <w:rStyle w:val="Typewriter"/>
          <w:b/>
          <w:bCs/>
          <w:i/>
          <w:iCs/>
        </w:rPr>
        <w:t>argument1</w:t>
      </w:r>
      <w:r w:rsidRPr="007C0B9C">
        <w:rPr>
          <w:rStyle w:val="Typewriter"/>
          <w:b/>
          <w:bCs/>
        </w:rPr>
        <w:t xml:space="preserve">, </w:t>
      </w:r>
      <w:r w:rsidRPr="007C0B9C">
        <w:rPr>
          <w:rStyle w:val="Typewriter"/>
          <w:b/>
          <w:bCs/>
          <w:i/>
        </w:rPr>
        <w:t xml:space="preserve">type2  </w:t>
      </w:r>
      <w:r w:rsidRPr="007C0B9C">
        <w:rPr>
          <w:rStyle w:val="Typewriter"/>
          <w:b/>
          <w:bCs/>
        </w:rPr>
        <w:t xml:space="preserve"> </w:t>
      </w:r>
      <w:r w:rsidRPr="007C0B9C">
        <w:rPr>
          <w:rStyle w:val="Typewriter"/>
          <w:b/>
          <w:bCs/>
          <w:i/>
          <w:iCs/>
        </w:rPr>
        <w:t>argument2</w:t>
      </w:r>
      <w:r w:rsidRPr="007C0B9C">
        <w:rPr>
          <w:rStyle w:val="Typewriter"/>
          <w:b/>
          <w:bCs/>
        </w:rPr>
        <w:t>, ...) {</w:t>
      </w:r>
    </w:p>
    <w:p w:rsidR="003200C9" w:rsidRPr="007C0B9C" w:rsidRDefault="003200C9" w:rsidP="003200C9">
      <w:pPr>
        <w:spacing w:after="0"/>
        <w:jc w:val="both"/>
        <w:rPr>
          <w:rStyle w:val="Typewriter"/>
          <w:b/>
          <w:bCs/>
          <w:i/>
          <w:iCs/>
        </w:rPr>
      </w:pPr>
      <w:r w:rsidRPr="007C0B9C">
        <w:rPr>
          <w:rStyle w:val="Typewriter"/>
          <w:b/>
          <w:bCs/>
        </w:rPr>
        <w:t xml:space="preserve">    </w:t>
      </w:r>
      <w:r w:rsidRPr="007C0B9C">
        <w:rPr>
          <w:rStyle w:val="Typewriter"/>
          <w:b/>
          <w:bCs/>
          <w:i/>
          <w:iCs/>
        </w:rPr>
        <w:t>statements;</w:t>
      </w:r>
    </w:p>
    <w:p w:rsidR="003200C9" w:rsidRPr="007C0B9C" w:rsidRDefault="003200C9" w:rsidP="003200C9">
      <w:pPr>
        <w:spacing w:after="0"/>
        <w:jc w:val="both"/>
        <w:rPr>
          <w:rStyle w:val="Typewriter"/>
          <w:b/>
          <w:bCs/>
          <w:i/>
          <w:iCs/>
        </w:rPr>
      </w:pPr>
      <w:r w:rsidRPr="007C0B9C">
        <w:rPr>
          <w:rStyle w:val="Typewriter"/>
          <w:b/>
          <w:bCs/>
          <w:i/>
          <w:iCs/>
        </w:rPr>
        <w:t xml:space="preserve">    return value;</w:t>
      </w:r>
    </w:p>
    <w:p w:rsidR="003200C9" w:rsidRPr="007C0B9C" w:rsidRDefault="003200C9" w:rsidP="003200C9">
      <w:pPr>
        <w:spacing w:after="0"/>
        <w:jc w:val="both"/>
      </w:pPr>
      <w:r w:rsidRPr="007C0B9C">
        <w:rPr>
          <w:rStyle w:val="Typewriter"/>
          <w:b/>
          <w:bCs/>
          <w:i/>
          <w:iCs/>
        </w:rPr>
        <w:t>}</w:t>
      </w:r>
    </w:p>
    <w:p w:rsidR="003200C9" w:rsidRPr="007C0B9C" w:rsidRDefault="003200C9" w:rsidP="003200C9">
      <w:pPr>
        <w:spacing w:after="0"/>
        <w:jc w:val="both"/>
      </w:pPr>
      <w:r w:rsidRPr="007C0B9C">
        <w:t>trong đó:</w:t>
      </w:r>
    </w:p>
    <w:p w:rsidR="003200C9" w:rsidRPr="007C0B9C" w:rsidRDefault="003200C9" w:rsidP="003200C9">
      <w:pPr>
        <w:spacing w:after="0"/>
        <w:jc w:val="both"/>
      </w:pPr>
      <w:r w:rsidRPr="007C0B9C">
        <w:rPr>
          <w:rStyle w:val="Typewriter"/>
          <w:b/>
          <w:bCs/>
          <w:i/>
          <w:iCs/>
        </w:rPr>
        <w:t>type</w:t>
      </w:r>
      <w:r w:rsidRPr="007C0B9C">
        <w:t xml:space="preserve"> là kiểu dữ liệu được trả về của hàm; </w:t>
      </w:r>
    </w:p>
    <w:p w:rsidR="003200C9" w:rsidRPr="007C0B9C" w:rsidRDefault="003200C9" w:rsidP="003200C9">
      <w:pPr>
        <w:spacing w:after="0"/>
        <w:jc w:val="both"/>
        <w:rPr>
          <w:lang w:val="pt-BR"/>
        </w:rPr>
      </w:pPr>
      <w:r w:rsidRPr="007C0B9C">
        <w:rPr>
          <w:rStyle w:val="Typewriter"/>
          <w:b/>
          <w:bCs/>
          <w:i/>
          <w:iCs/>
          <w:lang w:val="pt-BR"/>
        </w:rPr>
        <w:t>name</w:t>
      </w:r>
      <w:r w:rsidRPr="007C0B9C">
        <w:rPr>
          <w:lang w:val="pt-BR"/>
        </w:rPr>
        <w:t xml:space="preserve"> là tên gọi của hàm; </w:t>
      </w:r>
    </w:p>
    <w:p w:rsidR="003200C9" w:rsidRPr="007C0B9C" w:rsidRDefault="003200C9" w:rsidP="003200C9">
      <w:pPr>
        <w:spacing w:after="0"/>
        <w:jc w:val="both"/>
        <w:rPr>
          <w:lang w:val="pt-BR"/>
        </w:rPr>
      </w:pPr>
      <w:r w:rsidRPr="007C0B9C">
        <w:rPr>
          <w:rStyle w:val="Typewriter"/>
          <w:b/>
          <w:bCs/>
          <w:i/>
          <w:iCs/>
          <w:lang w:val="pt-BR"/>
        </w:rPr>
        <w:t xml:space="preserve">argument1, argument2, … </w:t>
      </w:r>
      <w:r w:rsidRPr="007C0B9C">
        <w:rPr>
          <w:lang w:val="pt-BR"/>
        </w:rPr>
        <w:t xml:space="preserve"> là tên các tham số hình thức (có nhiều bao nhiêu cũng được tuỳ theo nhu cầu).</w:t>
      </w:r>
      <w:r>
        <w:rPr>
          <w:lang w:val="pt-BR"/>
        </w:rPr>
        <w:t xml:space="preserve"> Còn</w:t>
      </w:r>
      <w:r w:rsidRPr="007C0B9C">
        <w:rPr>
          <w:lang w:val="pt-BR"/>
        </w:rPr>
        <w:t xml:space="preserve"> </w:t>
      </w:r>
      <w:r w:rsidRPr="007C0B9C">
        <w:rPr>
          <w:b/>
          <w:i/>
          <w:lang w:val="pt-BR"/>
        </w:rPr>
        <w:t>type1, type2, …</w:t>
      </w:r>
      <w:r w:rsidRPr="007C0B9C">
        <w:rPr>
          <w:lang w:val="pt-BR"/>
        </w:rPr>
        <w:t xml:space="preserve"> tương ứng</w:t>
      </w:r>
      <w:r w:rsidRPr="007C0B9C">
        <w:rPr>
          <w:b/>
          <w:i/>
          <w:lang w:val="pt-BR"/>
        </w:rPr>
        <w:t xml:space="preserve"> </w:t>
      </w:r>
      <w:r w:rsidRPr="007C0B9C">
        <w:rPr>
          <w:lang w:val="pt-BR"/>
        </w:rPr>
        <w:t xml:space="preserve">là các kiểu của các tham số </w:t>
      </w:r>
      <w:r w:rsidRPr="007C0B9C">
        <w:rPr>
          <w:rStyle w:val="Typewriter"/>
          <w:b/>
          <w:bCs/>
          <w:i/>
          <w:iCs/>
          <w:lang w:val="pt-BR"/>
        </w:rPr>
        <w:t>argument1, argument2,…</w:t>
      </w:r>
      <w:r w:rsidRPr="007C0B9C">
        <w:rPr>
          <w:lang w:val="pt-BR"/>
        </w:rPr>
        <w:t xml:space="preserve"> Các tham số hình thức khác nhau được ngăn cách bởi các </w:t>
      </w:r>
      <w:r w:rsidRPr="007C0B9C">
        <w:rPr>
          <w:i/>
          <w:iCs/>
          <w:lang w:val="pt-BR"/>
        </w:rPr>
        <w:t>dấu phẩy</w:t>
      </w:r>
      <w:r w:rsidRPr="007C0B9C">
        <w:rPr>
          <w:lang w:val="pt-BR"/>
        </w:rPr>
        <w:t>.</w:t>
      </w:r>
    </w:p>
    <w:p w:rsidR="003200C9" w:rsidRPr="007C0B9C" w:rsidRDefault="003200C9" w:rsidP="003200C9">
      <w:pPr>
        <w:spacing w:after="0"/>
        <w:jc w:val="both"/>
        <w:rPr>
          <w:rStyle w:val="Typewriter"/>
          <w:bCs/>
          <w:iCs/>
          <w:lang w:val="pt-BR"/>
        </w:rPr>
      </w:pPr>
      <w:r w:rsidRPr="007C0B9C">
        <w:rPr>
          <w:rStyle w:val="Typewriter"/>
          <w:rFonts w:cs="Times New Roman"/>
          <w:bCs/>
          <w:iCs/>
          <w:szCs w:val="24"/>
          <w:lang w:val="pt-BR"/>
        </w:rPr>
        <w:t>Dòng</w:t>
      </w:r>
      <w:r w:rsidRPr="007C0B9C">
        <w:rPr>
          <w:rStyle w:val="Typewriter"/>
          <w:bCs/>
          <w:iCs/>
          <w:lang w:val="pt-BR"/>
        </w:rPr>
        <w:t>:</w:t>
      </w:r>
    </w:p>
    <w:p w:rsidR="003200C9" w:rsidRPr="007C0B9C" w:rsidRDefault="003200C9" w:rsidP="003200C9">
      <w:pPr>
        <w:spacing w:after="0"/>
        <w:jc w:val="both"/>
        <w:rPr>
          <w:rStyle w:val="Typewriter"/>
          <w:rFonts w:cs="Times New Roman"/>
          <w:szCs w:val="24"/>
          <w:lang w:val="pt-BR"/>
        </w:rPr>
      </w:pPr>
      <w:r w:rsidRPr="007C0B9C">
        <w:rPr>
          <w:rStyle w:val="Typewriter"/>
          <w:b/>
          <w:bCs/>
          <w:i/>
          <w:iCs/>
          <w:lang w:val="pt-BR"/>
        </w:rPr>
        <w:t>type name</w:t>
      </w:r>
      <w:r w:rsidRPr="007C0B9C">
        <w:rPr>
          <w:rStyle w:val="Typewriter"/>
          <w:b/>
          <w:bCs/>
          <w:lang w:val="pt-BR"/>
        </w:rPr>
        <w:t xml:space="preserve"> ( </w:t>
      </w:r>
      <w:r w:rsidRPr="007C0B9C">
        <w:rPr>
          <w:rStyle w:val="Typewriter"/>
          <w:b/>
          <w:bCs/>
          <w:i/>
          <w:lang w:val="pt-BR"/>
        </w:rPr>
        <w:t xml:space="preserve">type1   </w:t>
      </w:r>
      <w:r w:rsidRPr="007C0B9C">
        <w:rPr>
          <w:rStyle w:val="Typewriter"/>
          <w:b/>
          <w:bCs/>
          <w:i/>
          <w:iCs/>
          <w:lang w:val="pt-BR"/>
        </w:rPr>
        <w:t>argument1</w:t>
      </w:r>
      <w:r w:rsidRPr="007C0B9C">
        <w:rPr>
          <w:rStyle w:val="Typewriter"/>
          <w:b/>
          <w:bCs/>
          <w:lang w:val="pt-BR"/>
        </w:rPr>
        <w:t xml:space="preserve">, </w:t>
      </w:r>
      <w:r w:rsidRPr="007C0B9C">
        <w:rPr>
          <w:rStyle w:val="Typewriter"/>
          <w:b/>
          <w:bCs/>
          <w:i/>
          <w:lang w:val="pt-BR"/>
        </w:rPr>
        <w:t xml:space="preserve">type2  </w:t>
      </w:r>
      <w:r w:rsidRPr="007C0B9C">
        <w:rPr>
          <w:rStyle w:val="Typewriter"/>
          <w:b/>
          <w:bCs/>
          <w:lang w:val="pt-BR"/>
        </w:rPr>
        <w:t xml:space="preserve"> </w:t>
      </w:r>
      <w:r w:rsidRPr="007C0B9C">
        <w:rPr>
          <w:rStyle w:val="Typewriter"/>
          <w:b/>
          <w:bCs/>
          <w:i/>
          <w:iCs/>
          <w:lang w:val="pt-BR"/>
        </w:rPr>
        <w:t>argument2</w:t>
      </w:r>
      <w:r w:rsidRPr="007C0B9C">
        <w:rPr>
          <w:rStyle w:val="Typewriter"/>
          <w:b/>
          <w:bCs/>
          <w:lang w:val="pt-BR"/>
        </w:rPr>
        <w:t>, ...)</w:t>
      </w:r>
      <w:r w:rsidRPr="007C0B9C">
        <w:rPr>
          <w:rStyle w:val="Typewriter"/>
          <w:bCs/>
          <w:lang w:val="pt-BR"/>
        </w:rPr>
        <w:t xml:space="preserve"> </w:t>
      </w:r>
      <w:r w:rsidRPr="007C0B9C">
        <w:rPr>
          <w:rStyle w:val="Typewriter"/>
          <w:rFonts w:cs="Times New Roman"/>
          <w:bCs/>
          <w:szCs w:val="24"/>
          <w:lang w:val="pt-BR"/>
        </w:rPr>
        <w:t>được gọi là phần đầu của hàm (chú ý cuối dòng không có dấu chấm phảy)</w:t>
      </w:r>
    </w:p>
    <w:p w:rsidR="003200C9" w:rsidRPr="00A654BA" w:rsidRDefault="003200C9" w:rsidP="003200C9">
      <w:pPr>
        <w:spacing w:after="0"/>
        <w:jc w:val="both"/>
        <w:rPr>
          <w:lang w:val="pt-BR"/>
        </w:rPr>
      </w:pPr>
      <w:r w:rsidRPr="006F7903">
        <w:rPr>
          <w:rStyle w:val="Typewriter"/>
          <w:b/>
          <w:bCs/>
          <w:i/>
          <w:iCs/>
          <w:lang w:val="pt-BR"/>
        </w:rPr>
        <w:t>statements</w:t>
      </w:r>
      <w:r w:rsidRPr="006F7903">
        <w:rPr>
          <w:lang w:val="pt-BR"/>
        </w:rPr>
        <w:t xml:space="preserve"> là các câu lệnh taọ thành thân của hàm. </w:t>
      </w:r>
      <w:r w:rsidRPr="00A654BA">
        <w:rPr>
          <w:lang w:val="pt-BR"/>
        </w:rPr>
        <w:t xml:space="preserve">Nó có thể là một lệnh đơn hay một khối lệnh thực hiện trong hàm. </w:t>
      </w:r>
    </w:p>
    <w:p w:rsidR="003200C9" w:rsidRPr="00A654BA" w:rsidRDefault="003200C9" w:rsidP="003200C9">
      <w:pPr>
        <w:spacing w:after="0"/>
        <w:jc w:val="both"/>
        <w:rPr>
          <w:lang w:val="pt-BR"/>
        </w:rPr>
      </w:pPr>
      <w:r w:rsidRPr="00A654BA">
        <w:rPr>
          <w:rStyle w:val="Typewriter"/>
          <w:b/>
          <w:bCs/>
          <w:i/>
          <w:iCs/>
          <w:lang w:val="pt-BR"/>
        </w:rPr>
        <w:t xml:space="preserve">Lệnh return value; </w:t>
      </w:r>
      <w:r w:rsidRPr="00A654BA">
        <w:rPr>
          <w:rStyle w:val="Typewriter"/>
          <w:rFonts w:cs="Times New Roman"/>
          <w:bCs/>
          <w:iCs/>
          <w:szCs w:val="24"/>
          <w:lang w:val="pt-BR"/>
        </w:rPr>
        <w:t xml:space="preserve">để hàm trả lại giá trị là </w:t>
      </w:r>
      <w:r w:rsidRPr="00A654BA">
        <w:rPr>
          <w:rStyle w:val="Typewriter"/>
          <w:rFonts w:cs="Times New Roman"/>
          <w:bCs/>
          <w:i/>
          <w:iCs/>
          <w:szCs w:val="24"/>
          <w:lang w:val="pt-BR"/>
        </w:rPr>
        <w:t>value</w:t>
      </w:r>
      <w:r w:rsidRPr="00A654BA">
        <w:rPr>
          <w:rStyle w:val="Typewriter"/>
          <w:rFonts w:cs="Times New Roman"/>
          <w:bCs/>
          <w:iCs/>
          <w:szCs w:val="24"/>
          <w:lang w:val="pt-BR"/>
        </w:rPr>
        <w:t xml:space="preserve"> cho chương trình đã gọi hàm. </w:t>
      </w:r>
    </w:p>
    <w:p w:rsidR="003200C9" w:rsidRPr="00A654BA" w:rsidRDefault="003200C9" w:rsidP="003200C9">
      <w:pPr>
        <w:spacing w:after="0"/>
        <w:jc w:val="both"/>
        <w:rPr>
          <w:lang w:val="pt-BR"/>
        </w:rPr>
      </w:pPr>
      <w:r w:rsidRPr="00A654BA">
        <w:rPr>
          <w:i/>
          <w:lang w:val="pt-BR"/>
        </w:rPr>
        <w:t>Ví dụ 1</w:t>
      </w:r>
      <w:r w:rsidRPr="00A654BA">
        <w:rPr>
          <w:lang w:val="pt-BR"/>
        </w:rPr>
        <w:t xml:space="preserve">. Viết chương trình có xây dựng hàm </w:t>
      </w:r>
      <w:r w:rsidRPr="00A654BA">
        <w:rPr>
          <w:i/>
          <w:lang w:val="pt-BR"/>
        </w:rPr>
        <w:t>add</w:t>
      </w:r>
      <w:r w:rsidRPr="00A654BA">
        <w:rPr>
          <w:lang w:val="pt-BR"/>
        </w:rPr>
        <w:t xml:space="preserve"> thực hiện phép cộng hai số</w:t>
      </w:r>
    </w:p>
    <w:p w:rsidR="003200C9" w:rsidRPr="007C0B9C" w:rsidRDefault="003200C9" w:rsidP="003200C9">
      <w:pPr>
        <w:pStyle w:val="Preformatted"/>
        <w:spacing w:line="276" w:lineRule="auto"/>
        <w:jc w:val="both"/>
      </w:pPr>
      <w:r w:rsidRPr="007C0B9C">
        <w:t>#include &lt;iostream&gt;</w:t>
      </w:r>
    </w:p>
    <w:p w:rsidR="003200C9" w:rsidRPr="007C0B9C" w:rsidRDefault="003200C9" w:rsidP="003200C9">
      <w:pPr>
        <w:pStyle w:val="Preformatted"/>
        <w:spacing w:line="276" w:lineRule="auto"/>
        <w:jc w:val="both"/>
      </w:pPr>
      <w:r w:rsidRPr="007C0B9C">
        <w:t>#include &lt;conio.h&gt;</w:t>
      </w:r>
    </w:p>
    <w:p w:rsidR="003200C9" w:rsidRPr="007C0B9C" w:rsidRDefault="003200C9" w:rsidP="003200C9">
      <w:pPr>
        <w:pStyle w:val="Preformatted"/>
        <w:spacing w:line="276" w:lineRule="auto"/>
        <w:jc w:val="both"/>
      </w:pPr>
      <w:r w:rsidRPr="007C0B9C">
        <w:t>using namespace std;</w:t>
      </w:r>
    </w:p>
    <w:p w:rsidR="003200C9" w:rsidRPr="007C0B9C" w:rsidRDefault="003200C9" w:rsidP="003200C9">
      <w:pPr>
        <w:pStyle w:val="Preformatted"/>
        <w:spacing w:line="276" w:lineRule="auto"/>
        <w:jc w:val="both"/>
      </w:pPr>
    </w:p>
    <w:p w:rsidR="003200C9" w:rsidRPr="007C0B9C" w:rsidRDefault="003200C9" w:rsidP="003200C9">
      <w:pPr>
        <w:pStyle w:val="Preformatted"/>
        <w:spacing w:line="276" w:lineRule="auto"/>
        <w:jc w:val="both"/>
        <w:rPr>
          <w:b/>
        </w:rPr>
      </w:pPr>
      <w:r w:rsidRPr="007C0B9C">
        <w:rPr>
          <w:b/>
        </w:rPr>
        <w:t xml:space="preserve">int  add (int a, int b) </w:t>
      </w:r>
      <w:r w:rsidRPr="007C0B9C">
        <w:rPr>
          <w:b/>
          <w:lang w:val="pt-BR"/>
        </w:rPr>
        <w:t>{</w:t>
      </w:r>
    </w:p>
    <w:p w:rsidR="003200C9" w:rsidRPr="007C0B9C" w:rsidRDefault="003200C9" w:rsidP="003200C9">
      <w:pPr>
        <w:pStyle w:val="Preformatted"/>
        <w:spacing w:line="276" w:lineRule="auto"/>
        <w:jc w:val="both"/>
        <w:rPr>
          <w:b/>
          <w:lang w:val="pt-BR"/>
        </w:rPr>
      </w:pPr>
      <w:r w:rsidRPr="007C0B9C">
        <w:rPr>
          <w:b/>
          <w:lang w:val="pt-BR"/>
        </w:rPr>
        <w:t xml:space="preserve">     return (a+b);</w:t>
      </w:r>
    </w:p>
    <w:p w:rsidR="003200C9" w:rsidRPr="007C0B9C" w:rsidRDefault="003200C9" w:rsidP="003200C9">
      <w:pPr>
        <w:pStyle w:val="Preformatted"/>
        <w:spacing w:line="276" w:lineRule="auto"/>
        <w:jc w:val="both"/>
        <w:rPr>
          <w:b/>
        </w:rPr>
      </w:pPr>
      <w:r w:rsidRPr="007C0B9C">
        <w:rPr>
          <w:b/>
        </w:rPr>
        <w:t>}</w:t>
      </w:r>
    </w:p>
    <w:p w:rsidR="003200C9" w:rsidRPr="007C0B9C" w:rsidRDefault="003200C9" w:rsidP="003200C9">
      <w:pPr>
        <w:pStyle w:val="Preformatted"/>
        <w:spacing w:line="276" w:lineRule="auto"/>
        <w:jc w:val="both"/>
      </w:pPr>
    </w:p>
    <w:p w:rsidR="003200C9" w:rsidRPr="007C0B9C" w:rsidRDefault="003200C9" w:rsidP="003200C9">
      <w:pPr>
        <w:pStyle w:val="Preformatted"/>
        <w:spacing w:line="276" w:lineRule="auto"/>
        <w:jc w:val="both"/>
      </w:pPr>
      <w:r w:rsidRPr="007C0B9C">
        <w:t>int main () {</w:t>
      </w:r>
    </w:p>
    <w:p w:rsidR="003200C9" w:rsidRPr="007C0B9C" w:rsidRDefault="003200C9" w:rsidP="003200C9">
      <w:pPr>
        <w:pStyle w:val="Preformatted"/>
        <w:spacing w:line="276" w:lineRule="auto"/>
        <w:jc w:val="both"/>
      </w:pPr>
      <w:r w:rsidRPr="007C0B9C">
        <w:t xml:space="preserve">  int x,y,z;</w:t>
      </w:r>
    </w:p>
    <w:p w:rsidR="003200C9" w:rsidRPr="007C0B9C" w:rsidRDefault="003200C9" w:rsidP="003200C9">
      <w:pPr>
        <w:pStyle w:val="Preformatted"/>
        <w:spacing w:line="276" w:lineRule="auto"/>
        <w:jc w:val="both"/>
      </w:pPr>
      <w:r w:rsidRPr="007C0B9C">
        <w:t xml:space="preserve">  cout &lt;&lt; "nhap 2 so : ";  cin &gt;&gt; x &gt;&gt; y ;</w:t>
      </w:r>
    </w:p>
    <w:p w:rsidR="003200C9" w:rsidRPr="007C0B9C" w:rsidRDefault="003200C9" w:rsidP="003200C9">
      <w:pPr>
        <w:pStyle w:val="Preformatted"/>
        <w:spacing w:line="276" w:lineRule="auto"/>
        <w:jc w:val="both"/>
      </w:pPr>
      <w:r w:rsidRPr="007C0B9C">
        <w:lastRenderedPageBreak/>
        <w:t xml:space="preserve">  z = add (x,y);</w:t>
      </w:r>
    </w:p>
    <w:p w:rsidR="003200C9" w:rsidRPr="007C0B9C" w:rsidRDefault="003200C9" w:rsidP="003200C9">
      <w:pPr>
        <w:pStyle w:val="Preformatted"/>
        <w:spacing w:line="276" w:lineRule="auto"/>
        <w:jc w:val="both"/>
      </w:pPr>
      <w:r w:rsidRPr="007C0B9C">
        <w:t xml:space="preserve">  cout &lt;&lt; "Tong hai so la: " &lt;&lt; z;</w:t>
      </w:r>
    </w:p>
    <w:p w:rsidR="003200C9" w:rsidRPr="007C0B9C" w:rsidRDefault="003200C9" w:rsidP="003200C9">
      <w:pPr>
        <w:pStyle w:val="Preformatted"/>
        <w:spacing w:line="276" w:lineRule="auto"/>
        <w:jc w:val="both"/>
      </w:pPr>
      <w:r w:rsidRPr="007C0B9C">
        <w:t xml:space="preserve">  getch();</w:t>
      </w:r>
    </w:p>
    <w:p w:rsidR="003200C9" w:rsidRPr="007C0B9C" w:rsidRDefault="003200C9" w:rsidP="003200C9">
      <w:pPr>
        <w:pStyle w:val="Preformatted"/>
        <w:spacing w:line="276" w:lineRule="auto"/>
        <w:jc w:val="both"/>
      </w:pPr>
      <w:r w:rsidRPr="007C0B9C">
        <w:t xml:space="preserve">  return 0;</w:t>
      </w:r>
    </w:p>
    <w:p w:rsidR="003200C9" w:rsidRPr="007C0B9C" w:rsidRDefault="003200C9" w:rsidP="003200C9">
      <w:pPr>
        <w:pStyle w:val="Preformatted"/>
        <w:spacing w:line="276" w:lineRule="auto"/>
        <w:jc w:val="both"/>
      </w:pPr>
      <w:r w:rsidRPr="007C0B9C">
        <w:t>}</w:t>
      </w:r>
    </w:p>
    <w:p w:rsidR="003200C9" w:rsidRPr="007C0B9C" w:rsidRDefault="003200C9" w:rsidP="003200C9">
      <w:pPr>
        <w:pStyle w:val="Preformatted"/>
        <w:spacing w:line="276" w:lineRule="auto"/>
        <w:jc w:val="both"/>
        <w:rPr>
          <w:rFonts w:ascii="Times New Roman" w:hAnsi="Times New Roman" w:cs="Times New Roman"/>
          <w:sz w:val="24"/>
          <w:szCs w:val="24"/>
        </w:rPr>
      </w:pPr>
      <w:r w:rsidRPr="007C0B9C">
        <w:rPr>
          <w:rFonts w:ascii="Times New Roman" w:hAnsi="Times New Roman" w:cs="Times New Roman"/>
          <w:sz w:val="24"/>
          <w:szCs w:val="24"/>
        </w:rPr>
        <w:t xml:space="preserve">Trong chương trình có hai hàm là </w:t>
      </w:r>
      <w:r w:rsidRPr="007C0B9C">
        <w:rPr>
          <w:rFonts w:ascii="Times New Roman" w:hAnsi="Times New Roman" w:cs="Times New Roman"/>
          <w:b/>
          <w:sz w:val="24"/>
          <w:szCs w:val="24"/>
        </w:rPr>
        <w:t xml:space="preserve">add </w:t>
      </w:r>
      <w:r w:rsidRPr="007C0B9C">
        <w:rPr>
          <w:rFonts w:ascii="Times New Roman" w:hAnsi="Times New Roman" w:cs="Times New Roman"/>
          <w:sz w:val="24"/>
          <w:szCs w:val="24"/>
        </w:rPr>
        <w:t>và</w:t>
      </w:r>
      <w:r w:rsidRPr="007C0B9C">
        <w:rPr>
          <w:rFonts w:ascii="Times New Roman" w:hAnsi="Times New Roman" w:cs="Times New Roman"/>
          <w:b/>
          <w:sz w:val="24"/>
          <w:szCs w:val="24"/>
        </w:rPr>
        <w:t xml:space="preserve"> main. </w:t>
      </w:r>
      <w:r w:rsidRPr="007C0B9C">
        <w:rPr>
          <w:rFonts w:ascii="Times New Roman" w:hAnsi="Times New Roman" w:cs="Times New Roman"/>
          <w:sz w:val="24"/>
          <w:szCs w:val="24"/>
        </w:rPr>
        <w:t xml:space="preserve">Hàm </w:t>
      </w:r>
      <w:r w:rsidRPr="007C0B9C">
        <w:rPr>
          <w:rFonts w:ascii="Times New Roman" w:hAnsi="Times New Roman" w:cs="Times New Roman"/>
          <w:b/>
          <w:sz w:val="24"/>
          <w:szCs w:val="24"/>
        </w:rPr>
        <w:t>add</w:t>
      </w:r>
      <w:r w:rsidRPr="007C0B9C">
        <w:rPr>
          <w:rFonts w:ascii="Times New Roman" w:hAnsi="Times New Roman" w:cs="Times New Roman"/>
          <w:sz w:val="24"/>
          <w:szCs w:val="24"/>
        </w:rPr>
        <w:t xml:space="preserve"> thực hiện nhiệm vụ: nhận vào 2 giá trị a và b, trả lại một giá trị là tổng a+b. </w:t>
      </w:r>
    </w:p>
    <w:p w:rsidR="003200C9" w:rsidRPr="007C0B9C" w:rsidRDefault="003200C9" w:rsidP="003200C9">
      <w:pPr>
        <w:pStyle w:val="Preformatted"/>
        <w:spacing w:line="276" w:lineRule="auto"/>
        <w:jc w:val="both"/>
        <w:rPr>
          <w:rFonts w:ascii="Times New Roman" w:hAnsi="Times New Roman" w:cs="Times New Roman"/>
          <w:sz w:val="24"/>
          <w:szCs w:val="24"/>
        </w:rPr>
      </w:pPr>
      <w:r w:rsidRPr="007C0B9C">
        <w:rPr>
          <w:rFonts w:ascii="Times New Roman" w:hAnsi="Times New Roman" w:cs="Times New Roman"/>
          <w:sz w:val="24"/>
          <w:szCs w:val="24"/>
        </w:rPr>
        <w:t xml:space="preserve">Hàm </w:t>
      </w:r>
      <w:r w:rsidRPr="007C0B9C">
        <w:rPr>
          <w:rFonts w:ascii="Times New Roman" w:hAnsi="Times New Roman" w:cs="Times New Roman"/>
          <w:b/>
          <w:sz w:val="24"/>
          <w:szCs w:val="24"/>
        </w:rPr>
        <w:t>main</w:t>
      </w:r>
      <w:r w:rsidRPr="007C0B9C">
        <w:rPr>
          <w:rFonts w:ascii="Times New Roman" w:hAnsi="Times New Roman" w:cs="Times New Roman"/>
          <w:sz w:val="24"/>
          <w:szCs w:val="24"/>
        </w:rPr>
        <w:t xml:space="preserve"> là hàm chính. Chương trình được bắt đầu thực hiện từ câu lệnh đầu tiên của hàm </w:t>
      </w:r>
      <w:r w:rsidRPr="007C0B9C">
        <w:rPr>
          <w:rFonts w:ascii="Times New Roman" w:hAnsi="Times New Roman" w:cs="Times New Roman"/>
          <w:b/>
          <w:sz w:val="24"/>
          <w:szCs w:val="24"/>
        </w:rPr>
        <w:t xml:space="preserve">main. </w:t>
      </w:r>
      <w:r w:rsidRPr="007C0B9C">
        <w:rPr>
          <w:rFonts w:ascii="Times New Roman" w:hAnsi="Times New Roman" w:cs="Times New Roman"/>
          <w:sz w:val="24"/>
          <w:szCs w:val="24"/>
        </w:rPr>
        <w:t xml:space="preserve">Kiểu hàm chính luôn là </w:t>
      </w:r>
      <w:r w:rsidRPr="007C0B9C">
        <w:rPr>
          <w:rFonts w:ascii="Times New Roman" w:hAnsi="Times New Roman" w:cs="Times New Roman"/>
          <w:b/>
          <w:sz w:val="24"/>
          <w:szCs w:val="24"/>
        </w:rPr>
        <w:t xml:space="preserve">int, </w:t>
      </w:r>
      <w:r w:rsidRPr="007C0B9C">
        <w:rPr>
          <w:rFonts w:ascii="Times New Roman" w:hAnsi="Times New Roman" w:cs="Times New Roman"/>
          <w:sz w:val="24"/>
          <w:szCs w:val="24"/>
        </w:rPr>
        <w:t>giá trị trả lại là 0.</w:t>
      </w:r>
    </w:p>
    <w:p w:rsidR="003200C9" w:rsidRPr="007C0B9C" w:rsidRDefault="003200C9" w:rsidP="003200C9">
      <w:pPr>
        <w:pStyle w:val="Preformatted"/>
        <w:spacing w:line="276" w:lineRule="auto"/>
        <w:jc w:val="both"/>
        <w:rPr>
          <w:rFonts w:ascii="Times New Roman" w:hAnsi="Times New Roman" w:cs="Times New Roman"/>
          <w:sz w:val="24"/>
          <w:szCs w:val="24"/>
        </w:rPr>
      </w:pPr>
      <w:r w:rsidRPr="007C0B9C">
        <w:rPr>
          <w:rFonts w:ascii="Times New Roman" w:hAnsi="Times New Roman" w:cs="Times New Roman"/>
          <w:sz w:val="24"/>
          <w:szCs w:val="24"/>
        </w:rPr>
        <w:t>Tuy nhiên, có thể viết lại chương trình trên bằng sử dụng kiểu định nghĩa đoạn chương trình, được chương trình sau hiệu quả hơn:</w:t>
      </w:r>
    </w:p>
    <w:p w:rsidR="003200C9" w:rsidRPr="007C0B9C" w:rsidRDefault="003200C9" w:rsidP="003200C9">
      <w:pPr>
        <w:pStyle w:val="Preformatted"/>
        <w:spacing w:line="276" w:lineRule="auto"/>
        <w:jc w:val="both"/>
      </w:pPr>
      <w:r w:rsidRPr="007C0B9C">
        <w:t>#include &lt;iostream&gt;</w:t>
      </w:r>
    </w:p>
    <w:p w:rsidR="003200C9" w:rsidRPr="007C0B9C" w:rsidRDefault="003200C9" w:rsidP="003200C9">
      <w:pPr>
        <w:pStyle w:val="Preformatted"/>
        <w:spacing w:line="276" w:lineRule="auto"/>
        <w:jc w:val="both"/>
      </w:pPr>
      <w:r w:rsidRPr="007C0B9C">
        <w:t>#define add(a,b) (a+b)</w:t>
      </w:r>
    </w:p>
    <w:p w:rsidR="003200C9" w:rsidRPr="007C0B9C" w:rsidRDefault="003200C9" w:rsidP="003200C9">
      <w:pPr>
        <w:pStyle w:val="Preformatted"/>
        <w:spacing w:line="276" w:lineRule="auto"/>
        <w:jc w:val="both"/>
      </w:pPr>
      <w:r w:rsidRPr="007C0B9C">
        <w:t>using namespace std;</w:t>
      </w:r>
    </w:p>
    <w:p w:rsidR="003200C9" w:rsidRPr="007C0B9C" w:rsidRDefault="003200C9" w:rsidP="003200C9">
      <w:pPr>
        <w:pStyle w:val="Preformatted"/>
        <w:spacing w:line="276" w:lineRule="auto"/>
        <w:jc w:val="both"/>
      </w:pPr>
      <w:r w:rsidRPr="007C0B9C">
        <w:t>int main () {</w:t>
      </w:r>
    </w:p>
    <w:p w:rsidR="003200C9" w:rsidRPr="007C0B9C" w:rsidRDefault="003200C9" w:rsidP="003200C9">
      <w:pPr>
        <w:pStyle w:val="Preformatted"/>
        <w:spacing w:line="276" w:lineRule="auto"/>
        <w:jc w:val="both"/>
      </w:pPr>
      <w:r w:rsidRPr="007C0B9C">
        <w:t xml:space="preserve">  int x,y;</w:t>
      </w:r>
    </w:p>
    <w:p w:rsidR="003200C9" w:rsidRPr="007C0B9C" w:rsidRDefault="003200C9" w:rsidP="003200C9">
      <w:pPr>
        <w:pStyle w:val="Preformatted"/>
        <w:spacing w:line="276" w:lineRule="auto"/>
        <w:jc w:val="both"/>
      </w:pPr>
      <w:r w:rsidRPr="007C0B9C">
        <w:t xml:space="preserve">  cout &lt;&lt; "nhap 2 so : ";  </w:t>
      </w:r>
    </w:p>
    <w:p w:rsidR="003200C9" w:rsidRPr="007C0B9C" w:rsidRDefault="003200C9" w:rsidP="003200C9">
      <w:pPr>
        <w:pStyle w:val="Preformatted"/>
        <w:spacing w:line="276" w:lineRule="auto"/>
        <w:jc w:val="both"/>
      </w:pPr>
      <w:r w:rsidRPr="007C0B9C">
        <w:t xml:space="preserve">  cin &gt;&gt; x &gt;&gt; y ;</w:t>
      </w:r>
    </w:p>
    <w:p w:rsidR="003200C9" w:rsidRPr="007C0B9C" w:rsidRDefault="003200C9" w:rsidP="003200C9">
      <w:pPr>
        <w:pStyle w:val="Preformatted"/>
        <w:spacing w:line="276" w:lineRule="auto"/>
        <w:jc w:val="both"/>
      </w:pPr>
      <w:r w:rsidRPr="007C0B9C">
        <w:t xml:space="preserve">  cout &lt;&lt; "Tong hai so la: " &lt;&lt; add(x,y)&lt;&lt;endl;</w:t>
      </w:r>
    </w:p>
    <w:p w:rsidR="003200C9" w:rsidRPr="007A71CA" w:rsidRDefault="003200C9" w:rsidP="003200C9">
      <w:pPr>
        <w:pStyle w:val="Preformatted"/>
        <w:spacing w:line="276" w:lineRule="auto"/>
        <w:jc w:val="both"/>
        <w:rPr>
          <w:rFonts w:ascii="Times New Roman" w:hAnsi="Times New Roman" w:cs="Times New Roman"/>
          <w:i/>
        </w:rPr>
      </w:pPr>
      <w:r w:rsidRPr="007C0B9C">
        <w:t xml:space="preserve">  system("pause");</w:t>
      </w:r>
      <w:r>
        <w:t xml:space="preserve"> </w:t>
      </w:r>
      <w:r>
        <w:rPr>
          <w:rFonts w:ascii="Times New Roman" w:hAnsi="Times New Roman" w:cs="Times New Roman"/>
          <w:i/>
        </w:rPr>
        <w:t>// Dừng màn hình kết quả đến khi có phím được nhấn</w:t>
      </w:r>
    </w:p>
    <w:p w:rsidR="003200C9" w:rsidRPr="007C0B9C" w:rsidRDefault="003200C9" w:rsidP="003200C9">
      <w:pPr>
        <w:pStyle w:val="Preformatted"/>
        <w:spacing w:line="276" w:lineRule="auto"/>
        <w:jc w:val="both"/>
      </w:pPr>
      <w:r w:rsidRPr="007C0B9C">
        <w:t xml:space="preserve">  return 0;</w:t>
      </w:r>
    </w:p>
    <w:p w:rsidR="003200C9" w:rsidRPr="007C0B9C" w:rsidRDefault="003200C9" w:rsidP="003200C9">
      <w:pPr>
        <w:pStyle w:val="Preformatted"/>
        <w:spacing w:line="276" w:lineRule="auto"/>
        <w:jc w:val="both"/>
      </w:pPr>
      <w:r w:rsidRPr="007C0B9C">
        <w:t>}</w:t>
      </w:r>
    </w:p>
    <w:p w:rsidR="003200C9" w:rsidRPr="007C0B9C" w:rsidRDefault="003200C9" w:rsidP="003200C9">
      <w:pPr>
        <w:pStyle w:val="Preformatted"/>
        <w:spacing w:line="276" w:lineRule="auto"/>
        <w:jc w:val="both"/>
        <w:rPr>
          <w:rFonts w:ascii="Times New Roman" w:hAnsi="Times New Roman" w:cs="Times New Roman"/>
          <w:sz w:val="24"/>
          <w:szCs w:val="24"/>
        </w:rPr>
      </w:pPr>
    </w:p>
    <w:p w:rsidR="003200C9" w:rsidRPr="007C0B9C" w:rsidRDefault="003200C9" w:rsidP="003200C9">
      <w:pPr>
        <w:pStyle w:val="Preformatted"/>
        <w:spacing w:line="276" w:lineRule="auto"/>
        <w:jc w:val="both"/>
        <w:rPr>
          <w:rFonts w:ascii="Times New Roman" w:hAnsi="Times New Roman" w:cs="Times New Roman"/>
          <w:sz w:val="24"/>
          <w:szCs w:val="24"/>
        </w:rPr>
      </w:pPr>
      <w:r w:rsidRPr="007C0B9C">
        <w:rPr>
          <w:rFonts w:ascii="Times New Roman" w:hAnsi="Times New Roman" w:cs="Times New Roman"/>
          <w:i/>
          <w:sz w:val="24"/>
          <w:szCs w:val="24"/>
        </w:rPr>
        <w:t>Ví dụ 2.</w:t>
      </w:r>
      <w:r w:rsidRPr="007C0B9C">
        <w:rPr>
          <w:rFonts w:ascii="Times New Roman" w:hAnsi="Times New Roman" w:cs="Times New Roman"/>
          <w:b/>
          <w:i/>
          <w:sz w:val="24"/>
          <w:szCs w:val="24"/>
        </w:rPr>
        <w:t xml:space="preserve"> </w:t>
      </w:r>
      <w:r w:rsidRPr="007C0B9C">
        <w:rPr>
          <w:rFonts w:ascii="Times New Roman" w:hAnsi="Times New Roman" w:cs="Times New Roman"/>
          <w:sz w:val="24"/>
          <w:szCs w:val="24"/>
        </w:rPr>
        <w:t>Viết chương trình tìm số lớn nhất trong 3 số nguyên.</w:t>
      </w:r>
    </w:p>
    <w:p w:rsidR="003200C9" w:rsidRPr="007C0B9C" w:rsidRDefault="003200C9" w:rsidP="003200C9">
      <w:pPr>
        <w:pStyle w:val="Preformatted"/>
        <w:jc w:val="both"/>
      </w:pPr>
      <w:r w:rsidRPr="007C0B9C">
        <w:t>#include &lt;iostream&gt;</w:t>
      </w:r>
    </w:p>
    <w:p w:rsidR="003200C9" w:rsidRPr="007C0B9C" w:rsidRDefault="003200C9" w:rsidP="003200C9">
      <w:pPr>
        <w:pStyle w:val="Preformatted"/>
        <w:jc w:val="both"/>
      </w:pPr>
      <w:r w:rsidRPr="007C0B9C">
        <w:t>#include &lt;conio.h&gt;</w:t>
      </w:r>
    </w:p>
    <w:p w:rsidR="003200C9" w:rsidRPr="007C0B9C" w:rsidRDefault="003200C9" w:rsidP="003200C9">
      <w:pPr>
        <w:pStyle w:val="Preformatted"/>
        <w:jc w:val="both"/>
      </w:pPr>
      <w:r w:rsidRPr="007C0B9C">
        <w:t>using namespace std;</w:t>
      </w:r>
    </w:p>
    <w:p w:rsidR="003200C9" w:rsidRPr="007C0B9C" w:rsidRDefault="003200C9" w:rsidP="003200C9">
      <w:pPr>
        <w:pStyle w:val="Preformatted"/>
        <w:jc w:val="both"/>
      </w:pPr>
      <w:r w:rsidRPr="007C0B9C">
        <w:t>int a, b, c;</w:t>
      </w:r>
    </w:p>
    <w:p w:rsidR="003200C9" w:rsidRPr="007C0B9C" w:rsidRDefault="003200C9" w:rsidP="003200C9">
      <w:pPr>
        <w:pStyle w:val="Preformatted"/>
        <w:jc w:val="both"/>
      </w:pPr>
      <w:r w:rsidRPr="007C0B9C">
        <w:t>int max(int a, int b) {</w:t>
      </w:r>
    </w:p>
    <w:p w:rsidR="003200C9" w:rsidRPr="007C0B9C" w:rsidRDefault="003200C9" w:rsidP="003200C9">
      <w:pPr>
        <w:pStyle w:val="Preformatted"/>
        <w:jc w:val="both"/>
      </w:pPr>
      <w:r w:rsidRPr="007C0B9C">
        <w:t xml:space="preserve">  if (a&gt;b) return a;</w:t>
      </w:r>
    </w:p>
    <w:p w:rsidR="003200C9" w:rsidRPr="007C0B9C" w:rsidRDefault="003200C9" w:rsidP="003200C9">
      <w:pPr>
        <w:pStyle w:val="Preformatted"/>
        <w:jc w:val="both"/>
      </w:pPr>
      <w:r w:rsidRPr="007C0B9C">
        <w:t xml:space="preserve">  else return b;</w:t>
      </w:r>
    </w:p>
    <w:p w:rsidR="003200C9" w:rsidRPr="007C0B9C" w:rsidRDefault="003200C9" w:rsidP="003200C9">
      <w:pPr>
        <w:pStyle w:val="Preformatted"/>
        <w:jc w:val="both"/>
      </w:pPr>
      <w:r w:rsidRPr="007C0B9C">
        <w:t>}</w:t>
      </w:r>
    </w:p>
    <w:p w:rsidR="003200C9" w:rsidRPr="007C0B9C" w:rsidRDefault="003200C9" w:rsidP="003200C9">
      <w:pPr>
        <w:pStyle w:val="Preformatted"/>
        <w:jc w:val="both"/>
      </w:pPr>
      <w:r w:rsidRPr="007C0B9C">
        <w:t>int max(int a,int b, int c) {</w:t>
      </w:r>
    </w:p>
    <w:p w:rsidR="003200C9" w:rsidRPr="007C0B9C" w:rsidRDefault="003200C9" w:rsidP="003200C9">
      <w:pPr>
        <w:pStyle w:val="Preformatted"/>
        <w:jc w:val="both"/>
      </w:pPr>
      <w:r w:rsidRPr="007C0B9C">
        <w:t xml:space="preserve">  return max(max(a,b),c); </w:t>
      </w:r>
    </w:p>
    <w:p w:rsidR="003200C9" w:rsidRPr="007C0B9C" w:rsidRDefault="003200C9" w:rsidP="003200C9">
      <w:pPr>
        <w:pStyle w:val="Preformatted"/>
        <w:jc w:val="both"/>
      </w:pPr>
      <w:r w:rsidRPr="007C0B9C">
        <w:t xml:space="preserve">}  </w:t>
      </w:r>
    </w:p>
    <w:p w:rsidR="003200C9" w:rsidRPr="007C0B9C" w:rsidRDefault="003200C9" w:rsidP="003200C9">
      <w:pPr>
        <w:pStyle w:val="Preformatted"/>
        <w:jc w:val="both"/>
      </w:pPr>
      <w:r w:rsidRPr="007C0B9C">
        <w:t>int main() {</w:t>
      </w:r>
    </w:p>
    <w:p w:rsidR="003200C9" w:rsidRPr="007C0B9C" w:rsidRDefault="003200C9" w:rsidP="003200C9">
      <w:pPr>
        <w:pStyle w:val="Preformatted"/>
        <w:jc w:val="both"/>
      </w:pPr>
      <w:r w:rsidRPr="007C0B9C">
        <w:t xml:space="preserve">  cout &lt;&lt; "Nhap ba so a, b, c: "; cin&gt;&gt;a&gt;&gt;b&gt;&gt;c;</w:t>
      </w:r>
    </w:p>
    <w:p w:rsidR="003200C9" w:rsidRDefault="003200C9" w:rsidP="003200C9">
      <w:pPr>
        <w:pStyle w:val="Preformatted"/>
        <w:jc w:val="both"/>
      </w:pPr>
      <w:r w:rsidRPr="007C0B9C">
        <w:t xml:space="preserve">  cout &lt;&lt; "Max(" &lt;&lt; a &lt;&lt; "," &lt;&lt; b   &lt;&lt;") la:" </w:t>
      </w:r>
    </w:p>
    <w:p w:rsidR="003200C9" w:rsidRPr="007C0B9C" w:rsidRDefault="003200C9" w:rsidP="003200C9">
      <w:pPr>
        <w:pStyle w:val="Preformatted"/>
        <w:jc w:val="both"/>
      </w:pPr>
      <w:r>
        <w:t xml:space="preserve">       </w:t>
      </w:r>
      <w:r w:rsidRPr="007C0B9C">
        <w:t>&lt;&lt; max(a,b) &lt;&lt; endl;</w:t>
      </w:r>
    </w:p>
    <w:p w:rsidR="003200C9" w:rsidRDefault="003200C9" w:rsidP="003200C9">
      <w:pPr>
        <w:pStyle w:val="Preformatted"/>
        <w:jc w:val="both"/>
      </w:pPr>
      <w:r w:rsidRPr="007C0B9C">
        <w:t xml:space="preserve">  cout &lt;&lt; "Max(" &lt;&lt; a &lt;&lt; "," &lt;&lt; b &lt;&lt; "," &lt;&lt; c &lt;&lt; ") la:"</w:t>
      </w:r>
    </w:p>
    <w:p w:rsidR="003200C9" w:rsidRPr="007C0B9C" w:rsidRDefault="003200C9" w:rsidP="003200C9">
      <w:pPr>
        <w:pStyle w:val="Preformatted"/>
        <w:jc w:val="both"/>
      </w:pPr>
      <w:r w:rsidRPr="007C0B9C">
        <w:t xml:space="preserve"> </w:t>
      </w:r>
      <w:r>
        <w:t xml:space="preserve">      </w:t>
      </w:r>
      <w:r w:rsidRPr="007C0B9C">
        <w:t>&lt;&lt;max(a,b,c);</w:t>
      </w:r>
    </w:p>
    <w:p w:rsidR="003200C9" w:rsidRPr="007C0B9C" w:rsidRDefault="003200C9" w:rsidP="003200C9">
      <w:pPr>
        <w:pStyle w:val="Preformatted"/>
        <w:jc w:val="both"/>
      </w:pPr>
      <w:r w:rsidRPr="007C0B9C">
        <w:t xml:space="preserve">  getch();</w:t>
      </w:r>
    </w:p>
    <w:p w:rsidR="003200C9" w:rsidRPr="007C0B9C" w:rsidRDefault="003200C9" w:rsidP="003200C9">
      <w:pPr>
        <w:pStyle w:val="Preformatted"/>
        <w:jc w:val="both"/>
      </w:pPr>
      <w:r w:rsidRPr="007C0B9C">
        <w:t xml:space="preserve">  return 0;</w:t>
      </w:r>
    </w:p>
    <w:p w:rsidR="003200C9" w:rsidRPr="007C0B9C" w:rsidRDefault="003200C9" w:rsidP="003200C9">
      <w:pPr>
        <w:pStyle w:val="Preformatted"/>
        <w:spacing w:line="276" w:lineRule="auto"/>
        <w:jc w:val="both"/>
      </w:pPr>
      <w:r w:rsidRPr="007C0B9C">
        <w:t>}</w:t>
      </w:r>
    </w:p>
    <w:p w:rsidR="003200C9" w:rsidRPr="007C0B9C" w:rsidRDefault="003200C9" w:rsidP="003200C9">
      <w:pPr>
        <w:pStyle w:val="Preformatted"/>
        <w:spacing w:line="276" w:lineRule="auto"/>
        <w:jc w:val="both"/>
        <w:rPr>
          <w:rFonts w:ascii="Times New Roman" w:hAnsi="Times New Roman" w:cs="Times New Roman"/>
          <w:sz w:val="24"/>
          <w:szCs w:val="24"/>
        </w:rPr>
      </w:pPr>
      <w:r w:rsidRPr="007C0B9C">
        <w:rPr>
          <w:rFonts w:ascii="Times New Roman" w:hAnsi="Times New Roman" w:cs="Times New Roman"/>
          <w:sz w:val="24"/>
          <w:szCs w:val="24"/>
        </w:rPr>
        <w:t xml:space="preserve">Trong chương trình trên có hai hàm đều có tên là </w:t>
      </w:r>
      <w:r w:rsidRPr="007A71CA">
        <w:rPr>
          <w:i/>
          <w:sz w:val="24"/>
          <w:szCs w:val="24"/>
        </w:rPr>
        <w:t>max</w:t>
      </w:r>
      <w:r w:rsidRPr="007C0B9C">
        <w:rPr>
          <w:rFonts w:ascii="Times New Roman" w:hAnsi="Times New Roman" w:cs="Times New Roman"/>
          <w:sz w:val="24"/>
          <w:szCs w:val="24"/>
        </w:rPr>
        <w:t xml:space="preserve"> trong đó hàm</w:t>
      </w:r>
      <w:r>
        <w:rPr>
          <w:rFonts w:ascii="Times New Roman" w:hAnsi="Times New Roman" w:cs="Times New Roman"/>
          <w:sz w:val="24"/>
          <w:szCs w:val="24"/>
        </w:rPr>
        <w:t xml:space="preserve"> thứ</w:t>
      </w:r>
      <w:r w:rsidRPr="007C0B9C">
        <w:rPr>
          <w:rFonts w:ascii="Times New Roman" w:hAnsi="Times New Roman" w:cs="Times New Roman"/>
          <w:sz w:val="24"/>
          <w:szCs w:val="24"/>
        </w:rPr>
        <w:t xml:space="preserve"> nhất nhận 2 tham số và hàm thứ hai nhận 3 tham số. C/C++ có khả năng nhận biết sự khác biệt giữa hai hàm trên vì trong lời gọi hàm người dùng đã cho biết danh sách các tham số (gồm các biến nào và chúng thuộc kiểu nào). Tính chất này gọi là tính quá tải của hàm.</w:t>
      </w:r>
    </w:p>
    <w:p w:rsidR="003200C9" w:rsidRPr="007C0B9C" w:rsidRDefault="003200C9" w:rsidP="003200C9">
      <w:pPr>
        <w:pStyle w:val="Preformatted"/>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ó thể </w:t>
      </w:r>
      <w:r w:rsidRPr="007C0B9C">
        <w:rPr>
          <w:rFonts w:ascii="Times New Roman" w:hAnsi="Times New Roman" w:cs="Times New Roman"/>
          <w:sz w:val="24"/>
          <w:szCs w:val="24"/>
        </w:rPr>
        <w:t xml:space="preserve">thay </w:t>
      </w:r>
      <w:r>
        <w:rPr>
          <w:rFonts w:ascii="Times New Roman" w:hAnsi="Times New Roman" w:cs="Times New Roman"/>
          <w:sz w:val="24"/>
          <w:szCs w:val="24"/>
        </w:rPr>
        <w:t xml:space="preserve">chương trình trên </w:t>
      </w:r>
      <w:r w:rsidRPr="007C0B9C">
        <w:rPr>
          <w:rFonts w:ascii="Times New Roman" w:hAnsi="Times New Roman" w:cs="Times New Roman"/>
          <w:sz w:val="24"/>
          <w:szCs w:val="24"/>
        </w:rPr>
        <w:t>bằng chương trình hiệu quả hơn có sử dụng kiểu định nghĩa đoạn chương trình:</w:t>
      </w:r>
    </w:p>
    <w:p w:rsidR="003200C9" w:rsidRPr="007C0B9C" w:rsidRDefault="003200C9" w:rsidP="003200C9">
      <w:pPr>
        <w:pStyle w:val="Preformatted"/>
        <w:spacing w:line="276" w:lineRule="auto"/>
        <w:jc w:val="both"/>
      </w:pPr>
      <w:r w:rsidRPr="007C0B9C">
        <w:t>#include &lt;iostream&gt;</w:t>
      </w:r>
    </w:p>
    <w:p w:rsidR="003200C9" w:rsidRPr="007C0B9C" w:rsidRDefault="003200C9" w:rsidP="003200C9">
      <w:pPr>
        <w:pStyle w:val="Preformatted"/>
        <w:spacing w:line="276" w:lineRule="auto"/>
        <w:jc w:val="both"/>
      </w:pPr>
      <w:r w:rsidRPr="007C0B9C">
        <w:t>#define max2(x,y) (x&gt;y?x:y)</w:t>
      </w:r>
    </w:p>
    <w:p w:rsidR="003200C9" w:rsidRPr="007C0B9C" w:rsidRDefault="003200C9" w:rsidP="003200C9">
      <w:pPr>
        <w:pStyle w:val="Preformatted"/>
        <w:spacing w:line="276" w:lineRule="auto"/>
        <w:jc w:val="both"/>
      </w:pPr>
      <w:r w:rsidRPr="007C0B9C">
        <w:t>#define max3(x,y,z) (max2(max2(x,y),z))</w:t>
      </w:r>
    </w:p>
    <w:p w:rsidR="003200C9" w:rsidRPr="007C0B9C" w:rsidRDefault="003200C9" w:rsidP="003200C9">
      <w:pPr>
        <w:pStyle w:val="Preformatted"/>
        <w:spacing w:line="276" w:lineRule="auto"/>
        <w:jc w:val="both"/>
      </w:pPr>
      <w:r w:rsidRPr="007C0B9C">
        <w:t>using namespace std;</w:t>
      </w:r>
    </w:p>
    <w:p w:rsidR="003200C9" w:rsidRPr="007C0B9C" w:rsidRDefault="003200C9" w:rsidP="003200C9">
      <w:pPr>
        <w:pStyle w:val="Preformatted"/>
        <w:spacing w:line="276" w:lineRule="auto"/>
        <w:jc w:val="both"/>
      </w:pPr>
      <w:r w:rsidRPr="007C0B9C">
        <w:t>int a, b, c;</w:t>
      </w:r>
    </w:p>
    <w:p w:rsidR="003200C9" w:rsidRPr="007C0B9C" w:rsidRDefault="003200C9" w:rsidP="003200C9">
      <w:pPr>
        <w:pStyle w:val="Preformatted"/>
        <w:spacing w:line="276" w:lineRule="auto"/>
        <w:jc w:val="both"/>
      </w:pPr>
      <w:r w:rsidRPr="007C0B9C">
        <w:lastRenderedPageBreak/>
        <w:t>int main() {</w:t>
      </w:r>
    </w:p>
    <w:p w:rsidR="003200C9" w:rsidRPr="007C0B9C" w:rsidRDefault="003200C9" w:rsidP="003200C9">
      <w:pPr>
        <w:pStyle w:val="Preformatted"/>
        <w:spacing w:line="276" w:lineRule="auto"/>
        <w:jc w:val="both"/>
      </w:pPr>
      <w:r w:rsidRPr="007C0B9C">
        <w:t xml:space="preserve">  cout &lt;&lt; "Nhap ba so a, b, c: "; </w:t>
      </w:r>
    </w:p>
    <w:p w:rsidR="003200C9" w:rsidRPr="007C0B9C" w:rsidRDefault="003200C9" w:rsidP="003200C9">
      <w:pPr>
        <w:pStyle w:val="Preformatted"/>
        <w:spacing w:line="276" w:lineRule="auto"/>
        <w:jc w:val="both"/>
      </w:pPr>
      <w:r w:rsidRPr="007C0B9C">
        <w:t xml:space="preserve">  cin &gt;&gt; a &gt;&gt; b &gt;&gt; c;</w:t>
      </w:r>
    </w:p>
    <w:p w:rsidR="003200C9" w:rsidRPr="007C0B9C" w:rsidRDefault="003200C9" w:rsidP="003200C9">
      <w:pPr>
        <w:pStyle w:val="Preformatted"/>
        <w:spacing w:line="276" w:lineRule="auto"/>
        <w:jc w:val="both"/>
      </w:pPr>
      <w:r w:rsidRPr="007C0B9C">
        <w:t xml:space="preserve">  cout &lt;&lt; max3(a,b,c)&lt;&lt; endl;</w:t>
      </w:r>
    </w:p>
    <w:p w:rsidR="003200C9" w:rsidRPr="007C0B9C" w:rsidRDefault="003200C9" w:rsidP="003200C9">
      <w:pPr>
        <w:pStyle w:val="Preformatted"/>
        <w:spacing w:line="276" w:lineRule="auto"/>
        <w:jc w:val="both"/>
      </w:pPr>
      <w:r w:rsidRPr="007C0B9C">
        <w:t xml:space="preserve">  system("pause");</w:t>
      </w:r>
    </w:p>
    <w:p w:rsidR="003200C9" w:rsidRPr="007C0B9C" w:rsidRDefault="003200C9" w:rsidP="003200C9">
      <w:pPr>
        <w:pStyle w:val="Preformatted"/>
        <w:spacing w:line="276" w:lineRule="auto"/>
        <w:jc w:val="both"/>
      </w:pPr>
      <w:r w:rsidRPr="007C0B9C">
        <w:t xml:space="preserve">  return 0;</w:t>
      </w:r>
    </w:p>
    <w:p w:rsidR="003200C9" w:rsidRDefault="003200C9" w:rsidP="003200C9">
      <w:pPr>
        <w:pStyle w:val="Preformatted"/>
        <w:spacing w:line="276" w:lineRule="auto"/>
        <w:jc w:val="both"/>
      </w:pPr>
      <w:r w:rsidRPr="007C0B9C">
        <w:t>}</w:t>
      </w:r>
    </w:p>
    <w:p w:rsidR="003200C9" w:rsidRDefault="003200C9" w:rsidP="003200C9">
      <w:pPr>
        <w:pStyle w:val="Preformatted"/>
        <w:spacing w:line="276" w:lineRule="auto"/>
        <w:jc w:val="both"/>
      </w:pPr>
    </w:p>
    <w:p w:rsidR="003200C9" w:rsidRDefault="003200C9" w:rsidP="003200C9">
      <w:pPr>
        <w:pStyle w:val="Preformatted"/>
        <w:spacing w:line="276" w:lineRule="auto"/>
        <w:jc w:val="both"/>
      </w:pPr>
    </w:p>
    <w:p w:rsidR="003200C9" w:rsidRPr="007A71CA" w:rsidRDefault="003200C9" w:rsidP="003200C9">
      <w:pPr>
        <w:pStyle w:val="Preformatted"/>
        <w:spacing w:line="276" w:lineRule="auto"/>
        <w:jc w:val="both"/>
      </w:pPr>
      <w:r w:rsidRPr="007C0B9C">
        <w:rPr>
          <w:rFonts w:ascii="Times New Roman" w:hAnsi="Times New Roman" w:cs="Times New Roman"/>
          <w:i/>
          <w:sz w:val="24"/>
          <w:szCs w:val="24"/>
        </w:rPr>
        <w:t>Ví dụ 3.</w:t>
      </w:r>
      <w:r w:rsidRPr="007C0B9C">
        <w:rPr>
          <w:rFonts w:ascii="Times New Roman" w:hAnsi="Times New Roman" w:cs="Times New Roman"/>
          <w:b/>
          <w:i/>
          <w:sz w:val="24"/>
          <w:szCs w:val="24"/>
        </w:rPr>
        <w:t xml:space="preserve"> </w:t>
      </w:r>
      <w:r w:rsidRPr="007C0B9C">
        <w:rPr>
          <w:rFonts w:ascii="Times New Roman" w:hAnsi="Times New Roman" w:cs="Times New Roman"/>
          <w:sz w:val="24"/>
          <w:szCs w:val="24"/>
        </w:rPr>
        <w:t>Vi</w:t>
      </w:r>
      <w:r>
        <w:rPr>
          <w:rFonts w:ascii="Times New Roman" w:hAnsi="Times New Roman" w:cs="Times New Roman"/>
          <w:sz w:val="24"/>
          <w:szCs w:val="24"/>
        </w:rPr>
        <w:t>ết chương trình tính số cách chọn</w:t>
      </w:r>
      <w:r w:rsidRPr="007C0B9C">
        <w:rPr>
          <w:rFonts w:ascii="Times New Roman" w:hAnsi="Times New Roman" w:cs="Times New Roman"/>
          <w:sz w:val="24"/>
          <w:szCs w:val="24"/>
        </w:rPr>
        <w:t xml:space="preserve"> k phần tử từ tập có n phần tử theo công thức</w:t>
      </w:r>
      <w:r w:rsidRPr="007C0B9C">
        <w:rPr>
          <w:rFonts w:ascii="Times New Roman" w:hAnsi="Times New Roman" w:cs="Times New Roman"/>
          <w:i/>
          <w:sz w:val="24"/>
          <w:szCs w:val="24"/>
        </w:rPr>
        <w:t>:</w:t>
      </w:r>
      <w:r w:rsidRPr="007C0B9C">
        <w:rPr>
          <w:rFonts w:ascii="Times New Roman" w:hAnsi="Times New Roman" w:cs="Times New Roman"/>
          <w:i/>
          <w:position w:val="-28"/>
          <w:sz w:val="24"/>
          <w:szCs w:val="24"/>
        </w:rPr>
        <w:object w:dxaOrig="10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31.25pt" o:ole="">
            <v:imagedata r:id="rId6" o:title=""/>
          </v:shape>
          <o:OLEObject Type="Embed" ProgID="Equation.DSMT4" ShapeID="_x0000_i1025" DrawAspect="Content" ObjectID="_1530602158" r:id="rId7"/>
        </w:object>
      </w:r>
    </w:p>
    <w:p w:rsidR="003200C9" w:rsidRPr="007C0B9C" w:rsidRDefault="003200C9" w:rsidP="003200C9">
      <w:pPr>
        <w:pStyle w:val="Preformatted"/>
        <w:spacing w:line="276" w:lineRule="auto"/>
        <w:jc w:val="both"/>
      </w:pPr>
      <w:r w:rsidRPr="007C0B9C">
        <w:t>#include &lt;iostream&gt;</w:t>
      </w:r>
    </w:p>
    <w:p w:rsidR="003200C9" w:rsidRPr="007C0B9C" w:rsidRDefault="003200C9" w:rsidP="003200C9">
      <w:pPr>
        <w:pStyle w:val="Preformatted"/>
        <w:spacing w:line="276" w:lineRule="auto"/>
        <w:jc w:val="both"/>
      </w:pPr>
      <w:r w:rsidRPr="007C0B9C">
        <w:t>#include &lt;conio.h&gt;</w:t>
      </w:r>
    </w:p>
    <w:p w:rsidR="003200C9" w:rsidRPr="007C0B9C" w:rsidRDefault="003200C9" w:rsidP="003200C9">
      <w:pPr>
        <w:pStyle w:val="Preformatted"/>
        <w:spacing w:line="276" w:lineRule="auto"/>
        <w:jc w:val="both"/>
      </w:pPr>
      <w:r w:rsidRPr="007C0B9C">
        <w:t>using namespace std;</w:t>
      </w:r>
    </w:p>
    <w:p w:rsidR="003200C9" w:rsidRPr="007C0B9C" w:rsidRDefault="003200C9" w:rsidP="003200C9">
      <w:pPr>
        <w:pStyle w:val="Preformatted"/>
        <w:spacing w:line="276" w:lineRule="auto"/>
        <w:jc w:val="both"/>
      </w:pPr>
      <w:r w:rsidRPr="007C0B9C">
        <w:t>int n, k;</w:t>
      </w:r>
    </w:p>
    <w:p w:rsidR="003200C9" w:rsidRPr="007C0B9C" w:rsidRDefault="003200C9" w:rsidP="003200C9">
      <w:pPr>
        <w:pStyle w:val="Preformatted"/>
        <w:spacing w:line="276" w:lineRule="auto"/>
        <w:jc w:val="both"/>
      </w:pPr>
      <w:r w:rsidRPr="007C0B9C">
        <w:t>int giaithua(int m) {</w:t>
      </w:r>
    </w:p>
    <w:p w:rsidR="003200C9" w:rsidRPr="007C0B9C" w:rsidRDefault="003200C9" w:rsidP="003200C9">
      <w:pPr>
        <w:pStyle w:val="Preformatted"/>
        <w:spacing w:line="276" w:lineRule="auto"/>
        <w:jc w:val="both"/>
      </w:pPr>
      <w:r w:rsidRPr="007C0B9C">
        <w:t xml:space="preserve">  int gt=1;    </w:t>
      </w:r>
    </w:p>
    <w:p w:rsidR="003200C9" w:rsidRPr="007C0B9C" w:rsidRDefault="003200C9" w:rsidP="003200C9">
      <w:pPr>
        <w:pStyle w:val="Preformatted"/>
        <w:spacing w:line="276" w:lineRule="auto"/>
        <w:jc w:val="both"/>
      </w:pPr>
      <w:r w:rsidRPr="007C0B9C">
        <w:t xml:space="preserve">  for (int i = 2; i &lt;= m; i++)  gt </w:t>
      </w:r>
      <w:r>
        <w:t>*</w:t>
      </w:r>
      <w:r w:rsidRPr="007C0B9C">
        <w:t>= i;</w:t>
      </w:r>
    </w:p>
    <w:p w:rsidR="003200C9" w:rsidRPr="007C0B9C" w:rsidRDefault="003200C9" w:rsidP="003200C9">
      <w:pPr>
        <w:pStyle w:val="Preformatted"/>
        <w:spacing w:line="276" w:lineRule="auto"/>
        <w:jc w:val="both"/>
      </w:pPr>
      <w:r w:rsidRPr="007C0B9C">
        <w:t xml:space="preserve">  return gt;  </w:t>
      </w:r>
    </w:p>
    <w:p w:rsidR="003200C9" w:rsidRPr="007C0B9C" w:rsidRDefault="003200C9" w:rsidP="003200C9">
      <w:pPr>
        <w:pStyle w:val="Preformatted"/>
        <w:spacing w:line="276" w:lineRule="auto"/>
        <w:jc w:val="both"/>
      </w:pPr>
      <w:r w:rsidRPr="007C0B9C">
        <w:t xml:space="preserve">}  </w:t>
      </w:r>
    </w:p>
    <w:p w:rsidR="003200C9" w:rsidRPr="007C0B9C" w:rsidRDefault="003200C9" w:rsidP="003200C9">
      <w:pPr>
        <w:pStyle w:val="Preformatted"/>
        <w:spacing w:line="276" w:lineRule="auto"/>
        <w:jc w:val="both"/>
      </w:pPr>
      <w:r w:rsidRPr="007C0B9C">
        <w:t>int main() {</w:t>
      </w:r>
    </w:p>
    <w:p w:rsidR="003200C9" w:rsidRPr="007C0B9C" w:rsidRDefault="003200C9" w:rsidP="003200C9">
      <w:pPr>
        <w:pStyle w:val="Preformatted"/>
        <w:spacing w:line="276" w:lineRule="auto"/>
        <w:jc w:val="both"/>
      </w:pPr>
      <w:r w:rsidRPr="007C0B9C">
        <w:t xml:space="preserve">  cout &lt;&lt; "Nhap k và n: "; cin&gt;&gt;k&gt;&gt;n;</w:t>
      </w:r>
    </w:p>
    <w:p w:rsidR="003200C9" w:rsidRPr="007C0B9C" w:rsidRDefault="003200C9" w:rsidP="003200C9">
      <w:pPr>
        <w:pStyle w:val="Preformatted"/>
        <w:spacing w:line="276" w:lineRule="auto"/>
        <w:jc w:val="both"/>
      </w:pPr>
      <w:r w:rsidRPr="007C0B9C">
        <w:t xml:space="preserve">  cout &lt;&lt; giaithua(n)/(giaithua(n-k)*giaithua(k));</w:t>
      </w:r>
    </w:p>
    <w:p w:rsidR="003200C9" w:rsidRPr="007C0B9C" w:rsidRDefault="003200C9" w:rsidP="003200C9">
      <w:pPr>
        <w:pStyle w:val="Preformatted"/>
        <w:spacing w:line="276" w:lineRule="auto"/>
        <w:jc w:val="both"/>
      </w:pPr>
      <w:r w:rsidRPr="007C0B9C">
        <w:t xml:space="preserve">  getch();</w:t>
      </w:r>
    </w:p>
    <w:p w:rsidR="003200C9" w:rsidRPr="007C0B9C" w:rsidRDefault="003200C9" w:rsidP="003200C9">
      <w:pPr>
        <w:pStyle w:val="Preformatted"/>
        <w:spacing w:line="276" w:lineRule="auto"/>
        <w:jc w:val="both"/>
      </w:pPr>
      <w:r w:rsidRPr="007C0B9C">
        <w:t>}</w:t>
      </w:r>
    </w:p>
    <w:p w:rsidR="003200C9" w:rsidRPr="007C0B9C" w:rsidRDefault="003200C9" w:rsidP="003200C9">
      <w:pPr>
        <w:jc w:val="both"/>
      </w:pPr>
      <w:r w:rsidRPr="007C0B9C">
        <w:rPr>
          <w:i/>
        </w:rPr>
        <w:t>Ví dụ 4.</w:t>
      </w:r>
      <w:r w:rsidRPr="007C0B9C">
        <w:t xml:space="preserve"> Tìm số Catalan thứ n</w:t>
      </w:r>
    </w:p>
    <w:p w:rsidR="003200C9" w:rsidRPr="007C0B9C" w:rsidRDefault="003200C9" w:rsidP="003200C9">
      <w:pPr>
        <w:jc w:val="both"/>
      </w:pPr>
      <w:r w:rsidRPr="007C0B9C">
        <w:t>Dãy số Catalan là dãy T</w:t>
      </w:r>
      <w:r w:rsidRPr="007C0B9C">
        <w:rPr>
          <w:vertAlign w:val="subscript"/>
        </w:rPr>
        <w:t>0</w:t>
      </w:r>
      <w:r w:rsidRPr="007C0B9C">
        <w:t>=1, T</w:t>
      </w:r>
      <w:r w:rsidRPr="007C0B9C">
        <w:rPr>
          <w:vertAlign w:val="subscript"/>
        </w:rPr>
        <w:t>1</w:t>
      </w:r>
      <w:r w:rsidRPr="007C0B9C">
        <w:t>=1, T</w:t>
      </w:r>
      <w:r w:rsidRPr="007C0B9C">
        <w:rPr>
          <w:vertAlign w:val="subscript"/>
        </w:rPr>
        <w:t>2</w:t>
      </w:r>
      <w:r w:rsidRPr="007C0B9C">
        <w:t>=2, T</w:t>
      </w:r>
      <w:r w:rsidRPr="007C0B9C">
        <w:rPr>
          <w:vertAlign w:val="subscript"/>
        </w:rPr>
        <w:t>3</w:t>
      </w:r>
      <w:r w:rsidRPr="007C0B9C">
        <w:t>=5, T</w:t>
      </w:r>
      <w:r w:rsidRPr="007C0B9C">
        <w:rPr>
          <w:vertAlign w:val="subscript"/>
        </w:rPr>
        <w:t>4</w:t>
      </w:r>
      <w:r w:rsidRPr="007C0B9C">
        <w:t>=14, T</w:t>
      </w:r>
      <w:r w:rsidRPr="007C0B9C">
        <w:rPr>
          <w:vertAlign w:val="subscript"/>
        </w:rPr>
        <w:t>5</w:t>
      </w:r>
      <w:r w:rsidRPr="007C0B9C">
        <w:t>=42, … trong đó số thứ n là</w:t>
      </w:r>
      <w:r w:rsidRPr="007C0B9C">
        <w:rPr>
          <w:position w:val="-28"/>
        </w:rPr>
        <w:object w:dxaOrig="3340" w:dyaOrig="660">
          <v:shape id="_x0000_i1026" type="#_x0000_t75" style="width:166.4pt;height:31.25pt" o:ole="">
            <v:imagedata r:id="rId8" o:title=""/>
          </v:shape>
          <o:OLEObject Type="Embed" ProgID="Equation.DSMT4" ShapeID="_x0000_i1026" DrawAspect="Content" ObjectID="_1530602159" r:id="rId9"/>
        </w:object>
      </w:r>
      <w:r w:rsidRPr="007C0B9C">
        <w:t xml:space="preserve"> bằng số đường đi khác nhau dọc theo các cạnh ô vuông của lưới n</w:t>
      </w:r>
      <w:r w:rsidRPr="007C0B9C">
        <w:rPr>
          <w:rFonts w:cs="Times New Roman"/>
        </w:rPr>
        <w:t>×</w:t>
      </w:r>
      <w:r w:rsidRPr="007C0B9C">
        <w:t>n ô vuông mà đường đi chỉ ở dưới một đường chéo (hình vẽ minh họa T</w:t>
      </w:r>
      <w:r w:rsidRPr="007C0B9C">
        <w:rPr>
          <w:vertAlign w:val="subscript"/>
        </w:rPr>
        <w:t>4</w:t>
      </w:r>
      <w:r w:rsidRPr="007C0B9C">
        <w:t>). Hạn chế n&lt;30</w:t>
      </w:r>
    </w:p>
    <w:p w:rsidR="003200C9" w:rsidRPr="007C0B9C" w:rsidRDefault="003200C9" w:rsidP="003200C9">
      <w:pPr>
        <w:jc w:val="both"/>
      </w:pPr>
      <w:r w:rsidRPr="007C0B9C">
        <w:rPr>
          <w:noProof/>
          <w:lang w:bidi="ar-SA"/>
        </w:rPr>
        <w:drawing>
          <wp:inline distT="0" distB="0" distL="0" distR="0" wp14:anchorId="7168D632" wp14:editId="5DEE2450">
            <wp:extent cx="4112795" cy="2085975"/>
            <wp:effectExtent l="0" t="0" r="2005" b="0"/>
            <wp:docPr id="12" name="Picture 5" descr="690px-Catalan_number_4x4_grid_example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90px-Catalan_number_4x4_grid_example_svg.png"/>
                    <pic:cNvPicPr/>
                  </pic:nvPicPr>
                  <pic:blipFill>
                    <a:blip r:embed="rId10"/>
                    <a:stretch>
                      <a:fillRect/>
                    </a:stretch>
                  </pic:blipFill>
                  <pic:spPr>
                    <a:xfrm>
                      <a:off x="0" y="0"/>
                      <a:ext cx="4113605" cy="2086386"/>
                    </a:xfrm>
                    <a:prstGeom prst="rect">
                      <a:avLst/>
                    </a:prstGeom>
                    <a:effectLst>
                      <a:innerShdw blurRad="114300">
                        <a:prstClr val="black"/>
                      </a:innerShdw>
                    </a:effectLst>
                  </pic:spPr>
                </pic:pic>
              </a:graphicData>
            </a:graphic>
          </wp:inline>
        </w:drawing>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manip&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long double catalan(int 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lastRenderedPageBreak/>
        <w:t xml:space="preserve">  long double t=1.0;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for (int i=n+2; i&lt;=2*n; i++)  t = (t*i)/(i-n-1);</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t = t/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t;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Nhap n: "; cin&gt;&gt;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fixed &lt;&lt; setprecision(6);</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catalan(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getc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Heading2"/>
        <w:numPr>
          <w:ilvl w:val="0"/>
          <w:numId w:val="1"/>
        </w:numPr>
        <w:jc w:val="both"/>
      </w:pPr>
      <w:bookmarkStart w:id="43" w:name="_Toc350685816"/>
      <w:bookmarkStart w:id="44" w:name="_Toc351903600"/>
      <w:bookmarkStart w:id="45" w:name="_Toc334268172"/>
      <w:r w:rsidRPr="007C0B9C">
        <w:t>Mảng</w:t>
      </w:r>
      <w:bookmarkEnd w:id="43"/>
      <w:bookmarkEnd w:id="44"/>
    </w:p>
    <w:p w:rsidR="003200C9" w:rsidRPr="007C0B9C" w:rsidRDefault="003200C9" w:rsidP="003200C9">
      <w:pPr>
        <w:spacing w:after="0"/>
        <w:jc w:val="both"/>
      </w:pPr>
      <w:r w:rsidRPr="007C0B9C">
        <w:t xml:space="preserve">Trong khuôn khổ cuốn sách này, </w:t>
      </w:r>
      <w:r>
        <w:t xml:space="preserve">chúng ta đề cập nhiều về </w:t>
      </w:r>
      <w:r w:rsidRPr="007C0B9C">
        <w:t>hai kiểu dữ liệu thông dụng nhất là mảng (array) và xâu ký tự (string).</w:t>
      </w:r>
    </w:p>
    <w:p w:rsidR="003200C9" w:rsidRPr="007C0B9C" w:rsidRDefault="003200C9" w:rsidP="003200C9">
      <w:pPr>
        <w:pStyle w:val="Heading3"/>
        <w:numPr>
          <w:ilvl w:val="0"/>
          <w:numId w:val="6"/>
        </w:numPr>
        <w:jc w:val="both"/>
        <w:rPr>
          <w:color w:val="auto"/>
        </w:rPr>
      </w:pPr>
      <w:bookmarkStart w:id="46" w:name="_Toc350685817"/>
      <w:bookmarkStart w:id="47" w:name="_Toc351903601"/>
      <w:r w:rsidRPr="007C0B9C">
        <w:rPr>
          <w:color w:val="auto"/>
        </w:rPr>
        <w:t>Mảng một chiều</w:t>
      </w:r>
      <w:bookmarkEnd w:id="46"/>
      <w:bookmarkEnd w:id="47"/>
    </w:p>
    <w:p w:rsidR="003200C9" w:rsidRPr="007C0B9C" w:rsidRDefault="003200C9" w:rsidP="003200C9">
      <w:pPr>
        <w:spacing w:after="0"/>
        <w:jc w:val="both"/>
        <w:rPr>
          <w:rFonts w:cs="Arial"/>
          <w:spacing w:val="4"/>
          <w:szCs w:val="20"/>
        </w:rPr>
      </w:pPr>
      <w:r w:rsidRPr="007C0B9C">
        <w:rPr>
          <w:rFonts w:cs="Arial"/>
          <w:spacing w:val="4"/>
          <w:szCs w:val="20"/>
        </w:rPr>
        <w:t xml:space="preserve">Mảng là dãy hữu hạn các phần tử cùng kiểu. Các phần tử được đánh chỉ số và có thể truy cập trực tiếp. Các phần tử được lưu trên một vùng liên tục trong bộ nhớ và </w:t>
      </w:r>
      <w:r>
        <w:rPr>
          <w:rFonts w:cs="Arial"/>
          <w:spacing w:val="4"/>
          <w:szCs w:val="20"/>
        </w:rPr>
        <w:t xml:space="preserve">địa chỉ tăng dần </w:t>
      </w:r>
      <w:r w:rsidRPr="007C0B9C">
        <w:rPr>
          <w:rFonts w:cs="Arial"/>
          <w:spacing w:val="4"/>
          <w:szCs w:val="20"/>
        </w:rPr>
        <w:t>theo thứ tự tăng dần của chỉ số.</w:t>
      </w:r>
    </w:p>
    <w:p w:rsidR="003200C9" w:rsidRPr="007C0B9C" w:rsidRDefault="003200C9" w:rsidP="003200C9">
      <w:pPr>
        <w:pStyle w:val="ListParagraph"/>
        <w:numPr>
          <w:ilvl w:val="0"/>
          <w:numId w:val="5"/>
        </w:numPr>
        <w:spacing w:after="0"/>
        <w:jc w:val="both"/>
        <w:rPr>
          <w:lang w:val="pt-BR"/>
        </w:rPr>
      </w:pPr>
      <w:r w:rsidRPr="007C0B9C">
        <w:rPr>
          <w:lang w:val="pt-BR"/>
        </w:rPr>
        <w:t>Dạng thức khai báo mảng là:</w:t>
      </w:r>
    </w:p>
    <w:p w:rsidR="003200C9" w:rsidRPr="007C0B9C" w:rsidRDefault="003200C9" w:rsidP="003200C9">
      <w:pPr>
        <w:spacing w:after="0"/>
        <w:jc w:val="both"/>
        <w:rPr>
          <w:b/>
          <w:lang w:val="pt-BR"/>
        </w:rPr>
      </w:pPr>
      <w:r w:rsidRPr="007C0B9C">
        <w:rPr>
          <w:rStyle w:val="Typewriter"/>
          <w:rFonts w:cs="Courier New"/>
          <w:b/>
          <w:i/>
          <w:iCs/>
          <w:szCs w:val="20"/>
          <w:lang w:val="pt-BR"/>
        </w:rPr>
        <w:t>type name</w:t>
      </w:r>
      <w:r w:rsidRPr="007C0B9C">
        <w:rPr>
          <w:rStyle w:val="Typewriter"/>
          <w:rFonts w:cs="Courier New"/>
          <w:b/>
          <w:szCs w:val="20"/>
          <w:lang w:val="pt-BR"/>
        </w:rPr>
        <w:t xml:space="preserve"> [</w:t>
      </w:r>
      <w:r w:rsidRPr="007C0B9C">
        <w:rPr>
          <w:rStyle w:val="Typewriter"/>
          <w:rFonts w:cs="Courier New"/>
          <w:b/>
          <w:i/>
          <w:iCs/>
          <w:szCs w:val="20"/>
          <w:lang w:val="pt-BR"/>
        </w:rPr>
        <w:t>size</w:t>
      </w:r>
      <w:r w:rsidRPr="007C0B9C">
        <w:rPr>
          <w:rStyle w:val="Typewriter"/>
          <w:rFonts w:cs="Courier New"/>
          <w:b/>
          <w:szCs w:val="20"/>
          <w:lang w:val="pt-BR"/>
        </w:rPr>
        <w:t>];</w:t>
      </w:r>
    </w:p>
    <w:p w:rsidR="003200C9" w:rsidRPr="007C0B9C" w:rsidRDefault="003200C9" w:rsidP="003200C9">
      <w:pPr>
        <w:spacing w:after="0"/>
        <w:jc w:val="both"/>
        <w:rPr>
          <w:lang w:val="pt-BR"/>
        </w:rPr>
      </w:pPr>
      <w:r w:rsidRPr="007C0B9C">
        <w:rPr>
          <w:lang w:val="pt-BR"/>
        </w:rPr>
        <w:t xml:space="preserve">Trong đó </w:t>
      </w:r>
      <w:r w:rsidRPr="007C0B9C">
        <w:rPr>
          <w:b/>
          <w:i/>
          <w:lang w:val="pt-BR"/>
        </w:rPr>
        <w:t xml:space="preserve">type </w:t>
      </w:r>
      <w:r w:rsidRPr="007C0B9C">
        <w:rPr>
          <w:lang w:val="pt-BR"/>
        </w:rPr>
        <w:t xml:space="preserve"> là kiểu phần tử của mảng, </w:t>
      </w:r>
      <w:r w:rsidRPr="007C0B9C">
        <w:rPr>
          <w:b/>
          <w:i/>
          <w:lang w:val="pt-BR"/>
        </w:rPr>
        <w:t>name</w:t>
      </w:r>
      <w:r w:rsidRPr="007C0B9C">
        <w:rPr>
          <w:lang w:val="pt-BR"/>
        </w:rPr>
        <w:t xml:space="preserve"> là tên mảng, </w:t>
      </w:r>
      <w:r w:rsidRPr="007C0B9C">
        <w:rPr>
          <w:b/>
          <w:i/>
          <w:lang w:val="pt-BR"/>
        </w:rPr>
        <w:t>size</w:t>
      </w:r>
      <w:r w:rsidRPr="007C0B9C">
        <w:rPr>
          <w:lang w:val="pt-BR"/>
        </w:rPr>
        <w:t xml:space="preserve"> là số phần tử của mảng còn gọi là kích thước của mảng. Các phần tử của mảng được đánh số từ 0. Mỗi phần tử của mảng được xác định bởi tên mảng và chỉ số của phần tử đó.</w:t>
      </w:r>
    </w:p>
    <w:p w:rsidR="003200C9" w:rsidRPr="007C0B9C" w:rsidRDefault="003200C9" w:rsidP="003200C9">
      <w:pPr>
        <w:spacing w:after="0"/>
        <w:jc w:val="both"/>
        <w:rPr>
          <w:lang w:val="pt-BR"/>
        </w:rPr>
      </w:pPr>
      <w:r w:rsidRPr="007C0B9C">
        <w:rPr>
          <w:i/>
          <w:lang w:val="pt-BR"/>
        </w:rPr>
        <w:t>Ví dụ</w:t>
      </w:r>
      <w:r w:rsidRPr="007C0B9C">
        <w:rPr>
          <w:lang w:val="pt-BR"/>
        </w:rPr>
        <w:t xml:space="preserve">. Khai báo mảng a có 6 phần tử là </w:t>
      </w:r>
      <w:r w:rsidRPr="007C0B9C">
        <w:rPr>
          <w:rFonts w:ascii="Courier New" w:hAnsi="Courier New" w:cs="Courier New"/>
          <w:sz w:val="20"/>
          <w:szCs w:val="20"/>
          <w:lang w:val="pt-BR"/>
        </w:rPr>
        <w:t>a[0], a[1], a[2], a[3], a[4], a[5]</w:t>
      </w:r>
      <w:r w:rsidRPr="007C0B9C">
        <w:rPr>
          <w:lang w:val="pt-BR"/>
        </w:rPr>
        <w:t xml:space="preserve">cùng kiểu </w:t>
      </w:r>
      <w:r w:rsidRPr="00513F8C">
        <w:rPr>
          <w:rFonts w:ascii="Courier New" w:hAnsi="Courier New" w:cs="Courier New"/>
          <w:sz w:val="20"/>
          <w:szCs w:val="20"/>
          <w:lang w:val="pt-BR"/>
        </w:rPr>
        <w:t>int</w:t>
      </w:r>
      <w:r w:rsidRPr="007C0B9C">
        <w:rPr>
          <w:lang w:val="pt-BR"/>
        </w:rPr>
        <w:t xml:space="preserve"> như sau:</w:t>
      </w:r>
    </w:p>
    <w:p w:rsidR="003200C9" w:rsidRPr="00513F8C" w:rsidRDefault="003200C9" w:rsidP="003200C9">
      <w:pPr>
        <w:spacing w:after="0"/>
        <w:jc w:val="both"/>
        <w:rPr>
          <w:rFonts w:ascii="Courier New" w:hAnsi="Courier New" w:cs="Courier New"/>
          <w:sz w:val="20"/>
          <w:szCs w:val="20"/>
        </w:rPr>
      </w:pPr>
      <w:r w:rsidRPr="00513F8C">
        <w:rPr>
          <w:rFonts w:ascii="Courier New" w:hAnsi="Courier New" w:cs="Courier New"/>
          <w:sz w:val="20"/>
          <w:szCs w:val="20"/>
        </w:rPr>
        <w:t>int a[6];</w:t>
      </w:r>
    </w:p>
    <w:p w:rsidR="003200C9" w:rsidRPr="007C0B9C" w:rsidRDefault="003200C9" w:rsidP="003200C9">
      <w:pPr>
        <w:pStyle w:val="ListParagraph"/>
        <w:numPr>
          <w:ilvl w:val="0"/>
          <w:numId w:val="5"/>
        </w:numPr>
        <w:spacing w:after="0"/>
        <w:jc w:val="both"/>
      </w:pPr>
      <w:r w:rsidRPr="007C0B9C">
        <w:t xml:space="preserve">Khởi tạo mảng. </w:t>
      </w:r>
    </w:p>
    <w:p w:rsidR="003200C9" w:rsidRPr="007C0B9C" w:rsidRDefault="003200C9" w:rsidP="003200C9">
      <w:pPr>
        <w:spacing w:after="0"/>
        <w:jc w:val="both"/>
      </w:pPr>
      <w:r w:rsidRPr="007C0B9C">
        <w:t xml:space="preserve">Theo mặc định, nếu mảng khai báo ngoài mọi hàm thì các phần tử được </w:t>
      </w:r>
      <w:r>
        <w:t xml:space="preserve">tự động </w:t>
      </w:r>
      <w:r w:rsidRPr="007C0B9C">
        <w:t xml:space="preserve">khởi trị là 0. Nhưng </w:t>
      </w:r>
      <w:r w:rsidRPr="007C0B9C">
        <w:rPr>
          <w:i/>
        </w:rPr>
        <w:t>khi mảng khai báo trong một hàm thì mảng không được C++ khởi trị sẵn, chúng ta cần khởi trị mảng</w:t>
      </w:r>
      <w:r w:rsidRPr="007C0B9C">
        <w:t xml:space="preserve">. </w:t>
      </w:r>
    </w:p>
    <w:p w:rsidR="003200C9" w:rsidRPr="007C0B9C" w:rsidRDefault="003200C9" w:rsidP="003200C9">
      <w:pPr>
        <w:spacing w:after="0"/>
        <w:jc w:val="both"/>
      </w:pPr>
      <w:r w:rsidRPr="007C0B9C">
        <w:t>Thường khởi trị cùng với khai báo mảng bằng cách gán giá trị cho các phần tử của nó như sau:</w:t>
      </w:r>
    </w:p>
    <w:p w:rsidR="003200C9" w:rsidRPr="00513F8C" w:rsidRDefault="003200C9" w:rsidP="003200C9">
      <w:pPr>
        <w:spacing w:after="0"/>
        <w:jc w:val="both"/>
        <w:rPr>
          <w:rFonts w:ascii="Courier New" w:hAnsi="Courier New" w:cs="Courier New"/>
          <w:sz w:val="20"/>
          <w:szCs w:val="20"/>
        </w:rPr>
      </w:pPr>
      <w:r w:rsidRPr="00513F8C">
        <w:rPr>
          <w:rFonts w:ascii="Courier New" w:hAnsi="Courier New" w:cs="Courier New"/>
          <w:sz w:val="20"/>
          <w:szCs w:val="20"/>
        </w:rPr>
        <w:t>int a[6] = {10, 4, 5, 2, 1, 0};</w:t>
      </w:r>
    </w:p>
    <w:p w:rsidR="003200C9" w:rsidRPr="007C0B9C" w:rsidRDefault="003200C9" w:rsidP="003200C9">
      <w:pPr>
        <w:spacing w:after="0"/>
        <w:jc w:val="both"/>
      </w:pPr>
      <w:r w:rsidRPr="007C0B9C">
        <w:t>hoặc</w:t>
      </w:r>
    </w:p>
    <w:p w:rsidR="003200C9" w:rsidRPr="00513F8C" w:rsidRDefault="003200C9" w:rsidP="003200C9">
      <w:pPr>
        <w:spacing w:after="0"/>
        <w:jc w:val="both"/>
        <w:rPr>
          <w:rFonts w:ascii="Courier New" w:hAnsi="Courier New" w:cs="Courier New"/>
          <w:sz w:val="20"/>
          <w:szCs w:val="20"/>
        </w:rPr>
      </w:pPr>
      <w:r w:rsidRPr="00513F8C">
        <w:rPr>
          <w:rFonts w:ascii="Courier New" w:hAnsi="Courier New" w:cs="Courier New"/>
          <w:sz w:val="20"/>
          <w:szCs w:val="20"/>
        </w:rPr>
        <w:t>int a[ ] = {10, 4, 5, 2, 1, 0};</w:t>
      </w:r>
    </w:p>
    <w:p w:rsidR="003200C9" w:rsidRPr="007C0B9C" w:rsidRDefault="003200C9" w:rsidP="003200C9">
      <w:pPr>
        <w:spacing w:after="0"/>
        <w:jc w:val="both"/>
      </w:pPr>
      <w:r w:rsidRPr="007C0B9C">
        <w:t>Trong cách thứ hai, C++ không khai báo trực tiếp số phần tử của mảng, kích thước của mảng chính bằng số lượng các giá trị đã cho trong cặp ngoặc { }</w:t>
      </w:r>
    </w:p>
    <w:p w:rsidR="003200C9" w:rsidRPr="007C0B9C" w:rsidRDefault="003200C9" w:rsidP="003200C9">
      <w:pPr>
        <w:spacing w:after="0"/>
        <w:jc w:val="both"/>
      </w:pPr>
      <w:r w:rsidRPr="007C0B9C">
        <w:t>Trong một số trường hợp cần tạo bộ test ngẫu nhiên thường khởi tạo mảng bằng các giá trị ngẫu nhiên sinh ra từ hàm rand() (xem phụ lục</w:t>
      </w:r>
      <w:r>
        <w:t xml:space="preserve"> 1</w:t>
      </w:r>
      <w:r w:rsidRPr="007C0B9C">
        <w:t xml:space="preserve">). </w:t>
      </w:r>
    </w:p>
    <w:p w:rsidR="003200C9" w:rsidRPr="007C0B9C" w:rsidRDefault="003200C9" w:rsidP="003200C9">
      <w:pPr>
        <w:pStyle w:val="ListParagraph"/>
        <w:numPr>
          <w:ilvl w:val="0"/>
          <w:numId w:val="5"/>
        </w:numPr>
        <w:spacing w:after="0"/>
        <w:jc w:val="both"/>
      </w:pPr>
      <w:r w:rsidRPr="007C0B9C">
        <w:t>Truy xuất các phần tử của mảng</w:t>
      </w:r>
    </w:p>
    <w:p w:rsidR="003200C9" w:rsidRPr="007C0B9C" w:rsidRDefault="003200C9" w:rsidP="003200C9">
      <w:pPr>
        <w:spacing w:after="0"/>
        <w:jc w:val="both"/>
      </w:pPr>
      <w:r w:rsidRPr="007C0B9C">
        <w:t xml:space="preserve">Trong phạm vi khai báo của mảng, có thể truy xuất tới từng phần tử của mảng qua kí hiệu </w:t>
      </w:r>
      <w:r w:rsidRPr="007C0B9C">
        <w:rPr>
          <w:b/>
          <w:i/>
        </w:rPr>
        <w:t>name[index]</w:t>
      </w:r>
      <w:r w:rsidRPr="007C0B9C">
        <w:t xml:space="preserve"> trong đó </w:t>
      </w:r>
      <w:r w:rsidRPr="007C0B9C">
        <w:rPr>
          <w:b/>
          <w:i/>
        </w:rPr>
        <w:t>name</w:t>
      </w:r>
      <w:r w:rsidRPr="007C0B9C">
        <w:t xml:space="preserve"> là tên mảng, </w:t>
      </w:r>
      <w:r w:rsidRPr="007C0B9C">
        <w:rPr>
          <w:b/>
          <w:i/>
        </w:rPr>
        <w:t>index</w:t>
      </w:r>
      <w:r w:rsidRPr="007C0B9C">
        <w:t xml:space="preserve"> là chỉ số của phần tử. </w:t>
      </w:r>
    </w:p>
    <w:p w:rsidR="003200C9" w:rsidRPr="007C0B9C" w:rsidRDefault="003200C9" w:rsidP="003200C9">
      <w:pPr>
        <w:spacing w:after="0"/>
        <w:jc w:val="both"/>
      </w:pPr>
      <w:r w:rsidRPr="007C0B9C">
        <w:rPr>
          <w:i/>
        </w:rPr>
        <w:t>Ví dụ</w:t>
      </w:r>
    </w:p>
    <w:p w:rsidR="003200C9" w:rsidRPr="007C0B9C" w:rsidRDefault="003200C9" w:rsidP="003200C9">
      <w:pPr>
        <w:spacing w:after="0"/>
        <w:jc w:val="both"/>
      </w:pPr>
      <w:r w:rsidRPr="007C0B9C">
        <w:t>a[2] = 13;       //gán giá trị 13 cho phần tử thứ ba của mảng a</w:t>
      </w:r>
    </w:p>
    <w:p w:rsidR="003200C9" w:rsidRPr="007C0B9C" w:rsidRDefault="003200C9" w:rsidP="003200C9">
      <w:pPr>
        <w:spacing w:after="0"/>
        <w:jc w:val="both"/>
      </w:pPr>
      <w:r w:rsidRPr="007C0B9C">
        <w:t xml:space="preserve">x     = a[0]      //gán giá trị của phần tử thứ nhất của mảng a cho biến x </w:t>
      </w:r>
    </w:p>
    <w:p w:rsidR="003200C9" w:rsidRPr="007C0B9C" w:rsidRDefault="003200C9" w:rsidP="003200C9">
      <w:pPr>
        <w:spacing w:after="0"/>
        <w:jc w:val="both"/>
      </w:pPr>
      <w:r w:rsidRPr="007C0B9C">
        <w:t>cout &lt;&lt; a[2];  // xuất giá trị của phần tử thứ ba của mảng a lên màn hình</w:t>
      </w:r>
    </w:p>
    <w:p w:rsidR="003200C9" w:rsidRPr="007C0B9C" w:rsidRDefault="003200C9" w:rsidP="003200C9">
      <w:pPr>
        <w:spacing w:after="0"/>
        <w:jc w:val="both"/>
      </w:pPr>
      <w:r w:rsidRPr="007C0B9C">
        <w:rPr>
          <w:i/>
        </w:rPr>
        <w:lastRenderedPageBreak/>
        <w:t>Lưu ý.</w:t>
      </w:r>
      <w:r w:rsidRPr="007C0B9C">
        <w:t xml:space="preserve"> Trong C++, trình dịch không phát hiện lỗi truy cập quá giới hạn của mảng. </w:t>
      </w:r>
      <w:r w:rsidRPr="007C0B9C">
        <w:rPr>
          <w:i/>
        </w:rPr>
        <w:t>Ví dụ</w:t>
      </w:r>
      <w:r w:rsidRPr="007C0B9C">
        <w:t xml:space="preserve"> chương trình sau đây trình dịch không báo lỗi:</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a[6];</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a[8] = 1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a[8];</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getc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jc w:val="both"/>
      </w:pPr>
      <w:r w:rsidRPr="007C0B9C">
        <w:t>Điều này gây rắc rối và sai lầm khi thực hiện chương trình tạo ra kết quả không mong muốn (vì tại ô nhớ a[8] có thể chứa dữ liệu từ lệnh cũ làm ảnh hưởng xấu tới thực hiện chương trình). Vậy chúng ta cần lưu ý khi chọn kích thước của mảng và chỉ truy cập phần tử có chỉ số không quá kích thước.</w:t>
      </w:r>
    </w:p>
    <w:p w:rsidR="003200C9" w:rsidRPr="007C0B9C" w:rsidRDefault="003200C9" w:rsidP="003200C9">
      <w:pPr>
        <w:spacing w:after="0"/>
        <w:jc w:val="both"/>
      </w:pPr>
      <w:r w:rsidRPr="007C0B9C">
        <w:rPr>
          <w:i/>
        </w:rPr>
        <w:t>Ví dụ.</w:t>
      </w:r>
      <w:r w:rsidRPr="007C0B9C">
        <w:t xml:space="preserve"> Cho mảng gồm 8 phần tử là các số nguyên 4, 12, 3, 6, 10, 7, 8, 5</w:t>
      </w:r>
    </w:p>
    <w:p w:rsidR="003200C9" w:rsidRPr="007C0B9C" w:rsidRDefault="003200C9" w:rsidP="003200C9">
      <w:pPr>
        <w:spacing w:after="0"/>
        <w:jc w:val="both"/>
      </w:pPr>
      <w:r w:rsidRPr="007C0B9C">
        <w:t>Tính giá trị trung bình của phần tử và số lượng phần tử lớn hơn giá trị trung bìn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include &lt;iostream&gt;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include &lt;numeric&gt;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int main()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const int N = 8;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int dem=0;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a[N] = {4, 12, 3, 6, 10, 7, 8, 5}, x =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sum = accumulate(a, a+N, x);</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float trungbinh=sum/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for (int i = 0; i != N; i++)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f (a[i] &gt; trungbinh) dem++;</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cout &lt;&lt; "Tong: " &lt;&lt;sum &lt;&lt; endl;</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cout &lt;&lt; "Gia tri trung binh: " &lt;&lt; trungbinh &lt;&lt; endl;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cout &lt;&lt; "So phan tu tren trung binh: " &lt;&lt; dem &lt;&lt; endl;</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system("pause");</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return 0;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ind w:left="720"/>
        <w:jc w:val="both"/>
        <w:rPr>
          <w:lang w:val="pt-BR"/>
        </w:rPr>
      </w:pPr>
      <w:r w:rsidRPr="007C0B9C">
        <w:rPr>
          <w:lang w:val="pt-BR"/>
        </w:rPr>
        <w:t>Trong chương trình trên có một số điểm cần lưu ý:</w:t>
      </w:r>
    </w:p>
    <w:p w:rsidR="003200C9" w:rsidRPr="007C0B9C" w:rsidRDefault="003200C9" w:rsidP="003200C9">
      <w:pPr>
        <w:spacing w:after="0"/>
        <w:jc w:val="both"/>
        <w:rPr>
          <w:lang w:val="pt-BR"/>
        </w:rPr>
      </w:pPr>
      <w:r w:rsidRPr="007C0B9C">
        <w:rPr>
          <w:lang w:val="pt-BR"/>
        </w:rPr>
        <w:t>+ Tên mảng được coi là con trỏ chỉ tới phần tử 0 của mảng</w:t>
      </w:r>
    </w:p>
    <w:p w:rsidR="003200C9" w:rsidRPr="007C0B9C" w:rsidRDefault="003200C9" w:rsidP="003200C9">
      <w:pPr>
        <w:spacing w:after="0"/>
        <w:jc w:val="both"/>
        <w:rPr>
          <w:rFonts w:ascii="Courier New" w:hAnsi="Courier New" w:cs="Courier New"/>
          <w:sz w:val="20"/>
          <w:szCs w:val="20"/>
          <w:lang w:val="pt-BR"/>
        </w:rPr>
      </w:pPr>
      <w:r w:rsidRPr="007C0B9C">
        <w:rPr>
          <w:lang w:val="pt-BR"/>
        </w:rPr>
        <w:t xml:space="preserve">+ Hàm </w:t>
      </w:r>
      <w:r w:rsidRPr="007C0B9C">
        <w:rPr>
          <w:rFonts w:ascii="Courier New" w:hAnsi="Courier New" w:cs="Courier New"/>
          <w:sz w:val="20"/>
          <w:szCs w:val="20"/>
          <w:lang w:val="pt-BR"/>
        </w:rPr>
        <w:t>accumulate(a, a+N,x)</w:t>
      </w:r>
      <w:r w:rsidRPr="007C0B9C">
        <w:rPr>
          <w:rFonts w:cs="Times New Roman"/>
          <w:szCs w:val="24"/>
          <w:lang w:val="pt-BR"/>
        </w:rPr>
        <w:t xml:space="preserve">góp nhặt các phần tử của mảng a từ vị trí 0 đến </w:t>
      </w:r>
      <w:r>
        <w:rPr>
          <w:rFonts w:cs="Times New Roman"/>
          <w:szCs w:val="24"/>
          <w:lang w:val="pt-BR"/>
        </w:rPr>
        <w:t xml:space="preserve">vị trí </w:t>
      </w:r>
      <w:r w:rsidRPr="007C0B9C">
        <w:rPr>
          <w:rFonts w:cs="Times New Roman"/>
          <w:szCs w:val="24"/>
          <w:lang w:val="pt-BR"/>
        </w:rPr>
        <w:t xml:space="preserve">N cộng tích lũy lại thành </w:t>
      </w:r>
      <w:r>
        <w:rPr>
          <w:rFonts w:cs="Times New Roman"/>
          <w:szCs w:val="24"/>
          <w:lang w:val="pt-BR"/>
        </w:rPr>
        <w:t xml:space="preserve">một </w:t>
      </w:r>
      <w:r w:rsidRPr="007C0B9C">
        <w:rPr>
          <w:rFonts w:cs="Times New Roman"/>
          <w:szCs w:val="24"/>
          <w:lang w:val="pt-BR"/>
        </w:rPr>
        <w:t xml:space="preserve">tổng, rồi cộng với số x. Cũng có thể thay dòng lệnh: </w:t>
      </w:r>
      <w:r w:rsidRPr="007C0B9C">
        <w:rPr>
          <w:rFonts w:ascii="Courier New" w:hAnsi="Courier New" w:cs="Courier New"/>
          <w:sz w:val="20"/>
          <w:szCs w:val="20"/>
          <w:lang w:val="pt-BR"/>
        </w:rPr>
        <w:t>int sum=accumulate(a, a+N,x);</w:t>
      </w:r>
    </w:p>
    <w:p w:rsidR="003200C9" w:rsidRPr="007C0B9C" w:rsidRDefault="003200C9" w:rsidP="003200C9">
      <w:pPr>
        <w:spacing w:after="0"/>
        <w:jc w:val="both"/>
        <w:rPr>
          <w:rFonts w:cs="Times New Roman"/>
          <w:szCs w:val="24"/>
          <w:lang w:val="pt-BR"/>
        </w:rPr>
      </w:pPr>
      <w:r w:rsidRPr="007C0B9C">
        <w:rPr>
          <w:rFonts w:cs="Times New Roman"/>
          <w:szCs w:val="24"/>
          <w:lang w:val="pt-BR"/>
        </w:rPr>
        <w:t>bằng đoạn sau:</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int sum=0;</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for (int i=0; i != N; i++) sum +=a[i]; </w:t>
      </w:r>
    </w:p>
    <w:p w:rsidR="003200C9" w:rsidRPr="00D50EBA" w:rsidRDefault="003200C9" w:rsidP="003200C9">
      <w:pPr>
        <w:spacing w:after="0"/>
        <w:jc w:val="both"/>
        <w:rPr>
          <w:rFonts w:cs="Times New Roman"/>
          <w:szCs w:val="24"/>
          <w:lang w:val="pt-BR"/>
        </w:rPr>
      </w:pPr>
      <w:r w:rsidRPr="00D50EBA">
        <w:rPr>
          <w:rFonts w:cs="Times New Roman"/>
          <w:szCs w:val="24"/>
          <w:lang w:val="pt-BR"/>
        </w:rPr>
        <w:t>Ví dụ. Nhập không quá 10 số nguyên dương vào đầu của mảng a (có thể từ a[0] đến a[9]), kết thúc nhập bởi số 0; đồng thời nhập số nguyên x. Tìm xem x có trong mảng a hay không, nếu có thì nêu rõ chỉ số của phần tử bằng x trong mảng a.</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include &lt;iostream&gt;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include &lt;algorithm&gt;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using namespace std;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int main() {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int a[10], x, n = 0;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Nhap 10 so nguyen duong,ket thuc la so 0\n";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lastRenderedPageBreak/>
        <w:t xml:space="preserve">    while (cin &gt;&gt; x, x != 0 &amp;&amp; n &lt; 10) a[n++] = x;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Gia tri can tim là: "; cin &gt;&gt; x;</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int *p = find(a, a+n, x);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if (p == a+n)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Khong tim thay\n";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else {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Tim thay";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if (p== a)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 la phan tu dau tien";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else cout &lt;&lt; " la phan tu thu " &lt;&lt; p-a+1;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endl; </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system("pause");</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 xml:space="preserve">    return 0;</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w:t>
      </w:r>
    </w:p>
    <w:p w:rsidR="003200C9" w:rsidRPr="007C0B9C" w:rsidRDefault="003200C9" w:rsidP="003200C9">
      <w:pPr>
        <w:spacing w:after="0"/>
        <w:jc w:val="both"/>
        <w:rPr>
          <w:rFonts w:cs="Times New Roman"/>
          <w:szCs w:val="24"/>
          <w:lang w:val="pt-BR"/>
        </w:rPr>
      </w:pPr>
      <w:r w:rsidRPr="007C0B9C">
        <w:rPr>
          <w:rFonts w:cs="Times New Roman"/>
          <w:i/>
          <w:szCs w:val="24"/>
          <w:lang w:val="pt-BR"/>
        </w:rPr>
        <w:t xml:space="preserve">Giải thích. </w:t>
      </w:r>
      <w:r w:rsidRPr="007C0B9C">
        <w:rPr>
          <w:rFonts w:cs="Times New Roman"/>
          <w:szCs w:val="24"/>
          <w:lang w:val="pt-BR"/>
        </w:rPr>
        <w:t xml:space="preserve">Trong thư viện </w:t>
      </w:r>
      <w:r w:rsidRPr="007C0B9C">
        <w:rPr>
          <w:rFonts w:ascii="Courier New" w:hAnsi="Courier New" w:cs="Courier New"/>
          <w:sz w:val="20"/>
          <w:szCs w:val="20"/>
          <w:lang w:val="pt-BR"/>
        </w:rPr>
        <w:t>algorithm</w:t>
      </w:r>
      <w:r w:rsidRPr="007C0B9C">
        <w:rPr>
          <w:rFonts w:cs="Times New Roman"/>
          <w:szCs w:val="24"/>
          <w:lang w:val="pt-BR"/>
        </w:rPr>
        <w:t xml:space="preserve"> có hàm </w:t>
      </w:r>
      <w:r w:rsidRPr="007C0B9C">
        <w:rPr>
          <w:rFonts w:ascii="Courier New" w:hAnsi="Courier New" w:cs="Courier New"/>
          <w:b/>
          <w:sz w:val="20"/>
          <w:szCs w:val="20"/>
          <w:lang w:val="pt-BR"/>
        </w:rPr>
        <w:t>find(a,a+n,x)</w:t>
      </w:r>
      <w:r w:rsidRPr="007C0B9C">
        <w:rPr>
          <w:rFonts w:cs="Times New Roman"/>
          <w:szCs w:val="24"/>
          <w:lang w:val="pt-BR"/>
        </w:rPr>
        <w:t xml:space="preserve"> cho phép tìm số x trong n phần tử đầu tiên của mảng a. Giá trị trả về của hàm là con trỏ mảng p chỉ tới vị trí phần tử của a bằng x (nếu có) hoặc trả về con trỏ mảng p chỉ tới vị trí sau phần tử cuối cùng của a (nghĩa là không có x trong a). </w:t>
      </w:r>
    </w:p>
    <w:p w:rsidR="003200C9" w:rsidRPr="007C0B9C" w:rsidRDefault="003200C9" w:rsidP="003200C9">
      <w:pPr>
        <w:pStyle w:val="ListParagraph"/>
        <w:numPr>
          <w:ilvl w:val="0"/>
          <w:numId w:val="5"/>
        </w:numPr>
        <w:spacing w:after="0"/>
        <w:jc w:val="both"/>
        <w:rPr>
          <w:lang w:val="pt-BR"/>
        </w:rPr>
      </w:pPr>
      <w:r w:rsidRPr="007C0B9C">
        <w:rPr>
          <w:lang w:val="pt-BR"/>
        </w:rPr>
        <w:t>Gán giá trị cho mảng</w:t>
      </w:r>
    </w:p>
    <w:p w:rsidR="003200C9" w:rsidRPr="007C0B9C" w:rsidRDefault="003200C9" w:rsidP="003200C9">
      <w:pPr>
        <w:spacing w:after="0"/>
        <w:jc w:val="both"/>
        <w:rPr>
          <w:lang w:val="pt-BR"/>
        </w:rPr>
      </w:pPr>
      <w:r w:rsidRPr="007C0B9C">
        <w:rPr>
          <w:lang w:val="pt-BR"/>
        </w:rPr>
        <w:t xml:space="preserve">Cho hai mảng cùng kiểu </w:t>
      </w:r>
      <w:r w:rsidRPr="007C0B9C">
        <w:rPr>
          <w:sz w:val="20"/>
          <w:szCs w:val="20"/>
          <w:lang w:val="pt-BR"/>
        </w:rPr>
        <w:t>a</w:t>
      </w:r>
      <w:r w:rsidRPr="007C0B9C">
        <w:rPr>
          <w:lang w:val="pt-BR"/>
        </w:rPr>
        <w:t xml:space="preserve"> và </w:t>
      </w:r>
      <w:r w:rsidRPr="007C0B9C">
        <w:rPr>
          <w:sz w:val="20"/>
          <w:szCs w:val="20"/>
          <w:lang w:val="pt-BR"/>
        </w:rPr>
        <w:t>b</w:t>
      </w:r>
      <w:r w:rsidRPr="007C0B9C">
        <w:rPr>
          <w:lang w:val="pt-BR"/>
        </w:rPr>
        <w:t xml:space="preserve"> , có thể gán giá trị của mảng nguồn </w:t>
      </w:r>
      <w:r w:rsidRPr="007C0B9C">
        <w:rPr>
          <w:sz w:val="20"/>
          <w:szCs w:val="20"/>
          <w:lang w:val="pt-BR"/>
        </w:rPr>
        <w:t>a</w:t>
      </w:r>
      <w:r w:rsidRPr="007C0B9C">
        <w:rPr>
          <w:lang w:val="pt-BR"/>
        </w:rPr>
        <w:t xml:space="preserve"> cho mảng đích </w:t>
      </w:r>
      <w:r w:rsidRPr="007C0B9C">
        <w:rPr>
          <w:sz w:val="20"/>
          <w:szCs w:val="20"/>
          <w:lang w:val="pt-BR"/>
        </w:rPr>
        <w:t>b</w:t>
      </w:r>
      <w:r w:rsidRPr="007C0B9C">
        <w:rPr>
          <w:lang w:val="pt-BR"/>
        </w:rPr>
        <w:t xml:space="preserve"> bằng câu lệnh sau:</w:t>
      </w:r>
    </w:p>
    <w:p w:rsidR="003200C9" w:rsidRPr="007C0B9C" w:rsidRDefault="003200C9" w:rsidP="003200C9">
      <w:pPr>
        <w:spacing w:after="0"/>
        <w:ind w:left="360"/>
        <w:jc w:val="both"/>
        <w:rPr>
          <w:b/>
        </w:rPr>
      </w:pPr>
      <w:r w:rsidRPr="007C0B9C">
        <w:rPr>
          <w:b/>
        </w:rPr>
        <w:t>memmove(b, a, sizeof(a));</w:t>
      </w:r>
    </w:p>
    <w:p w:rsidR="003200C9" w:rsidRPr="007C0B9C" w:rsidRDefault="003200C9" w:rsidP="003200C9">
      <w:pPr>
        <w:pStyle w:val="Heading3"/>
        <w:keepLines w:val="0"/>
        <w:numPr>
          <w:ilvl w:val="0"/>
          <w:numId w:val="6"/>
        </w:numPr>
        <w:spacing w:before="0"/>
        <w:jc w:val="both"/>
        <w:rPr>
          <w:color w:val="auto"/>
          <w:lang w:val="pt-BR"/>
        </w:rPr>
      </w:pPr>
      <w:bookmarkStart w:id="48" w:name="_Toc350685818"/>
      <w:bookmarkStart w:id="49" w:name="_Toc351903602"/>
      <w:r w:rsidRPr="007C0B9C">
        <w:rPr>
          <w:color w:val="auto"/>
          <w:lang w:val="pt-BR"/>
        </w:rPr>
        <w:t>Mảng hai chiều</w:t>
      </w:r>
      <w:bookmarkEnd w:id="48"/>
      <w:bookmarkEnd w:id="49"/>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pt-BR"/>
        </w:rPr>
      </w:pPr>
      <w:r w:rsidRPr="007C0B9C">
        <w:rPr>
          <w:lang w:val="pt-BR"/>
        </w:rPr>
        <w:t xml:space="preserve">Mảng hai chiều được coi như mảng một chiều có các phần tử là các mảng một chiều cùng kiểu và </w:t>
      </w:r>
      <w:r>
        <w:rPr>
          <w:lang w:val="pt-BR"/>
        </w:rPr>
        <w:t xml:space="preserve">cùng </w:t>
      </w:r>
      <w:r w:rsidRPr="007C0B9C">
        <w:rPr>
          <w:lang w:val="pt-BR"/>
        </w:rPr>
        <w:t>kích thước. Mảng hai chiều còn được coi như một mô hình tương ứng với một bảng hai chiều gồm các hàng và các cột.</w:t>
      </w:r>
    </w:p>
    <w:p w:rsidR="003200C9" w:rsidRPr="007C0B9C" w:rsidRDefault="003200C9" w:rsidP="003200C9">
      <w:pPr>
        <w:pStyle w:val="ListParagraph"/>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pt-BR"/>
        </w:rPr>
      </w:pPr>
      <w:r w:rsidRPr="007C0B9C">
        <w:rPr>
          <w:lang w:val="pt-BR"/>
        </w:rPr>
        <w:t>Khai báo mảng hai chiều</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both"/>
        <w:rPr>
          <w:b/>
          <w:lang w:val="pt-BR"/>
        </w:rPr>
      </w:pPr>
      <w:r>
        <w:rPr>
          <w:b/>
          <w:i/>
          <w:lang w:val="pt-BR"/>
        </w:rPr>
        <w:t>type</w:t>
      </w:r>
      <w:r w:rsidRPr="007C0B9C">
        <w:rPr>
          <w:b/>
          <w:lang w:val="pt-BR"/>
        </w:rPr>
        <w:t xml:space="preserve">  </w:t>
      </w:r>
      <w:r>
        <w:rPr>
          <w:b/>
          <w:i/>
          <w:lang w:val="pt-BR"/>
        </w:rPr>
        <w:t>name</w:t>
      </w:r>
      <w:r w:rsidRPr="007C0B9C">
        <w:rPr>
          <w:b/>
          <w:lang w:val="pt-BR"/>
        </w:rPr>
        <w:t>[n1][n2];</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pt-BR"/>
        </w:rPr>
      </w:pPr>
      <w:r>
        <w:rPr>
          <w:lang w:val="pt-BR"/>
        </w:rPr>
        <w:t>Trong khai báo nêu trên, type là kiểu của các phần tử của mảng, name là tên của mảng, n1 là k</w:t>
      </w:r>
      <w:r w:rsidRPr="007C0B9C">
        <w:rPr>
          <w:lang w:val="pt-BR"/>
        </w:rPr>
        <w:t xml:space="preserve">ích thước chiều thứ nhất, </w:t>
      </w:r>
      <w:r>
        <w:rPr>
          <w:lang w:val="pt-BR"/>
        </w:rPr>
        <w:t>n2 là</w:t>
      </w:r>
      <w:r w:rsidRPr="007C0B9C">
        <w:rPr>
          <w:lang w:val="pt-BR"/>
        </w:rPr>
        <w:t xml:space="preserve"> kích thước chiều thứ</w:t>
      </w:r>
      <w:r>
        <w:rPr>
          <w:lang w:val="pt-BR"/>
        </w:rPr>
        <w:t xml:space="preserve"> hai của mảng</w:t>
      </w:r>
      <w:r w:rsidRPr="007C0B9C">
        <w:rPr>
          <w:lang w:val="pt-BR"/>
        </w:rPr>
        <w:t>.</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pt-BR"/>
        </w:rPr>
      </w:pPr>
      <w:r w:rsidRPr="007C0B9C">
        <w:rPr>
          <w:i/>
          <w:lang w:val="pt-BR"/>
        </w:rPr>
        <w:t>Ví dụ</w:t>
      </w:r>
      <w:r w:rsidRPr="007C0B9C">
        <w:rPr>
          <w:lang w:val="pt-BR"/>
        </w:rPr>
        <w:t>: Khai báo mảng số nguyên có hai chiều: chiều thứ nhất kích thước là 3, chiều thứ hai kích thước là 5 :</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both"/>
        <w:rPr>
          <w:lang w:val="pt-BR"/>
        </w:rPr>
      </w:pPr>
      <w:r w:rsidRPr="007C0B9C">
        <w:rPr>
          <w:sz w:val="20"/>
          <w:szCs w:val="20"/>
          <w:lang w:val="pt-BR"/>
        </w:rPr>
        <w:t>int  a[3][5]</w:t>
      </w:r>
      <w:r w:rsidRPr="007C0B9C">
        <w:rPr>
          <w:lang w:val="pt-BR"/>
        </w:rPr>
        <w:t xml:space="preserve">;    </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pt-BR"/>
        </w:rPr>
      </w:pPr>
      <w:r w:rsidRPr="007C0B9C">
        <w:rPr>
          <w:lang w:val="pt-BR"/>
        </w:rPr>
        <w:t>Mảng này tương ứng với một bảng hai chiều có 3 dòng và 5 cột. Lưu ý chỉ số của dòng và của cột đều đánh số bắt đầu từ 0:</w:t>
      </w:r>
    </w:p>
    <w:tbl>
      <w:tblPr>
        <w:tblStyle w:val="TableGrid"/>
        <w:tblW w:w="0" w:type="auto"/>
        <w:tblLook w:val="01E0" w:firstRow="1" w:lastRow="1" w:firstColumn="1" w:lastColumn="1" w:noHBand="0" w:noVBand="0"/>
      </w:tblPr>
      <w:tblGrid>
        <w:gridCol w:w="1227"/>
        <w:gridCol w:w="1175"/>
        <w:gridCol w:w="1174"/>
        <w:gridCol w:w="1174"/>
        <w:gridCol w:w="1174"/>
        <w:gridCol w:w="1175"/>
      </w:tblGrid>
      <w:tr w:rsidR="003200C9" w:rsidRPr="007C0B9C" w:rsidTr="00E33024">
        <w:tc>
          <w:tcPr>
            <w:tcW w:w="1227" w:type="dxa"/>
            <w:tcBorders>
              <w:top w:val="nil"/>
              <w:left w:val="nil"/>
              <w:bottom w:val="nil"/>
              <w:right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lang w:val="pt-BR"/>
              </w:rPr>
            </w:pPr>
          </w:p>
        </w:tc>
        <w:tc>
          <w:tcPr>
            <w:tcW w:w="1175" w:type="dxa"/>
            <w:tcBorders>
              <w:top w:val="nil"/>
              <w:left w:val="nil"/>
              <w:right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C0B9C">
              <w:rPr>
                <w:b/>
              </w:rPr>
              <w:t>Cột 0</w:t>
            </w:r>
          </w:p>
        </w:tc>
        <w:tc>
          <w:tcPr>
            <w:tcW w:w="1174" w:type="dxa"/>
            <w:tcBorders>
              <w:top w:val="nil"/>
              <w:left w:val="nil"/>
              <w:right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C0B9C">
              <w:rPr>
                <w:b/>
              </w:rPr>
              <w:t>Cột 1</w:t>
            </w:r>
          </w:p>
        </w:tc>
        <w:tc>
          <w:tcPr>
            <w:tcW w:w="1174" w:type="dxa"/>
            <w:tcBorders>
              <w:top w:val="nil"/>
              <w:left w:val="nil"/>
              <w:right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C0B9C">
              <w:rPr>
                <w:b/>
              </w:rPr>
              <w:t>Cột 2</w:t>
            </w:r>
          </w:p>
        </w:tc>
        <w:tc>
          <w:tcPr>
            <w:tcW w:w="1174" w:type="dxa"/>
            <w:tcBorders>
              <w:top w:val="nil"/>
              <w:left w:val="nil"/>
              <w:right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C0B9C">
              <w:rPr>
                <w:b/>
              </w:rPr>
              <w:t>Cột 3</w:t>
            </w:r>
          </w:p>
        </w:tc>
        <w:tc>
          <w:tcPr>
            <w:tcW w:w="1175" w:type="dxa"/>
            <w:tcBorders>
              <w:top w:val="nil"/>
              <w:left w:val="nil"/>
              <w:right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C0B9C">
              <w:rPr>
                <w:b/>
              </w:rPr>
              <w:t>Cột 4</w:t>
            </w:r>
          </w:p>
        </w:tc>
      </w:tr>
      <w:tr w:rsidR="003200C9" w:rsidRPr="007C0B9C" w:rsidTr="00E33024">
        <w:tc>
          <w:tcPr>
            <w:tcW w:w="1227" w:type="dxa"/>
            <w:tcBorders>
              <w:top w:val="nil"/>
              <w:left w:val="nil"/>
              <w:bottom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C0B9C">
              <w:rPr>
                <w:b/>
              </w:rPr>
              <w:t>Dòng 0</w:t>
            </w:r>
          </w:p>
        </w:tc>
        <w:tc>
          <w:tcPr>
            <w:tcW w:w="1175"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11</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7</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25</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6</w:t>
            </w:r>
          </w:p>
        </w:tc>
        <w:tc>
          <w:tcPr>
            <w:tcW w:w="1175"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11</w:t>
            </w:r>
          </w:p>
        </w:tc>
      </w:tr>
      <w:tr w:rsidR="003200C9" w:rsidRPr="007C0B9C" w:rsidTr="00E33024">
        <w:tc>
          <w:tcPr>
            <w:tcW w:w="1227" w:type="dxa"/>
            <w:tcBorders>
              <w:top w:val="nil"/>
              <w:left w:val="nil"/>
              <w:bottom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C0B9C">
              <w:rPr>
                <w:b/>
              </w:rPr>
              <w:t>Dòng 1</w:t>
            </w:r>
          </w:p>
        </w:tc>
        <w:tc>
          <w:tcPr>
            <w:tcW w:w="1175"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45</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68</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79</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35</w:t>
            </w:r>
          </w:p>
        </w:tc>
        <w:tc>
          <w:tcPr>
            <w:tcW w:w="1175"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rPr>
            </w:pPr>
            <w:r w:rsidRPr="007C0B9C">
              <w:rPr>
                <w:sz w:val="20"/>
                <w:szCs w:val="20"/>
              </w:rPr>
              <w:t>5</w:t>
            </w:r>
          </w:p>
        </w:tc>
      </w:tr>
      <w:tr w:rsidR="003200C9" w:rsidRPr="007C0B9C" w:rsidTr="00E33024">
        <w:tc>
          <w:tcPr>
            <w:tcW w:w="1227" w:type="dxa"/>
            <w:tcBorders>
              <w:top w:val="nil"/>
              <w:left w:val="nil"/>
              <w:bottom w:val="nil"/>
            </w:tcBorders>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lang w:val="pt-BR"/>
              </w:rPr>
            </w:pPr>
            <w:r w:rsidRPr="007C0B9C">
              <w:rPr>
                <w:b/>
                <w:lang w:val="pt-BR"/>
              </w:rPr>
              <w:t>Dòng 2</w:t>
            </w:r>
          </w:p>
        </w:tc>
        <w:tc>
          <w:tcPr>
            <w:tcW w:w="1175"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val="pt-BR"/>
              </w:rPr>
            </w:pPr>
            <w:r w:rsidRPr="007C0B9C">
              <w:rPr>
                <w:sz w:val="20"/>
                <w:szCs w:val="20"/>
                <w:lang w:val="pt-BR"/>
              </w:rPr>
              <w:t>6</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val="pt-BR"/>
              </w:rPr>
            </w:pPr>
            <w:r w:rsidRPr="007C0B9C">
              <w:rPr>
                <w:sz w:val="20"/>
                <w:szCs w:val="20"/>
                <w:lang w:val="pt-BR"/>
              </w:rPr>
              <w:t>4</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val="pt-BR"/>
              </w:rPr>
            </w:pPr>
            <w:r w:rsidRPr="007C0B9C">
              <w:rPr>
                <w:sz w:val="20"/>
                <w:szCs w:val="20"/>
                <w:lang w:val="pt-BR"/>
              </w:rPr>
              <w:t>14</w:t>
            </w:r>
          </w:p>
        </w:tc>
        <w:tc>
          <w:tcPr>
            <w:tcW w:w="1174"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val="pt-BR"/>
              </w:rPr>
            </w:pPr>
            <w:r w:rsidRPr="007C0B9C">
              <w:rPr>
                <w:sz w:val="20"/>
                <w:szCs w:val="20"/>
                <w:lang w:val="pt-BR"/>
              </w:rPr>
              <w:t>21</w:t>
            </w:r>
          </w:p>
        </w:tc>
        <w:tc>
          <w:tcPr>
            <w:tcW w:w="1175" w:type="dxa"/>
          </w:tcPr>
          <w:p w:rsidR="003200C9" w:rsidRPr="007C0B9C" w:rsidRDefault="003200C9" w:rsidP="00E330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0"/>
                <w:szCs w:val="20"/>
                <w:lang w:val="pt-BR"/>
              </w:rPr>
            </w:pPr>
            <w:r w:rsidRPr="007C0B9C">
              <w:rPr>
                <w:sz w:val="20"/>
                <w:szCs w:val="20"/>
                <w:lang w:val="pt-BR"/>
              </w:rPr>
              <w:t>71</w:t>
            </w:r>
          </w:p>
        </w:tc>
      </w:tr>
    </w:tbl>
    <w:p w:rsidR="003200C9" w:rsidRPr="007C0B9C" w:rsidRDefault="003200C9" w:rsidP="003200C9">
      <w:pPr>
        <w:pStyle w:val="ListParagraph"/>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it-IT"/>
        </w:rPr>
      </w:pPr>
      <w:r w:rsidRPr="007C0B9C">
        <w:rPr>
          <w:lang w:val="pt-BR"/>
        </w:rPr>
        <w:t>Truy xuất tới phần tử</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it-IT"/>
        </w:rPr>
      </w:pPr>
      <w:r>
        <w:rPr>
          <w:lang w:val="it-IT"/>
        </w:rPr>
        <w:t>Có</w:t>
      </w:r>
      <w:r w:rsidRPr="007C0B9C">
        <w:rPr>
          <w:lang w:val="it-IT"/>
        </w:rPr>
        <w:t xml:space="preserve"> thể truy xuất tới một phần tử qua tên mảng cùng chỉ số dòng và chỉ số cột. Trong ví dụ nêu trên</w:t>
      </w:r>
      <w:r>
        <w:rPr>
          <w:lang w:val="it-IT"/>
        </w:rPr>
        <w:t>,</w:t>
      </w:r>
      <w:r w:rsidRPr="007C0B9C">
        <w:rPr>
          <w:lang w:val="it-IT"/>
        </w:rPr>
        <w:t xml:space="preserve"> a[2,4] có giá trị là 71, a[0][0] có giá trị là 11, a[1][3] có giá trị là 35. </w:t>
      </w:r>
    </w:p>
    <w:p w:rsidR="003200C9" w:rsidRPr="007C0B9C" w:rsidRDefault="003200C9" w:rsidP="003200C9">
      <w:pPr>
        <w:pStyle w:val="ListParagraph"/>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lang w:val="it-IT"/>
        </w:rPr>
      </w:pPr>
      <w:r w:rsidRPr="007C0B9C">
        <w:rPr>
          <w:lang w:val="it-IT"/>
        </w:rPr>
        <w:t>Chuyển mảng hai chiều thành mảng một chiều</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both"/>
        <w:rPr>
          <w:lang w:val="pt-BR"/>
        </w:rPr>
      </w:pPr>
      <w:r w:rsidRPr="007C0B9C">
        <w:rPr>
          <w:lang w:val="pt-BR"/>
        </w:rPr>
        <w:lastRenderedPageBreak/>
        <w:t xml:space="preserve">Mảng hai chiều a[n1][n2] được coi tương đương với mảng một chiều b[n1*n2]. Khi đó a[i][j] ứng với b[i*n2 + j]. </w:t>
      </w:r>
      <w:r w:rsidRPr="007C0B9C">
        <w:rPr>
          <w:i/>
          <w:lang w:val="pt-BR"/>
        </w:rPr>
        <w:t>Ví dụ</w:t>
      </w:r>
      <w:r w:rsidRPr="007C0B9C">
        <w:rPr>
          <w:lang w:val="pt-BR"/>
        </w:rPr>
        <w:t xml:space="preserve"> mảng a[3][5] được coi tương đương với mảng b[15], phần tử a[1][3] tương đương với phần tử b[8]  (vì 1*5+ 3=8). </w:t>
      </w:r>
    </w:p>
    <w:p w:rsidR="003200C9" w:rsidRPr="007C0B9C" w:rsidRDefault="003200C9" w:rsidP="003200C9">
      <w:pPr>
        <w:pStyle w:val="Heading3"/>
        <w:numPr>
          <w:ilvl w:val="0"/>
          <w:numId w:val="6"/>
        </w:numPr>
        <w:jc w:val="both"/>
        <w:rPr>
          <w:color w:val="auto"/>
          <w:lang w:val="pt-BR"/>
        </w:rPr>
      </w:pPr>
      <w:bookmarkStart w:id="50" w:name="_Toc350685819"/>
      <w:bookmarkStart w:id="51" w:name="_Toc351903603"/>
      <w:r w:rsidRPr="007C0B9C">
        <w:rPr>
          <w:color w:val="auto"/>
          <w:lang w:val="pt-BR"/>
        </w:rPr>
        <w:t>Mảng ba chiều</w:t>
      </w:r>
      <w:bookmarkEnd w:id="50"/>
      <w:bookmarkEnd w:id="51"/>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both"/>
        <w:rPr>
          <w:lang w:val="pt-BR"/>
        </w:rPr>
      </w:pPr>
      <w:r w:rsidRPr="007C0B9C">
        <w:rPr>
          <w:lang w:val="pt-BR"/>
        </w:rPr>
        <w:t xml:space="preserve">Trong một số bài toán chúng ta còn có thể gặp mảng nhiều hơn 2 chiều. Khi đó khai báo cũng tương tự. </w:t>
      </w:r>
      <w:r w:rsidRPr="007C0B9C">
        <w:rPr>
          <w:i/>
          <w:lang w:val="pt-BR"/>
        </w:rPr>
        <w:t>Ví dụ</w:t>
      </w:r>
      <w:r w:rsidRPr="007C0B9C">
        <w:rPr>
          <w:lang w:val="pt-BR"/>
        </w:rPr>
        <w:t xml:space="preserve"> khai báo mảng 3 chiều như sau:</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both"/>
        <w:rPr>
          <w:b/>
          <w:lang w:val="pt-BR"/>
        </w:rPr>
      </w:pPr>
      <w:r>
        <w:rPr>
          <w:b/>
          <w:i/>
          <w:lang w:val="pt-BR"/>
        </w:rPr>
        <w:t>type</w:t>
      </w:r>
      <w:r w:rsidRPr="007C0B9C">
        <w:rPr>
          <w:b/>
          <w:lang w:val="pt-BR"/>
        </w:rPr>
        <w:t xml:space="preserve">   </w:t>
      </w:r>
      <w:r>
        <w:rPr>
          <w:b/>
          <w:i/>
          <w:lang w:val="pt-BR"/>
        </w:rPr>
        <w:t>name</w:t>
      </w:r>
      <w:r w:rsidRPr="007C0B9C">
        <w:rPr>
          <w:b/>
          <w:lang w:val="pt-BR"/>
        </w:rPr>
        <w:t>[n1][n2][n3];</w:t>
      </w:r>
    </w:p>
    <w:p w:rsidR="003200C9" w:rsidRPr="007C0B9C" w:rsidRDefault="003200C9" w:rsidP="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both"/>
        <w:rPr>
          <w:lang w:val="pt-BR"/>
        </w:rPr>
      </w:pPr>
      <w:r w:rsidRPr="007C0B9C">
        <w:rPr>
          <w:lang w:val="pt-BR"/>
        </w:rPr>
        <w:t>Trong khai báo, các số n1, n2, n3 lần lượt là kích thước chiều thứ nhất, thứ hai, thứ ba. Số phần tử của mảng sẽ là n1*n2*n3, dễ trở thành số lớn.</w:t>
      </w:r>
    </w:p>
    <w:p w:rsidR="003200C9" w:rsidRPr="007C0B9C" w:rsidRDefault="003200C9" w:rsidP="003200C9">
      <w:pPr>
        <w:pStyle w:val="Heading3"/>
        <w:numPr>
          <w:ilvl w:val="0"/>
          <w:numId w:val="6"/>
        </w:numPr>
        <w:jc w:val="both"/>
        <w:rPr>
          <w:color w:val="auto"/>
        </w:rPr>
      </w:pPr>
      <w:bookmarkStart w:id="52" w:name="_Toc350685820"/>
      <w:bookmarkStart w:id="53" w:name="_Toc351903604"/>
      <w:r w:rsidRPr="007C0B9C">
        <w:rPr>
          <w:color w:val="auto"/>
        </w:rPr>
        <w:t>Vector - Mảng trong thư viện chuẩn (std)</w:t>
      </w:r>
      <w:bookmarkEnd w:id="52"/>
      <w:bookmarkEnd w:id="53"/>
      <w:r w:rsidRPr="007C0B9C">
        <w:rPr>
          <w:color w:val="auto"/>
        </w:rPr>
        <w:t xml:space="preserve"> </w:t>
      </w:r>
    </w:p>
    <w:p w:rsidR="003200C9" w:rsidRPr="007C0B9C" w:rsidRDefault="003200C9" w:rsidP="003200C9">
      <w:pPr>
        <w:spacing w:after="0"/>
        <w:jc w:val="both"/>
      </w:pPr>
      <w:r w:rsidRPr="007C0B9C">
        <w:t>Điểm nổi bật của C++ là trong thư viện chuẩn STL (Standard Template Library) có nhiều lớp mẫu và hàm mẫu được xây dựng sẵn, người lập trình có thể sử dụng. Các lớp mẫu thông dụng nhất là: vectơ, stack, queue.</w:t>
      </w:r>
    </w:p>
    <w:p w:rsidR="003200C9" w:rsidRPr="007C0B9C" w:rsidRDefault="003200C9" w:rsidP="003200C9">
      <w:pPr>
        <w:spacing w:after="0"/>
        <w:jc w:val="both"/>
      </w:pPr>
      <w:r w:rsidRPr="007C0B9C">
        <w:t>Về một phương diện nào đó, có thể dùng vectơ thay cho mảng với số phần tử hữu hạn nhưng tùy ý không cần khai báo ban đầu. Một đối tượng thuộc kiểu vectơ sẽ được sử dụng các hàm xây dựng cho vectơ.</w:t>
      </w:r>
    </w:p>
    <w:p w:rsidR="003200C9" w:rsidRPr="007C0B9C" w:rsidRDefault="003200C9" w:rsidP="003200C9">
      <w:pPr>
        <w:pStyle w:val="ListParagraph"/>
        <w:numPr>
          <w:ilvl w:val="0"/>
          <w:numId w:val="5"/>
        </w:numPr>
        <w:spacing w:after="0"/>
        <w:jc w:val="both"/>
        <w:rPr>
          <w:b/>
        </w:rPr>
      </w:pPr>
      <w:r w:rsidRPr="007C0B9C">
        <w:rPr>
          <w:b/>
        </w:rPr>
        <w:t>Khai báo sử dụng thư viện vectơ:</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include &lt;vector&gt;</w:t>
      </w:r>
    </w:p>
    <w:p w:rsidR="003200C9" w:rsidRPr="007C0B9C" w:rsidRDefault="003200C9" w:rsidP="003200C9">
      <w:pPr>
        <w:pStyle w:val="ListParagraph"/>
        <w:numPr>
          <w:ilvl w:val="0"/>
          <w:numId w:val="5"/>
        </w:numPr>
        <w:spacing w:after="0"/>
        <w:jc w:val="both"/>
        <w:rPr>
          <w:b/>
          <w:lang w:val="pt-BR"/>
        </w:rPr>
      </w:pPr>
      <w:r w:rsidRPr="007C0B9C">
        <w:rPr>
          <w:b/>
          <w:lang w:val="pt-BR"/>
        </w:rPr>
        <w:t>Khai báo một đối tượng có kiểu vectơ:</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vector&lt;</w:t>
      </w:r>
      <w:r w:rsidRPr="007C0B9C">
        <w:rPr>
          <w:rFonts w:ascii="Courier New" w:hAnsi="Courier New" w:cs="Courier New"/>
          <w:i/>
          <w:sz w:val="20"/>
          <w:szCs w:val="20"/>
          <w:lang w:val="pt-BR"/>
        </w:rPr>
        <w:t xml:space="preserve">kiểu_của_phần_tử </w:t>
      </w:r>
      <w:r w:rsidRPr="007C0B9C">
        <w:rPr>
          <w:rFonts w:ascii="Courier New" w:hAnsi="Courier New" w:cs="Courier New"/>
          <w:sz w:val="20"/>
          <w:szCs w:val="20"/>
          <w:lang w:val="pt-BR"/>
        </w:rPr>
        <w:t xml:space="preserve">&gt; </w:t>
      </w:r>
      <w:r w:rsidRPr="007C0B9C">
        <w:rPr>
          <w:rFonts w:ascii="Courier New" w:hAnsi="Courier New" w:cs="Courier New"/>
          <w:i/>
          <w:sz w:val="20"/>
          <w:szCs w:val="20"/>
          <w:lang w:val="pt-BR"/>
        </w:rPr>
        <w:t>tên_đối_tượng</w:t>
      </w:r>
      <w:r w:rsidRPr="007C0B9C">
        <w:rPr>
          <w:rFonts w:ascii="Courier New" w:hAnsi="Courier New" w:cs="Courier New"/>
          <w:sz w:val="20"/>
          <w:szCs w:val="20"/>
          <w:lang w:val="pt-BR"/>
        </w:rPr>
        <w:t>;</w:t>
      </w:r>
    </w:p>
    <w:p w:rsidR="003200C9" w:rsidRPr="007C0B9C" w:rsidRDefault="003200C9" w:rsidP="003200C9">
      <w:pPr>
        <w:spacing w:after="0"/>
        <w:jc w:val="both"/>
        <w:rPr>
          <w:lang w:val="pt-BR"/>
        </w:rPr>
      </w:pPr>
      <w:r w:rsidRPr="007C0B9C">
        <w:rPr>
          <w:lang w:val="pt-BR"/>
        </w:rPr>
        <w:t>Ví dụ: Khai báo đối tượng kiểu vectơ gồm các phần tử số nguyên, tên là v (gọi vắn tắt là vectơ v) như sau:</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vector&lt;</w:t>
      </w:r>
      <w:r w:rsidRPr="007C0B9C">
        <w:rPr>
          <w:rFonts w:ascii="Courier New" w:hAnsi="Courier New" w:cs="Courier New"/>
          <w:i/>
          <w:sz w:val="20"/>
          <w:szCs w:val="20"/>
          <w:lang w:val="pt-BR"/>
        </w:rPr>
        <w:t>int</w:t>
      </w:r>
      <w:r w:rsidRPr="007C0B9C">
        <w:rPr>
          <w:rFonts w:ascii="Courier New" w:hAnsi="Courier New" w:cs="Courier New"/>
          <w:sz w:val="20"/>
          <w:szCs w:val="20"/>
          <w:lang w:val="pt-BR"/>
        </w:rPr>
        <w:t>&gt; v;</w:t>
      </w:r>
    </w:p>
    <w:p w:rsidR="003200C9" w:rsidRDefault="003200C9" w:rsidP="003200C9">
      <w:pPr>
        <w:pStyle w:val="ListParagraph"/>
        <w:numPr>
          <w:ilvl w:val="0"/>
          <w:numId w:val="5"/>
        </w:numPr>
        <w:spacing w:after="0"/>
        <w:jc w:val="both"/>
        <w:rPr>
          <w:b/>
          <w:lang w:val="pt-BR"/>
        </w:rPr>
      </w:pPr>
      <w:r w:rsidRPr="00D8096D">
        <w:rPr>
          <w:b/>
          <w:lang w:val="pt-BR"/>
        </w:rPr>
        <w:t>Khởi trị vectơ</w:t>
      </w:r>
      <w:r>
        <w:rPr>
          <w:b/>
          <w:lang w:val="pt-BR"/>
        </w:rPr>
        <w:t>:</w:t>
      </w:r>
    </w:p>
    <w:p w:rsidR="003200C9" w:rsidRPr="007C0B9C" w:rsidRDefault="003200C9" w:rsidP="003200C9">
      <w:pPr>
        <w:spacing w:after="0"/>
        <w:jc w:val="both"/>
        <w:rPr>
          <w:rFonts w:ascii="Courier New" w:hAnsi="Courier New" w:cs="Courier New"/>
          <w:sz w:val="20"/>
          <w:szCs w:val="20"/>
          <w:lang w:val="pt-BR"/>
        </w:rPr>
      </w:pPr>
      <w:r w:rsidRPr="007C0B9C">
        <w:rPr>
          <w:rFonts w:ascii="Courier New" w:hAnsi="Courier New" w:cs="Courier New"/>
          <w:sz w:val="20"/>
          <w:szCs w:val="20"/>
          <w:lang w:val="pt-BR"/>
        </w:rPr>
        <w:t>vector&lt;</w:t>
      </w:r>
      <w:r w:rsidRPr="007C0B9C">
        <w:rPr>
          <w:rFonts w:ascii="Courier New" w:hAnsi="Courier New" w:cs="Courier New"/>
          <w:i/>
          <w:sz w:val="20"/>
          <w:szCs w:val="20"/>
          <w:lang w:val="pt-BR"/>
        </w:rPr>
        <w:t>int</w:t>
      </w:r>
      <w:r w:rsidRPr="007C0B9C">
        <w:rPr>
          <w:rFonts w:ascii="Courier New" w:hAnsi="Courier New" w:cs="Courier New"/>
          <w:sz w:val="20"/>
          <w:szCs w:val="20"/>
          <w:lang w:val="pt-BR"/>
        </w:rPr>
        <w:t>&gt; v</w:t>
      </w:r>
      <w:r>
        <w:rPr>
          <w:rFonts w:ascii="Courier New" w:hAnsi="Courier New" w:cs="Courier New"/>
          <w:sz w:val="20"/>
          <w:szCs w:val="20"/>
          <w:lang w:val="pt-BR"/>
        </w:rPr>
        <w:t>=(n,value)</w:t>
      </w:r>
      <w:r w:rsidRPr="007C0B9C">
        <w:rPr>
          <w:rFonts w:ascii="Courier New" w:hAnsi="Courier New" w:cs="Courier New"/>
          <w:sz w:val="20"/>
          <w:szCs w:val="20"/>
          <w:lang w:val="pt-BR"/>
        </w:rPr>
        <w:t>;</w:t>
      </w:r>
    </w:p>
    <w:p w:rsidR="003200C9" w:rsidRPr="004B799D" w:rsidRDefault="003200C9" w:rsidP="003200C9">
      <w:pPr>
        <w:spacing w:after="0"/>
        <w:jc w:val="both"/>
        <w:rPr>
          <w:lang w:val="pt-BR"/>
        </w:rPr>
      </w:pPr>
      <w:r>
        <w:rPr>
          <w:lang w:val="pt-BR"/>
        </w:rPr>
        <w:t xml:space="preserve">Lệnh trên vừa khai báo vectơ </w:t>
      </w:r>
      <w:r w:rsidRPr="004B799D">
        <w:rPr>
          <w:rFonts w:ascii="Courier New" w:hAnsi="Courier New" w:cs="Courier New"/>
          <w:i/>
          <w:lang w:val="pt-BR"/>
        </w:rPr>
        <w:t>v</w:t>
      </w:r>
      <w:r>
        <w:rPr>
          <w:lang w:val="pt-BR"/>
        </w:rPr>
        <w:t xml:space="preserve"> có </w:t>
      </w:r>
      <w:r w:rsidRPr="004B799D">
        <w:rPr>
          <w:rFonts w:ascii="Courier New" w:hAnsi="Courier New" w:cs="Courier New"/>
          <w:i/>
          <w:lang w:val="pt-BR"/>
        </w:rPr>
        <w:t>n</w:t>
      </w:r>
      <w:r>
        <w:rPr>
          <w:lang w:val="pt-BR"/>
        </w:rPr>
        <w:t xml:space="preserve"> phần tử vừa khởi trị các phần tử có giá trị đều bằng </w:t>
      </w:r>
      <w:r w:rsidRPr="004B799D">
        <w:rPr>
          <w:rFonts w:ascii="Courier New" w:hAnsi="Courier New" w:cs="Courier New"/>
          <w:i/>
          <w:sz w:val="20"/>
          <w:szCs w:val="20"/>
          <w:lang w:val="pt-BR"/>
        </w:rPr>
        <w:t>value</w:t>
      </w:r>
    </w:p>
    <w:p w:rsidR="003200C9" w:rsidRPr="007C0B9C" w:rsidRDefault="003200C9" w:rsidP="003200C9">
      <w:pPr>
        <w:pStyle w:val="ListParagraph"/>
        <w:numPr>
          <w:ilvl w:val="0"/>
          <w:numId w:val="5"/>
        </w:numPr>
        <w:spacing w:after="0"/>
        <w:jc w:val="both"/>
        <w:rPr>
          <w:lang w:val="pt-BR"/>
        </w:rPr>
      </w:pPr>
      <w:r w:rsidRPr="007C0B9C">
        <w:rPr>
          <w:b/>
          <w:lang w:val="pt-BR"/>
        </w:rPr>
        <w:t>Truy xuất các phần tử của vectơ</w:t>
      </w:r>
      <w:r w:rsidRPr="007C0B9C">
        <w:rPr>
          <w:lang w:val="pt-BR"/>
        </w:rPr>
        <w:t xml:space="preserve"> cũng thông qua chỉ số của phần tử, chẳng hạn v[i] cho giá trị của phần tử thứ i+1 của vectơ v. Ngoài ra có thể dùng hàm </w:t>
      </w:r>
      <w:r w:rsidRPr="007C0B9C">
        <w:rPr>
          <w:b/>
          <w:lang w:val="pt-BR"/>
        </w:rPr>
        <w:t>at</w:t>
      </w:r>
      <w:r w:rsidRPr="007C0B9C">
        <w:rPr>
          <w:lang w:val="pt-BR"/>
        </w:rPr>
        <w:t xml:space="preserve"> để truy xuất nhanh hơn, ví dụ: </w:t>
      </w:r>
      <w:r w:rsidRPr="007C0B9C">
        <w:rPr>
          <w:b/>
          <w:lang w:val="pt-BR"/>
        </w:rPr>
        <w:t xml:space="preserve">v.at(i) </w:t>
      </w:r>
      <w:r w:rsidRPr="007C0B9C">
        <w:rPr>
          <w:lang w:val="pt-BR"/>
        </w:rPr>
        <w:t>cho giá trị phần tử thứ i+1 của vectơ v.</w:t>
      </w:r>
    </w:p>
    <w:p w:rsidR="003200C9" w:rsidRPr="007C0B9C" w:rsidRDefault="003200C9" w:rsidP="003200C9">
      <w:pPr>
        <w:pStyle w:val="ListParagraph"/>
        <w:numPr>
          <w:ilvl w:val="0"/>
          <w:numId w:val="5"/>
        </w:numPr>
        <w:spacing w:after="0"/>
        <w:jc w:val="both"/>
        <w:rPr>
          <w:rFonts w:ascii="Courier New" w:hAnsi="Courier New" w:cs="Courier New"/>
          <w:b/>
          <w:sz w:val="20"/>
          <w:szCs w:val="20"/>
          <w:lang w:val="pt-BR"/>
        </w:rPr>
      </w:pPr>
      <w:r w:rsidRPr="007C0B9C">
        <w:rPr>
          <w:b/>
          <w:lang w:val="pt-BR"/>
        </w:rPr>
        <w:t xml:space="preserve">Nạp giá trị x </w:t>
      </w:r>
      <w:r>
        <w:rPr>
          <w:b/>
          <w:lang w:val="pt-BR"/>
        </w:rPr>
        <w:t xml:space="preserve">vào vị trí </w:t>
      </w:r>
      <w:r w:rsidRPr="007C0B9C">
        <w:rPr>
          <w:b/>
          <w:lang w:val="pt-BR"/>
        </w:rPr>
        <w:t xml:space="preserve">cuối cùng của vectơ v: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v.push_back(x);</w:t>
      </w:r>
    </w:p>
    <w:p w:rsidR="003200C9" w:rsidRPr="007C0B9C" w:rsidRDefault="003200C9" w:rsidP="003200C9">
      <w:pPr>
        <w:spacing w:after="0"/>
        <w:jc w:val="both"/>
      </w:pPr>
      <w:r w:rsidRPr="007C0B9C">
        <w:rPr>
          <w:i/>
        </w:rPr>
        <w:t>Chú ý</w:t>
      </w:r>
      <w:r w:rsidRPr="007C0B9C">
        <w:t>.  x phải cùng kiểu với kiểu phần tử của vectơ v.</w:t>
      </w:r>
    </w:p>
    <w:p w:rsidR="003200C9" w:rsidRPr="007C0B9C" w:rsidRDefault="003200C9" w:rsidP="003200C9">
      <w:pPr>
        <w:spacing w:after="0"/>
        <w:jc w:val="both"/>
      </w:pPr>
      <w:r w:rsidRPr="007C0B9C">
        <w:t xml:space="preserve">Khi sử dụng hàm trong lớp vectơ, viết giữa tên vectơ và tên hàm là một dấu chấm. </w:t>
      </w:r>
    </w:p>
    <w:p w:rsidR="003200C9" w:rsidRPr="007C0B9C" w:rsidRDefault="003200C9" w:rsidP="003200C9">
      <w:pPr>
        <w:pStyle w:val="ListParagraph"/>
        <w:numPr>
          <w:ilvl w:val="0"/>
          <w:numId w:val="18"/>
        </w:numPr>
        <w:spacing w:after="0"/>
        <w:jc w:val="both"/>
      </w:pPr>
      <w:r w:rsidRPr="007C0B9C">
        <w:rPr>
          <w:b/>
        </w:rPr>
        <w:t>reserve(</w:t>
      </w:r>
      <w:r w:rsidRPr="007C0B9C">
        <w:rPr>
          <w:b/>
          <w:i/>
        </w:rPr>
        <w:t>số_ phần_ tử)</w:t>
      </w:r>
      <w:r w:rsidRPr="007C0B9C">
        <w:rPr>
          <w:i/>
        </w:rPr>
        <w:t xml:space="preserve">. </w:t>
      </w:r>
    </w:p>
    <w:p w:rsidR="003200C9" w:rsidRPr="007C0B9C" w:rsidRDefault="003200C9" w:rsidP="003200C9">
      <w:pPr>
        <w:pStyle w:val="ListParagraph"/>
        <w:spacing w:after="0"/>
        <w:jc w:val="both"/>
      </w:pPr>
      <w:r w:rsidRPr="007C0B9C">
        <w:t xml:space="preserve">Để khai báo vectơ a cần </w:t>
      </w:r>
      <w:r>
        <w:t xml:space="preserve">bộ nhớ </w:t>
      </w:r>
      <w:r w:rsidRPr="007C0B9C">
        <w:t>có n phần tử thì viết:</w:t>
      </w:r>
    </w:p>
    <w:p w:rsidR="003200C9" w:rsidRPr="007C0B9C" w:rsidRDefault="003200C9" w:rsidP="003200C9">
      <w:pPr>
        <w:spacing w:after="0"/>
        <w:jc w:val="both"/>
      </w:pPr>
      <w:r w:rsidRPr="007C0B9C">
        <w:rPr>
          <w:rFonts w:ascii="Courier New" w:hAnsi="Courier New" w:cs="Courier New"/>
          <w:sz w:val="20"/>
          <w:szCs w:val="20"/>
        </w:rPr>
        <w:t>a.reserve(n);</w:t>
      </w:r>
      <w:r w:rsidRPr="007C0B9C">
        <w:t xml:space="preserve"> </w:t>
      </w:r>
    </w:p>
    <w:p w:rsidR="003200C9" w:rsidRPr="007C0B9C" w:rsidRDefault="003200C9" w:rsidP="003200C9">
      <w:pPr>
        <w:pStyle w:val="ListParagraph"/>
        <w:numPr>
          <w:ilvl w:val="0"/>
          <w:numId w:val="17"/>
        </w:numPr>
        <w:spacing w:after="0"/>
        <w:jc w:val="both"/>
        <w:rPr>
          <w:rFonts w:cs="Times New Roman"/>
          <w:b/>
          <w:szCs w:val="24"/>
        </w:rPr>
      </w:pPr>
      <w:r w:rsidRPr="007C0B9C">
        <w:rPr>
          <w:rFonts w:cs="Times New Roman"/>
          <w:b/>
          <w:szCs w:val="24"/>
        </w:rPr>
        <w:t>resize(</w:t>
      </w:r>
      <w:r w:rsidRPr="007C0B9C">
        <w:rPr>
          <w:rFonts w:cs="Times New Roman"/>
          <w:b/>
          <w:i/>
          <w:szCs w:val="24"/>
        </w:rPr>
        <w:t>số_phần_tử, giá_trị_phần_tử).</w:t>
      </w:r>
      <w:r w:rsidRPr="007C0B9C">
        <w:rPr>
          <w:rFonts w:cs="Times New Roman"/>
          <w:b/>
          <w:szCs w:val="24"/>
        </w:rPr>
        <w:t xml:space="preserve"> </w:t>
      </w:r>
    </w:p>
    <w:p w:rsidR="003200C9" w:rsidRPr="007C0B9C" w:rsidRDefault="003200C9" w:rsidP="003200C9">
      <w:pPr>
        <w:pStyle w:val="ListParagraph"/>
        <w:spacing w:after="0"/>
        <w:jc w:val="both"/>
      </w:pPr>
      <w:r w:rsidRPr="007C0B9C">
        <w:t xml:space="preserve">Để khai báo lại kích thước vectơ a chỉ còn </w:t>
      </w:r>
      <w:r w:rsidRPr="007C0B9C">
        <w:rPr>
          <w:i/>
        </w:rPr>
        <w:t>n</w:t>
      </w:r>
      <w:r w:rsidRPr="007C0B9C">
        <w:t xml:space="preserve"> phần tử đều </w:t>
      </w:r>
      <w:r>
        <w:t xml:space="preserve">có giá trị </w:t>
      </w:r>
      <w:r w:rsidRPr="007C0B9C">
        <w:t xml:space="preserve">bằng </w:t>
      </w:r>
      <w:r w:rsidRPr="007C0B9C">
        <w:rPr>
          <w:i/>
        </w:rPr>
        <w:t>value</w:t>
      </w:r>
      <w:r w:rsidRPr="007C0B9C">
        <w:t xml:space="preserve"> thì viết:</w:t>
      </w:r>
    </w:p>
    <w:p w:rsidR="003200C9" w:rsidRPr="007C0B9C" w:rsidRDefault="003200C9" w:rsidP="003200C9">
      <w:pPr>
        <w:spacing w:after="0"/>
        <w:jc w:val="both"/>
      </w:pPr>
      <w:r w:rsidRPr="007C0B9C">
        <w:rPr>
          <w:rFonts w:ascii="Courier New" w:hAnsi="Courier New" w:cs="Courier New"/>
          <w:sz w:val="20"/>
          <w:szCs w:val="20"/>
        </w:rPr>
        <w:t>a.resize(n,value);</w:t>
      </w:r>
    </w:p>
    <w:p w:rsidR="003200C9" w:rsidRPr="007C0B9C" w:rsidRDefault="003200C9" w:rsidP="003200C9">
      <w:pPr>
        <w:spacing w:after="0"/>
        <w:jc w:val="both"/>
      </w:pPr>
      <w:r w:rsidRPr="007C0B9C">
        <w:rPr>
          <w:i/>
        </w:rPr>
        <w:t>Ví dụ.</w:t>
      </w:r>
      <w:r w:rsidRPr="007C0B9C">
        <w:t xml:space="preserve"> Nhập 5 phần tử của một vectơ kiểu int. Hiện phần tử thứ ba của vectơ:</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vector&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vector&lt;int&gt; v;</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x, 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lastRenderedPageBreak/>
        <w:t>int main(void)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n = 5;</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  v.reserve(n); </w:t>
      </w:r>
      <w:r>
        <w:rPr>
          <w:rFonts w:cs="Times New Roman"/>
          <w:i/>
          <w:sz w:val="20"/>
          <w:szCs w:val="20"/>
        </w:rPr>
        <w:t>// Khai báo vectơ v</w:t>
      </w:r>
      <w:r w:rsidRPr="007C0B9C">
        <w:rPr>
          <w:rFonts w:cs="Times New Roman"/>
          <w:i/>
          <w:sz w:val="20"/>
          <w:szCs w:val="20"/>
        </w:rPr>
        <w:t xml:space="preserve"> có n phần tử</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 Nhap 5 phan tu cua vecto : " &lt;&lt; endl;</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for (int i=0; i!=5; i++)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Nhap phan tu thu " &lt;&lt; i+1 &lt;&lt; "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in &gt;&gt; x;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v.push_back(x); </w:t>
      </w:r>
      <w:r w:rsidRPr="007C0B9C">
        <w:rPr>
          <w:rFonts w:cs="Times New Roman"/>
          <w:i/>
          <w:sz w:val="20"/>
          <w:szCs w:val="20"/>
        </w:rPr>
        <w:t>// Nạp x làm phần tử cuối của vectơ</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phan tu thu ba la: " &lt;&lt; v.at(2) &lt;&lt; endl;</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ystem("pause");</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ListParagraph"/>
        <w:numPr>
          <w:ilvl w:val="0"/>
          <w:numId w:val="5"/>
        </w:numPr>
        <w:spacing w:after="0" w:line="295" w:lineRule="auto"/>
        <w:jc w:val="both"/>
        <w:rPr>
          <w:b/>
        </w:rPr>
      </w:pPr>
      <w:bookmarkStart w:id="54" w:name="assign"/>
      <w:r w:rsidRPr="007C0B9C">
        <w:rPr>
          <w:b/>
        </w:rPr>
        <w:t>assign</w:t>
      </w:r>
      <w:bookmarkEnd w:id="54"/>
      <w:r w:rsidRPr="007C0B9C">
        <w:rPr>
          <w:b/>
        </w:rPr>
        <w:t>(num, val)</w:t>
      </w:r>
      <w:r w:rsidRPr="007C0B9C">
        <w:t xml:space="preserve"> </w:t>
      </w:r>
      <w:r w:rsidRPr="007C0B9C">
        <w:rPr>
          <w:b/>
        </w:rPr>
        <w:t xml:space="preserve">  </w:t>
      </w:r>
      <w:r w:rsidRPr="007C0B9C">
        <w:t xml:space="preserve">gán giá trị </w:t>
      </w:r>
      <w:r w:rsidRPr="007C0B9C">
        <w:rPr>
          <w:i/>
        </w:rPr>
        <w:t xml:space="preserve">val </w:t>
      </w:r>
      <w:r w:rsidRPr="007C0B9C">
        <w:t xml:space="preserve">cho </w:t>
      </w:r>
      <w:r w:rsidRPr="007C0B9C">
        <w:rPr>
          <w:i/>
          <w:iCs/>
        </w:rPr>
        <w:t>num</w:t>
      </w:r>
      <w:r w:rsidRPr="007C0B9C">
        <w:t xml:space="preserve"> phần tử đầu của vector và chỉ có các phần tử này được quản lí. </w:t>
      </w:r>
    </w:p>
    <w:p w:rsidR="003200C9" w:rsidRPr="007C0B9C" w:rsidRDefault="003200C9" w:rsidP="003200C9">
      <w:pPr>
        <w:spacing w:after="0" w:line="295" w:lineRule="auto"/>
        <w:jc w:val="both"/>
      </w:pPr>
      <w:r w:rsidRPr="007C0B9C">
        <w:t>Ví dụ đã tồn tại vectơ v=(10,2,3,5,1,8) thì v.assign(4,2) sẽ tạo lại vector v chỉ gồm 4 phần tử cùng có giá trị là 2: v=(2,2,2,2).</w:t>
      </w:r>
    </w:p>
    <w:p w:rsidR="003200C9" w:rsidRPr="007C0B9C" w:rsidRDefault="003200C9" w:rsidP="003200C9">
      <w:pPr>
        <w:pStyle w:val="ListParagraph"/>
        <w:numPr>
          <w:ilvl w:val="0"/>
          <w:numId w:val="5"/>
        </w:numPr>
        <w:spacing w:after="0" w:line="295" w:lineRule="auto"/>
        <w:jc w:val="both"/>
        <w:rPr>
          <w:b/>
          <w:i/>
        </w:rPr>
      </w:pPr>
      <w:bookmarkStart w:id="55" w:name="back"/>
      <w:r w:rsidRPr="007C0B9C">
        <w:rPr>
          <w:b/>
          <w:i/>
        </w:rPr>
        <w:t>back</w:t>
      </w:r>
      <w:bookmarkEnd w:id="55"/>
      <w:r w:rsidRPr="007C0B9C">
        <w:rPr>
          <w:b/>
          <w:i/>
        </w:rPr>
        <w:t xml:space="preserve"> , front</w:t>
      </w:r>
    </w:p>
    <w:p w:rsidR="003200C9" w:rsidRPr="007C0B9C" w:rsidRDefault="003200C9" w:rsidP="003200C9">
      <w:pPr>
        <w:spacing w:line="295" w:lineRule="auto"/>
        <w:jc w:val="both"/>
        <w:rPr>
          <w:rStyle w:val="Strong"/>
          <w:rFonts w:ascii="Courier New" w:hAnsi="Courier New" w:cs="Courier New"/>
          <w:i/>
          <w:sz w:val="20"/>
          <w:szCs w:val="20"/>
        </w:rPr>
      </w:pPr>
      <w:r w:rsidRPr="007C0B9C">
        <w:t>Hàm back(). Để trả lại giá trị phần tử cuối cùng của vector</w:t>
      </w:r>
      <w:r w:rsidRPr="007C0B9C">
        <w:rPr>
          <w:i/>
          <w:iCs/>
        </w:rPr>
        <w:t xml:space="preserve"> v</w:t>
      </w:r>
      <w:r w:rsidRPr="007C0B9C">
        <w:rPr>
          <w:iCs/>
        </w:rPr>
        <w:t xml:space="preserve"> thì viết </w:t>
      </w:r>
      <w:r w:rsidRPr="007C0B9C">
        <w:rPr>
          <w:rFonts w:ascii="Courier New" w:hAnsi="Courier New" w:cs="Courier New"/>
          <w:iCs/>
          <w:sz w:val="20"/>
          <w:szCs w:val="20"/>
        </w:rPr>
        <w:t>v.back();</w:t>
      </w:r>
      <w:r w:rsidRPr="007C0B9C">
        <w:rPr>
          <w:rStyle w:val="Strong"/>
          <w:rFonts w:ascii="Courier New" w:hAnsi="Courier New" w:cs="Courier New"/>
          <w:i/>
          <w:sz w:val="20"/>
          <w:szCs w:val="20"/>
        </w:rPr>
        <w:t xml:space="preserve"> </w:t>
      </w:r>
    </w:p>
    <w:p w:rsidR="003200C9" w:rsidRPr="007C0B9C" w:rsidRDefault="003200C9" w:rsidP="003200C9">
      <w:pPr>
        <w:spacing w:line="295" w:lineRule="auto"/>
        <w:jc w:val="both"/>
      </w:pPr>
      <w:r w:rsidRPr="007C0B9C">
        <w:t xml:space="preserve">Hàm front(). Để trả lại giá trị phần tử đầu của vector </w:t>
      </w:r>
      <w:r w:rsidRPr="007C0B9C">
        <w:rPr>
          <w:i/>
        </w:rPr>
        <w:t>v</w:t>
      </w:r>
      <w:r w:rsidRPr="007C0B9C">
        <w:t xml:space="preserve"> thì viết </w:t>
      </w:r>
      <w:r w:rsidRPr="007C0B9C">
        <w:rPr>
          <w:rFonts w:ascii="Courier New" w:hAnsi="Courier New" w:cs="Courier New"/>
          <w:sz w:val="20"/>
          <w:szCs w:val="20"/>
        </w:rPr>
        <w:t>v.front();</w:t>
      </w:r>
    </w:p>
    <w:p w:rsidR="003200C9" w:rsidRPr="007C0B9C" w:rsidRDefault="003200C9" w:rsidP="003200C9">
      <w:pPr>
        <w:pStyle w:val="NormalWeb"/>
        <w:numPr>
          <w:ilvl w:val="0"/>
          <w:numId w:val="5"/>
        </w:numPr>
        <w:spacing w:before="0" w:beforeAutospacing="0" w:after="0" w:afterAutospacing="0" w:line="295" w:lineRule="auto"/>
        <w:jc w:val="both"/>
        <w:rPr>
          <w:b/>
          <w:i/>
        </w:rPr>
      </w:pPr>
      <w:bookmarkStart w:id="56" w:name="begin"/>
      <w:r w:rsidRPr="007C0B9C">
        <w:rPr>
          <w:b/>
          <w:i/>
        </w:rPr>
        <w:t>Khai báo con trỏ lặp iterator</w:t>
      </w:r>
    </w:p>
    <w:p w:rsidR="003200C9" w:rsidRPr="007C0B9C" w:rsidRDefault="003200C9" w:rsidP="003200C9">
      <w:pPr>
        <w:pStyle w:val="NormalWeb"/>
        <w:spacing w:before="0" w:beforeAutospacing="0" w:after="0" w:afterAutospacing="0" w:line="295" w:lineRule="auto"/>
        <w:jc w:val="both"/>
      </w:pPr>
      <w:r w:rsidRPr="007C0B9C">
        <w:t>Đó là con trỏ chỉ tới từng phần tử đang được quản lý của một vectơ. Khai báo một con trỏ lặp iterator như sau:</w:t>
      </w:r>
    </w:p>
    <w:p w:rsidR="003200C9" w:rsidRPr="007C0B9C" w:rsidRDefault="003200C9" w:rsidP="003200C9">
      <w:pPr>
        <w:pStyle w:val="NormalWeb"/>
        <w:spacing w:before="0" w:beforeAutospacing="0" w:after="0" w:afterAutospacing="0" w:line="295" w:lineRule="auto"/>
        <w:jc w:val="both"/>
        <w:rPr>
          <w:i/>
        </w:rPr>
      </w:pPr>
      <w:r w:rsidRPr="007C0B9C">
        <w:rPr>
          <w:i/>
        </w:rPr>
        <w:t>vector&lt;kiểu phần tử&gt; :: iterator  tên_con_trỏ;</w:t>
      </w:r>
    </w:p>
    <w:p w:rsidR="003200C9" w:rsidRPr="007C0B9C" w:rsidRDefault="003200C9" w:rsidP="003200C9">
      <w:pPr>
        <w:pStyle w:val="NormalWeb"/>
        <w:numPr>
          <w:ilvl w:val="0"/>
          <w:numId w:val="5"/>
        </w:numPr>
        <w:spacing w:before="0" w:beforeAutospacing="0" w:after="0" w:afterAutospacing="0" w:line="295" w:lineRule="auto"/>
        <w:jc w:val="both"/>
        <w:rPr>
          <w:b/>
          <w:i/>
        </w:rPr>
      </w:pPr>
      <w:r w:rsidRPr="007C0B9C">
        <w:rPr>
          <w:b/>
          <w:i/>
        </w:rPr>
        <w:t>begin</w:t>
      </w:r>
      <w:bookmarkEnd w:id="56"/>
      <w:r w:rsidRPr="007C0B9C">
        <w:rPr>
          <w:b/>
          <w:i/>
        </w:rPr>
        <w:t xml:space="preserve">, end </w:t>
      </w:r>
    </w:p>
    <w:p w:rsidR="003200C9" w:rsidRPr="007C0B9C" w:rsidRDefault="003200C9" w:rsidP="003200C9">
      <w:pPr>
        <w:pStyle w:val="NormalWeb"/>
        <w:spacing w:before="0" w:beforeAutospacing="0" w:after="0" w:afterAutospacing="0" w:line="295" w:lineRule="auto"/>
        <w:jc w:val="both"/>
      </w:pPr>
      <w:r w:rsidRPr="007C0B9C">
        <w:t xml:space="preserve">Hàm begin() trả lại một con trỏ chỉ tới phần tử đầu của vector, con trỏ này thuộc loại </w:t>
      </w:r>
      <w:r w:rsidRPr="007C0B9C">
        <w:rPr>
          <w:i/>
        </w:rPr>
        <w:t>iterator</w:t>
      </w:r>
      <w:r w:rsidRPr="007C0B9C">
        <w:t xml:space="preserve"> (gọi là đối tượng lặp).</w:t>
      </w:r>
    </w:p>
    <w:p w:rsidR="003200C9" w:rsidRPr="007C0B9C" w:rsidRDefault="003200C9" w:rsidP="003200C9">
      <w:pPr>
        <w:pStyle w:val="NormalWeb"/>
        <w:spacing w:before="0" w:beforeAutospacing="0" w:after="0" w:afterAutospacing="0" w:line="295" w:lineRule="auto"/>
        <w:jc w:val="both"/>
      </w:pPr>
      <w:r w:rsidRPr="007C0B9C">
        <w:t xml:space="preserve">Hàm end() trả lại một con trỏ chỉ tới phần tử cuối của vector, cũng thuộc loại </w:t>
      </w:r>
      <w:r w:rsidRPr="007C0B9C">
        <w:rPr>
          <w:i/>
        </w:rPr>
        <w:t>iterator</w:t>
      </w:r>
      <w:r w:rsidRPr="007C0B9C">
        <w:t xml:space="preserve"> .</w:t>
      </w:r>
    </w:p>
    <w:p w:rsidR="003200C9" w:rsidRPr="007C0B9C" w:rsidRDefault="003200C9" w:rsidP="003200C9">
      <w:pPr>
        <w:pStyle w:val="NormalWeb"/>
        <w:spacing w:before="0" w:beforeAutospacing="0" w:after="0" w:afterAutospacing="0" w:line="295" w:lineRule="auto"/>
        <w:jc w:val="both"/>
        <w:rPr>
          <w:b/>
          <w:i/>
        </w:rPr>
      </w:pPr>
      <w:r w:rsidRPr="007C0B9C">
        <w:t>Ví dụ:</w:t>
      </w:r>
    </w:p>
    <w:p w:rsidR="003200C9" w:rsidRPr="004B799D" w:rsidRDefault="003200C9" w:rsidP="003200C9">
      <w:pPr>
        <w:pStyle w:val="HTMLPreformatted"/>
        <w:spacing w:line="295" w:lineRule="auto"/>
        <w:jc w:val="both"/>
        <w:rPr>
          <w:rFonts w:ascii="Times New Roman" w:hAnsi="Times New Roman" w:cs="Times New Roman"/>
          <w:i/>
        </w:rPr>
      </w:pPr>
      <w:r w:rsidRPr="007C0B9C">
        <w:t>vector&lt;int&gt; v1( 5, 789 );</w:t>
      </w:r>
      <w:r>
        <w:rPr>
          <w:rFonts w:ascii="Times New Roman" w:hAnsi="Times New Roman" w:cs="Times New Roman"/>
          <w:i/>
        </w:rPr>
        <w:t>// v1 có 5 phần tử bằng 789</w:t>
      </w:r>
    </w:p>
    <w:p w:rsidR="003200C9" w:rsidRPr="007C0B9C" w:rsidRDefault="003200C9" w:rsidP="003200C9">
      <w:pPr>
        <w:pStyle w:val="HTMLPreformatted"/>
        <w:spacing w:line="295" w:lineRule="auto"/>
        <w:jc w:val="both"/>
      </w:pPr>
      <w:r w:rsidRPr="007C0B9C">
        <w:t>vector&lt;int&gt;::iterator it;</w:t>
      </w:r>
    </w:p>
    <w:p w:rsidR="003200C9" w:rsidRPr="007C0B9C" w:rsidRDefault="003200C9" w:rsidP="003200C9">
      <w:pPr>
        <w:pStyle w:val="HTMLPreformatted"/>
        <w:spacing w:line="295" w:lineRule="auto"/>
        <w:jc w:val="both"/>
      </w:pPr>
      <w:r w:rsidRPr="007C0B9C">
        <w:t>for( it = v1.begin(); it != v1.end(); it++ )</w:t>
      </w:r>
    </w:p>
    <w:p w:rsidR="003200C9" w:rsidRPr="007C0B9C" w:rsidRDefault="003200C9" w:rsidP="003200C9">
      <w:pPr>
        <w:pStyle w:val="HTMLPreformatted"/>
        <w:spacing w:line="295" w:lineRule="auto"/>
        <w:jc w:val="both"/>
        <w:rPr>
          <w:rFonts w:ascii="Times New Roman" w:hAnsi="Times New Roman"/>
          <w:i/>
        </w:rPr>
      </w:pPr>
      <w:r w:rsidRPr="007C0B9C">
        <w:t xml:space="preserve">  cout &lt;&lt; *it &lt;&lt; endl; </w:t>
      </w:r>
      <w:r w:rsidRPr="007C0B9C">
        <w:rPr>
          <w:rFonts w:ascii="Times New Roman" w:hAnsi="Times New Roman"/>
          <w:i/>
        </w:rPr>
        <w:t>//Giá trị các phần tử của vector do</w:t>
      </w:r>
      <w:r w:rsidRPr="007C0B9C">
        <w:rPr>
          <w:rFonts w:ascii="Times New Roman" w:hAnsi="Times New Roman"/>
          <w:b/>
        </w:rPr>
        <w:t xml:space="preserve"> it</w:t>
      </w:r>
      <w:r w:rsidRPr="007C0B9C">
        <w:rPr>
          <w:rFonts w:ascii="Times New Roman" w:hAnsi="Times New Roman"/>
          <w:i/>
        </w:rPr>
        <w:t xml:space="preserve"> trỏ tới</w:t>
      </w:r>
    </w:p>
    <w:p w:rsidR="003200C9" w:rsidRPr="007C0B9C" w:rsidRDefault="003200C9" w:rsidP="003200C9">
      <w:pPr>
        <w:pStyle w:val="ListParagraph"/>
        <w:numPr>
          <w:ilvl w:val="0"/>
          <w:numId w:val="5"/>
        </w:numPr>
        <w:spacing w:after="0" w:line="295" w:lineRule="auto"/>
        <w:jc w:val="both"/>
        <w:rPr>
          <w:b/>
          <w:i/>
        </w:rPr>
      </w:pPr>
      <w:bookmarkStart w:id="57" w:name="push_back"/>
      <w:bookmarkStart w:id="58" w:name="pop_back"/>
      <w:r w:rsidRPr="007C0B9C">
        <w:rPr>
          <w:b/>
          <w:i/>
        </w:rPr>
        <w:t xml:space="preserve">size </w:t>
      </w:r>
    </w:p>
    <w:p w:rsidR="003200C9" w:rsidRPr="007C0B9C" w:rsidRDefault="003200C9" w:rsidP="003200C9">
      <w:pPr>
        <w:spacing w:line="295" w:lineRule="auto"/>
        <w:jc w:val="both"/>
        <w:rPr>
          <w:b/>
          <w:i/>
        </w:rPr>
      </w:pPr>
      <w:r w:rsidRPr="007C0B9C">
        <w:t>Hàm size() cho số lượng phần tử đang được quản lý của vector hiện tại.</w:t>
      </w:r>
    </w:p>
    <w:bookmarkEnd w:id="57"/>
    <w:bookmarkEnd w:id="58"/>
    <w:p w:rsidR="003200C9" w:rsidRPr="007C0B9C" w:rsidRDefault="003200C9" w:rsidP="003200C9">
      <w:pPr>
        <w:pStyle w:val="ListParagraph"/>
        <w:numPr>
          <w:ilvl w:val="0"/>
          <w:numId w:val="5"/>
        </w:numPr>
        <w:spacing w:after="0" w:line="295" w:lineRule="auto"/>
        <w:jc w:val="both"/>
        <w:rPr>
          <w:b/>
          <w:i/>
        </w:rPr>
      </w:pPr>
      <w:r w:rsidRPr="007C0B9C">
        <w:rPr>
          <w:b/>
          <w:i/>
        </w:rPr>
        <w:t xml:space="preserve">pop_back </w:t>
      </w:r>
    </w:p>
    <w:p w:rsidR="003200C9" w:rsidRPr="007C0B9C" w:rsidRDefault="003200C9" w:rsidP="003200C9">
      <w:pPr>
        <w:pStyle w:val="NormalWeb"/>
        <w:spacing w:before="0" w:beforeAutospacing="0" w:after="0" w:afterAutospacing="0" w:line="295" w:lineRule="auto"/>
        <w:jc w:val="both"/>
      </w:pPr>
      <w:r w:rsidRPr="007C0B9C">
        <w:t xml:space="preserve">Hàm pop_back() xoá đi phần tử cuối cùng của vector (nghĩa là không quản lý phần tử cuối cùng này nữa). </w:t>
      </w:r>
    </w:p>
    <w:p w:rsidR="003200C9" w:rsidRPr="007C0B9C" w:rsidRDefault="003200C9" w:rsidP="003200C9">
      <w:pPr>
        <w:pStyle w:val="NormalWeb"/>
        <w:spacing w:before="0" w:beforeAutospacing="0" w:after="0" w:afterAutospacing="0" w:line="295" w:lineRule="auto"/>
        <w:jc w:val="both"/>
      </w:pPr>
    </w:p>
    <w:p w:rsidR="003200C9" w:rsidRPr="007C0B9C" w:rsidRDefault="003200C9" w:rsidP="003200C9">
      <w:pPr>
        <w:pStyle w:val="NormalWeb"/>
        <w:spacing w:before="0" w:beforeAutospacing="0" w:after="0" w:afterAutospacing="0" w:line="295" w:lineRule="auto"/>
        <w:jc w:val="both"/>
      </w:pPr>
      <w:r>
        <w:t xml:space="preserve">Ví dụ: Tạo </w:t>
      </w:r>
      <w:r w:rsidRPr="007C0B9C">
        <w:t xml:space="preserve">vectơ s chứa 10 kí tự liên tiếp A, B, C, D, E, F, G, H, I (có mã số ASCII từ 65 đến 74). </w:t>
      </w:r>
    </w:p>
    <w:p w:rsidR="003200C9" w:rsidRPr="007C0B9C" w:rsidRDefault="003200C9" w:rsidP="003200C9">
      <w:pPr>
        <w:pStyle w:val="NormalWeb"/>
        <w:spacing w:before="0" w:beforeAutospacing="0" w:after="0" w:afterAutospacing="0" w:line="295" w:lineRule="auto"/>
        <w:jc w:val="both"/>
      </w:pPr>
      <w:r w:rsidRPr="007C0B9C">
        <w:t xml:space="preserve">Xoá dần các kí tự cuối của </w:t>
      </w:r>
      <w:r w:rsidRPr="007C0B9C">
        <w:rPr>
          <w:i/>
        </w:rPr>
        <w:t>s</w:t>
      </w:r>
      <w:r w:rsidRPr="007C0B9C">
        <w:t xml:space="preserve"> rồi hiện </w:t>
      </w:r>
      <w:r w:rsidRPr="007C0B9C">
        <w:rPr>
          <w:i/>
        </w:rPr>
        <w:t>s</w:t>
      </w:r>
      <w:r w:rsidRPr="007C0B9C">
        <w:t xml:space="preserve"> sau mỗi lần xoá.</w:t>
      </w:r>
    </w:p>
    <w:p w:rsidR="003200C9" w:rsidRPr="007C0B9C" w:rsidRDefault="003200C9" w:rsidP="003200C9">
      <w:pPr>
        <w:pStyle w:val="HTMLPreformatted"/>
        <w:spacing w:line="295" w:lineRule="auto"/>
        <w:jc w:val="both"/>
      </w:pPr>
      <w:r w:rsidRPr="007C0B9C">
        <w:t>#include &lt;iostream&gt;</w:t>
      </w:r>
    </w:p>
    <w:p w:rsidR="003200C9" w:rsidRPr="007C0B9C" w:rsidRDefault="003200C9" w:rsidP="003200C9">
      <w:pPr>
        <w:pStyle w:val="HTMLPreformatted"/>
        <w:spacing w:line="295" w:lineRule="auto"/>
        <w:jc w:val="both"/>
      </w:pPr>
      <w:r w:rsidRPr="007C0B9C">
        <w:t>#include &lt;vector&gt;</w:t>
      </w:r>
    </w:p>
    <w:p w:rsidR="003200C9" w:rsidRPr="007C0B9C" w:rsidRDefault="003200C9" w:rsidP="003200C9">
      <w:pPr>
        <w:pStyle w:val="HTMLPreformatted"/>
        <w:spacing w:line="295" w:lineRule="auto"/>
        <w:jc w:val="both"/>
      </w:pPr>
      <w:r w:rsidRPr="007C0B9C">
        <w:t xml:space="preserve">using namespace std; </w:t>
      </w:r>
    </w:p>
    <w:p w:rsidR="003200C9" w:rsidRPr="007C0B9C" w:rsidRDefault="003200C9" w:rsidP="003200C9">
      <w:pPr>
        <w:pStyle w:val="HTMLPreformatted"/>
        <w:spacing w:line="295" w:lineRule="auto"/>
        <w:jc w:val="both"/>
      </w:pPr>
      <w:r w:rsidRPr="007C0B9C">
        <w:lastRenderedPageBreak/>
        <w:t>vector&lt;char&gt; s;</w:t>
      </w:r>
    </w:p>
    <w:p w:rsidR="003200C9" w:rsidRPr="007C0B9C" w:rsidRDefault="003200C9" w:rsidP="003200C9">
      <w:pPr>
        <w:pStyle w:val="HTMLPreformatted"/>
        <w:spacing w:line="295" w:lineRule="auto"/>
        <w:jc w:val="both"/>
      </w:pPr>
      <w:r w:rsidRPr="007C0B9C">
        <w:t>vector&lt;char&gt;::iterator p;</w:t>
      </w:r>
    </w:p>
    <w:p w:rsidR="003200C9" w:rsidRPr="007C0B9C" w:rsidRDefault="003200C9" w:rsidP="003200C9">
      <w:pPr>
        <w:pStyle w:val="HTMLPreformatted"/>
        <w:spacing w:line="295" w:lineRule="auto"/>
        <w:jc w:val="both"/>
      </w:pPr>
      <w:r w:rsidRPr="007C0B9C">
        <w:t>int main() {</w:t>
      </w:r>
    </w:p>
    <w:p w:rsidR="003200C9" w:rsidRPr="007C0B9C" w:rsidRDefault="003200C9" w:rsidP="003200C9">
      <w:pPr>
        <w:pStyle w:val="HTMLPreformatted"/>
        <w:spacing w:line="295" w:lineRule="auto"/>
        <w:jc w:val="both"/>
      </w:pPr>
      <w:r w:rsidRPr="007C0B9C">
        <w:t xml:space="preserve">    for( int i=0; i &lt; 10; i++ ) s.push_back(i+65);</w:t>
      </w:r>
    </w:p>
    <w:p w:rsidR="003200C9" w:rsidRPr="007C0B9C" w:rsidRDefault="003200C9" w:rsidP="003200C9">
      <w:pPr>
        <w:pStyle w:val="HTMLPreformatted"/>
        <w:spacing w:line="295" w:lineRule="auto"/>
        <w:jc w:val="both"/>
      </w:pPr>
      <w:r w:rsidRPr="007C0B9C">
        <w:t xml:space="preserve">    int size = s.size();</w:t>
      </w:r>
    </w:p>
    <w:p w:rsidR="003200C9" w:rsidRPr="007C0B9C" w:rsidRDefault="003200C9" w:rsidP="003200C9">
      <w:pPr>
        <w:pStyle w:val="HTMLPreformatted"/>
        <w:spacing w:line="295" w:lineRule="auto"/>
        <w:jc w:val="both"/>
      </w:pPr>
      <w:r w:rsidRPr="007C0B9C">
        <w:t xml:space="preserve">    for( int i=0; i != size; i++ ) {</w:t>
      </w:r>
    </w:p>
    <w:p w:rsidR="003200C9" w:rsidRPr="007C0B9C" w:rsidRDefault="003200C9" w:rsidP="003200C9">
      <w:pPr>
        <w:pStyle w:val="HTMLPreformatted"/>
        <w:spacing w:line="295" w:lineRule="auto"/>
        <w:jc w:val="both"/>
      </w:pPr>
      <w:r w:rsidRPr="007C0B9C">
        <w:t xml:space="preserve">  </w:t>
      </w:r>
      <w:r w:rsidRPr="007C0B9C">
        <w:tab/>
        <w:t>s.pop_back();</w:t>
      </w:r>
    </w:p>
    <w:p w:rsidR="003200C9" w:rsidRPr="007C0B9C" w:rsidRDefault="003200C9" w:rsidP="003200C9">
      <w:pPr>
        <w:pStyle w:val="HTMLPreformatted"/>
        <w:spacing w:line="295" w:lineRule="auto"/>
        <w:jc w:val="both"/>
      </w:pPr>
      <w:r w:rsidRPr="007C0B9C">
        <w:t xml:space="preserve">  </w:t>
      </w:r>
      <w:r w:rsidRPr="007C0B9C">
        <w:tab/>
        <w:t>for( p = s.begin(); p!= s.end(); p++ )</w:t>
      </w:r>
    </w:p>
    <w:p w:rsidR="003200C9" w:rsidRPr="007C0B9C" w:rsidRDefault="003200C9" w:rsidP="003200C9">
      <w:pPr>
        <w:pStyle w:val="HTMLPreformatted"/>
        <w:spacing w:line="295" w:lineRule="auto"/>
        <w:jc w:val="both"/>
      </w:pPr>
      <w:r w:rsidRPr="007C0B9C">
        <w:t xml:space="preserve">                    cout &lt;&lt; *p;</w:t>
      </w:r>
    </w:p>
    <w:p w:rsidR="003200C9" w:rsidRPr="007C0B9C" w:rsidRDefault="003200C9" w:rsidP="003200C9">
      <w:pPr>
        <w:pStyle w:val="HTMLPreformatted"/>
        <w:spacing w:line="295" w:lineRule="auto"/>
        <w:jc w:val="both"/>
      </w:pPr>
      <w:r w:rsidRPr="007C0B9C">
        <w:t xml:space="preserve">  </w:t>
      </w:r>
      <w:r w:rsidRPr="007C0B9C">
        <w:tab/>
        <w:t>cout &lt;&lt; endl;</w:t>
      </w:r>
    </w:p>
    <w:p w:rsidR="003200C9" w:rsidRPr="007C0B9C" w:rsidRDefault="003200C9" w:rsidP="003200C9">
      <w:pPr>
        <w:pStyle w:val="HTMLPreformatted"/>
        <w:spacing w:line="295" w:lineRule="auto"/>
        <w:jc w:val="both"/>
      </w:pPr>
      <w:r w:rsidRPr="007C0B9C">
        <w:t xml:space="preserve">    }</w:t>
      </w:r>
    </w:p>
    <w:p w:rsidR="003200C9" w:rsidRPr="007C0B9C" w:rsidRDefault="003200C9" w:rsidP="003200C9">
      <w:pPr>
        <w:pStyle w:val="HTMLPreformatted"/>
        <w:spacing w:line="295" w:lineRule="auto"/>
        <w:jc w:val="both"/>
      </w:pPr>
      <w:r w:rsidRPr="007C0B9C">
        <w:t xml:space="preserve">    system("pause");</w:t>
      </w:r>
    </w:p>
    <w:p w:rsidR="003200C9" w:rsidRPr="007C0B9C" w:rsidRDefault="003200C9" w:rsidP="003200C9">
      <w:pPr>
        <w:pStyle w:val="HTMLPreformatted"/>
        <w:spacing w:line="295" w:lineRule="auto"/>
        <w:jc w:val="both"/>
      </w:pPr>
      <w:r w:rsidRPr="007C0B9C">
        <w:t xml:space="preserve">    return 0;</w:t>
      </w:r>
    </w:p>
    <w:p w:rsidR="003200C9" w:rsidRPr="007C0B9C" w:rsidRDefault="003200C9" w:rsidP="003200C9">
      <w:pPr>
        <w:pStyle w:val="HTMLPreformatted"/>
        <w:spacing w:line="295" w:lineRule="auto"/>
        <w:jc w:val="both"/>
      </w:pPr>
      <w:r w:rsidRPr="007C0B9C">
        <w:t>}</w:t>
      </w:r>
    </w:p>
    <w:p w:rsidR="003200C9" w:rsidRPr="007C0B9C" w:rsidRDefault="003200C9" w:rsidP="003200C9">
      <w:pPr>
        <w:pStyle w:val="NormalWeb"/>
        <w:spacing w:before="0" w:beforeAutospacing="0" w:after="0" w:afterAutospacing="0" w:line="295" w:lineRule="auto"/>
        <w:jc w:val="both"/>
      </w:pPr>
      <w:r w:rsidRPr="007C0B9C">
        <w:t xml:space="preserve">Kết quả chương trình trên xuất ra màn hình sẽ là: </w:t>
      </w:r>
    </w:p>
    <w:p w:rsidR="003200C9" w:rsidRPr="007C0B9C" w:rsidRDefault="003200C9" w:rsidP="003200C9">
      <w:pPr>
        <w:pStyle w:val="HTMLPreformatted"/>
        <w:spacing w:line="295" w:lineRule="auto"/>
        <w:jc w:val="both"/>
      </w:pPr>
      <w:r w:rsidRPr="007C0B9C">
        <w:t>ABCDEFGHI</w:t>
      </w:r>
    </w:p>
    <w:p w:rsidR="003200C9" w:rsidRPr="007C0B9C" w:rsidRDefault="003200C9" w:rsidP="003200C9">
      <w:pPr>
        <w:pStyle w:val="HTMLPreformatted"/>
        <w:spacing w:line="295" w:lineRule="auto"/>
        <w:jc w:val="both"/>
      </w:pPr>
      <w:r w:rsidRPr="007C0B9C">
        <w:t>ABCDEFGH</w:t>
      </w:r>
    </w:p>
    <w:p w:rsidR="003200C9" w:rsidRPr="007C0B9C" w:rsidRDefault="003200C9" w:rsidP="003200C9">
      <w:pPr>
        <w:pStyle w:val="HTMLPreformatted"/>
        <w:spacing w:line="295" w:lineRule="auto"/>
        <w:jc w:val="both"/>
      </w:pPr>
      <w:r w:rsidRPr="007C0B9C">
        <w:t>ABCDEFG</w:t>
      </w:r>
    </w:p>
    <w:p w:rsidR="003200C9" w:rsidRPr="007C0B9C" w:rsidRDefault="003200C9" w:rsidP="003200C9">
      <w:pPr>
        <w:pStyle w:val="HTMLPreformatted"/>
        <w:spacing w:line="295" w:lineRule="auto"/>
        <w:jc w:val="both"/>
      </w:pPr>
      <w:r w:rsidRPr="007C0B9C">
        <w:t>ABCDEF</w:t>
      </w:r>
    </w:p>
    <w:p w:rsidR="003200C9" w:rsidRPr="007C0B9C" w:rsidRDefault="003200C9" w:rsidP="003200C9">
      <w:pPr>
        <w:pStyle w:val="HTMLPreformatted"/>
        <w:spacing w:line="295" w:lineRule="auto"/>
        <w:jc w:val="both"/>
      </w:pPr>
      <w:r w:rsidRPr="007C0B9C">
        <w:t>ABCDE</w:t>
      </w:r>
    </w:p>
    <w:p w:rsidR="003200C9" w:rsidRPr="007C0B9C" w:rsidRDefault="003200C9" w:rsidP="003200C9">
      <w:pPr>
        <w:pStyle w:val="HTMLPreformatted"/>
        <w:spacing w:line="295" w:lineRule="auto"/>
        <w:jc w:val="both"/>
      </w:pPr>
      <w:r w:rsidRPr="007C0B9C">
        <w:t>ABCD</w:t>
      </w:r>
    </w:p>
    <w:p w:rsidR="003200C9" w:rsidRPr="007C0B9C" w:rsidRDefault="003200C9" w:rsidP="003200C9">
      <w:pPr>
        <w:pStyle w:val="HTMLPreformatted"/>
        <w:spacing w:line="295" w:lineRule="auto"/>
        <w:jc w:val="both"/>
      </w:pPr>
      <w:r w:rsidRPr="007C0B9C">
        <w:t>ABC</w:t>
      </w:r>
    </w:p>
    <w:p w:rsidR="003200C9" w:rsidRPr="007C0B9C" w:rsidRDefault="003200C9" w:rsidP="003200C9">
      <w:pPr>
        <w:pStyle w:val="HTMLPreformatted"/>
        <w:spacing w:line="295" w:lineRule="auto"/>
        <w:jc w:val="both"/>
      </w:pPr>
      <w:r w:rsidRPr="007C0B9C">
        <w:t>AB</w:t>
      </w:r>
    </w:p>
    <w:p w:rsidR="003200C9" w:rsidRPr="007C0B9C" w:rsidRDefault="003200C9" w:rsidP="003200C9">
      <w:pPr>
        <w:pStyle w:val="HTMLPreformatted"/>
        <w:spacing w:line="295" w:lineRule="auto"/>
        <w:jc w:val="both"/>
      </w:pPr>
      <w:r w:rsidRPr="007C0B9C">
        <w:t>A</w:t>
      </w:r>
    </w:p>
    <w:p w:rsidR="003200C9" w:rsidRPr="007C0B9C" w:rsidRDefault="003200C9" w:rsidP="003200C9">
      <w:pPr>
        <w:pStyle w:val="ListParagraph"/>
        <w:numPr>
          <w:ilvl w:val="0"/>
          <w:numId w:val="5"/>
        </w:numPr>
        <w:spacing w:after="0" w:line="295" w:lineRule="auto"/>
        <w:jc w:val="both"/>
        <w:rPr>
          <w:b/>
          <w:i/>
        </w:rPr>
      </w:pPr>
      <w:bookmarkStart w:id="59" w:name="erase"/>
      <w:r w:rsidRPr="007C0B9C">
        <w:rPr>
          <w:b/>
          <w:i/>
        </w:rPr>
        <w:t>erase</w:t>
      </w:r>
      <w:bookmarkEnd w:id="59"/>
      <w:r w:rsidRPr="007C0B9C">
        <w:rPr>
          <w:b/>
          <w:i/>
        </w:rPr>
        <w:t xml:space="preserve"> </w:t>
      </w:r>
    </w:p>
    <w:p w:rsidR="003200C9" w:rsidRPr="007C0B9C" w:rsidRDefault="003200C9" w:rsidP="003200C9">
      <w:pPr>
        <w:pStyle w:val="HTMLPreformatted"/>
        <w:spacing w:line="295" w:lineRule="auto"/>
        <w:jc w:val="both"/>
      </w:pPr>
      <w:r w:rsidRPr="007C0B9C">
        <w:rPr>
          <w:lang w:val="es-ES"/>
        </w:rPr>
        <w:t>erase( iterator pos );</w:t>
      </w:r>
    </w:p>
    <w:p w:rsidR="003200C9" w:rsidRPr="007C0B9C" w:rsidRDefault="003200C9" w:rsidP="003200C9">
      <w:pPr>
        <w:pStyle w:val="HTMLPreformatted"/>
        <w:spacing w:line="295" w:lineRule="auto"/>
        <w:jc w:val="both"/>
      </w:pPr>
      <w:r w:rsidRPr="007C0B9C">
        <w:t>erase( iterator start, iterator end );</w:t>
      </w:r>
    </w:p>
    <w:p w:rsidR="003200C9" w:rsidRPr="007C0B9C" w:rsidRDefault="003200C9" w:rsidP="003200C9">
      <w:pPr>
        <w:pStyle w:val="NormalWeb"/>
        <w:spacing w:before="0" w:beforeAutospacing="0" w:after="0" w:afterAutospacing="0" w:line="295" w:lineRule="auto"/>
        <w:jc w:val="both"/>
        <w:rPr>
          <w:iCs/>
        </w:rPr>
      </w:pPr>
      <w:r w:rsidRPr="007C0B9C">
        <w:t>Cách 1: hàm erase() xoá đi phần tử mà pos</w:t>
      </w:r>
      <w:r w:rsidRPr="007C0B9C">
        <w:rPr>
          <w:i/>
          <w:iCs/>
        </w:rPr>
        <w:t xml:space="preserve"> </w:t>
      </w:r>
      <w:r w:rsidRPr="007C0B9C">
        <w:rPr>
          <w:iCs/>
        </w:rPr>
        <w:t>chỉ tới.</w:t>
      </w:r>
    </w:p>
    <w:p w:rsidR="003200C9" w:rsidRPr="007C0B9C" w:rsidRDefault="003200C9" w:rsidP="003200C9">
      <w:pPr>
        <w:pStyle w:val="NormalWeb"/>
        <w:spacing w:before="0" w:beforeAutospacing="0" w:after="0" w:afterAutospacing="0" w:line="295" w:lineRule="auto"/>
        <w:jc w:val="both"/>
      </w:pPr>
      <w:r w:rsidRPr="007C0B9C">
        <w:t xml:space="preserve">Cách 2: hàm erase() xoá đi các phần tử từ </w:t>
      </w:r>
      <w:r w:rsidRPr="007C0B9C">
        <w:rPr>
          <w:i/>
          <w:iCs/>
        </w:rPr>
        <w:t>start</w:t>
      </w:r>
      <w:r w:rsidRPr="007C0B9C">
        <w:t xml:space="preserve"> đến </w:t>
      </w:r>
      <w:r w:rsidRPr="007C0B9C">
        <w:rPr>
          <w:i/>
          <w:iCs/>
        </w:rPr>
        <w:t>end</w:t>
      </w:r>
      <w:r w:rsidRPr="007C0B9C">
        <w:t xml:space="preserve">. </w:t>
      </w:r>
    </w:p>
    <w:p w:rsidR="003200C9" w:rsidRPr="007C0B9C" w:rsidRDefault="003200C9" w:rsidP="003200C9">
      <w:pPr>
        <w:pStyle w:val="NormalWeb"/>
        <w:spacing w:before="0" w:beforeAutospacing="0" w:after="0" w:afterAutospacing="0" w:line="295" w:lineRule="auto"/>
        <w:jc w:val="both"/>
      </w:pPr>
      <w:r w:rsidRPr="007C0B9C">
        <w:t>Hàm trả về đối tượng lặp chỉ vào phần tử sau phần tử cuối cùng bị xoá.</w:t>
      </w:r>
    </w:p>
    <w:p w:rsidR="003200C9" w:rsidRPr="007C0B9C" w:rsidRDefault="003200C9" w:rsidP="003200C9">
      <w:pPr>
        <w:pStyle w:val="NormalWeb"/>
        <w:spacing w:before="0" w:beforeAutospacing="0" w:after="0" w:afterAutospacing="0" w:line="295" w:lineRule="auto"/>
        <w:jc w:val="both"/>
      </w:pPr>
      <w:r w:rsidRPr="007C0B9C">
        <w:t>Ví dụ.  Tạo vector s</w:t>
      </w:r>
      <w:r>
        <w:t>=</w:t>
      </w:r>
      <w:r w:rsidRPr="007C0B9C">
        <w:t xml:space="preserve">(‘A’, ‘B’, ‘C’, ‘D’, ‘E’, ‘F’, ‘G’, ‘H’, ‘I’, ‘J’), Dùng hàm erase xoá dần các kí tự đầu. Hiện vector </w:t>
      </w:r>
      <w:r w:rsidRPr="00025C03">
        <w:rPr>
          <w:i/>
        </w:rPr>
        <w:t>s</w:t>
      </w:r>
      <w:r w:rsidRPr="007C0B9C">
        <w:t xml:space="preserve"> sau mỗi lần xoá:</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iostream&gt;</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vector&gt;</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using namespace std;</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vector&lt;char&gt; s;</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vector&lt;char&gt;::iterator p;</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t main() {</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for( int i=0; i &lt; 10; i++ ) s.push_back(i+65);</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int size = s.size();</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for( int i=0; i != size; i++ ) {</w:t>
      </w:r>
    </w:p>
    <w:p w:rsidR="003200C9" w:rsidRPr="007C0B9C" w:rsidRDefault="003200C9" w:rsidP="003200C9">
      <w:pPr>
        <w:pStyle w:val="NormalWeb"/>
        <w:spacing w:before="0" w:beforeAutospacing="0" w:after="0" w:afterAutospacing="0" w:line="295" w:lineRule="auto"/>
        <w:jc w:val="both"/>
        <w:rPr>
          <w:i/>
          <w:sz w:val="20"/>
          <w:szCs w:val="20"/>
          <w:lang w:val="pt-BR"/>
        </w:rPr>
      </w:pPr>
      <w:r>
        <w:rPr>
          <w:rFonts w:ascii="Courier New" w:hAnsi="Courier New" w:cs="Courier New"/>
          <w:sz w:val="20"/>
          <w:szCs w:val="20"/>
          <w:lang w:val="pt-BR"/>
        </w:rPr>
        <w:t xml:space="preserve">         p</w:t>
      </w:r>
      <w:r w:rsidRPr="007C0B9C">
        <w:rPr>
          <w:rFonts w:ascii="Courier New" w:hAnsi="Courier New" w:cs="Courier New"/>
          <w:sz w:val="20"/>
          <w:szCs w:val="20"/>
          <w:lang w:val="pt-BR"/>
        </w:rPr>
        <w:t xml:space="preserve"> = s.begin(); </w:t>
      </w:r>
      <w:r>
        <w:rPr>
          <w:i/>
          <w:sz w:val="20"/>
          <w:szCs w:val="20"/>
          <w:lang w:val="pt-BR"/>
        </w:rPr>
        <w:t>// p</w:t>
      </w:r>
      <w:r w:rsidRPr="007C0B9C">
        <w:rPr>
          <w:i/>
          <w:sz w:val="20"/>
          <w:szCs w:val="20"/>
          <w:lang w:val="pt-BR"/>
        </w:rPr>
        <w:t xml:space="preserve"> chỉ vào phần tử đầu</w:t>
      </w:r>
    </w:p>
    <w:p w:rsidR="003200C9" w:rsidRPr="007C0B9C" w:rsidRDefault="003200C9" w:rsidP="003200C9">
      <w:pPr>
        <w:pStyle w:val="NormalWeb"/>
        <w:spacing w:before="0" w:beforeAutospacing="0" w:after="0" w:afterAutospacing="0" w:line="295" w:lineRule="auto"/>
        <w:jc w:val="both"/>
        <w:rPr>
          <w:i/>
          <w:sz w:val="20"/>
          <w:szCs w:val="20"/>
          <w:lang w:val="pt-BR"/>
        </w:rPr>
      </w:pPr>
      <w:r>
        <w:rPr>
          <w:rFonts w:ascii="Courier New" w:hAnsi="Courier New" w:cs="Courier New"/>
          <w:sz w:val="20"/>
          <w:szCs w:val="20"/>
          <w:lang w:val="pt-BR"/>
        </w:rPr>
        <w:t xml:space="preserve">         s.erase( p</w:t>
      </w:r>
      <w:r w:rsidRPr="007C0B9C">
        <w:rPr>
          <w:rFonts w:ascii="Courier New" w:hAnsi="Courier New" w:cs="Courier New"/>
          <w:sz w:val="20"/>
          <w:szCs w:val="20"/>
          <w:lang w:val="pt-BR"/>
        </w:rPr>
        <w:t xml:space="preserve"> );</w:t>
      </w:r>
      <w:r w:rsidRPr="007C0B9C">
        <w:rPr>
          <w:i/>
          <w:sz w:val="20"/>
          <w:szCs w:val="20"/>
          <w:lang w:val="pt-BR"/>
        </w:rPr>
        <w:t xml:space="preserve"> //xóa phần tử đầu</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i/>
          <w:sz w:val="20"/>
          <w:szCs w:val="20"/>
          <w:lang w:val="pt-BR"/>
        </w:rPr>
        <w:t xml:space="preserve">                      // Hiện các phần tử còn lại</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Pr>
          <w:rFonts w:ascii="Courier New" w:hAnsi="Courier New" w:cs="Courier New"/>
          <w:sz w:val="20"/>
          <w:szCs w:val="20"/>
          <w:lang w:val="pt-BR"/>
        </w:rPr>
        <w:t xml:space="preserve">         for(p=s.begin(); p!=s.end(); p++) cout &lt;&lt; *p</w:t>
      </w:r>
      <w:r w:rsidRPr="007C0B9C">
        <w:rPr>
          <w:rFonts w:ascii="Courier New" w:hAnsi="Courier New" w:cs="Courier New"/>
          <w:sz w:val="20"/>
          <w:szCs w:val="20"/>
          <w:lang w:val="pt-BR"/>
        </w:rPr>
        <w:t xml:space="preserve"> ;</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lt;&lt;endl;</w:t>
      </w:r>
      <w:r w:rsidRPr="007C0B9C">
        <w:rPr>
          <w:rFonts w:ascii="Courier New" w:hAnsi="Courier New" w:cs="Courier New"/>
          <w:sz w:val="20"/>
          <w:szCs w:val="20"/>
          <w:lang w:val="pt-BR"/>
        </w:rPr>
        <w:tab/>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system("pause");</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return 0;</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w:t>
      </w:r>
    </w:p>
    <w:p w:rsidR="003200C9" w:rsidRPr="007C0B9C" w:rsidRDefault="003200C9" w:rsidP="003200C9">
      <w:pPr>
        <w:pStyle w:val="NormalWeb"/>
        <w:spacing w:before="0" w:beforeAutospacing="0" w:after="0" w:afterAutospacing="0" w:line="295" w:lineRule="auto"/>
        <w:jc w:val="both"/>
        <w:rPr>
          <w:lang w:val="pt-BR"/>
        </w:rPr>
      </w:pPr>
      <w:r w:rsidRPr="007C0B9C">
        <w:rPr>
          <w:lang w:val="pt-BR"/>
        </w:rPr>
        <w:lastRenderedPageBreak/>
        <w:t xml:space="preserve">Kết quả trên màn hình sẽ là: </w:t>
      </w:r>
    </w:p>
    <w:p w:rsidR="003200C9" w:rsidRPr="007C0B9C" w:rsidRDefault="003200C9" w:rsidP="003200C9">
      <w:pPr>
        <w:pStyle w:val="HTMLPreformatted"/>
        <w:spacing w:line="295" w:lineRule="auto"/>
        <w:jc w:val="both"/>
        <w:rPr>
          <w:lang w:val="pt-BR"/>
        </w:rPr>
      </w:pPr>
      <w:r w:rsidRPr="007C0B9C">
        <w:rPr>
          <w:lang w:val="pt-BR"/>
        </w:rPr>
        <w:t>BCDEFGHIJ</w:t>
      </w:r>
    </w:p>
    <w:p w:rsidR="003200C9" w:rsidRPr="007C0B9C" w:rsidRDefault="003200C9" w:rsidP="003200C9">
      <w:pPr>
        <w:pStyle w:val="HTMLPreformatted"/>
        <w:spacing w:line="295" w:lineRule="auto"/>
        <w:jc w:val="both"/>
        <w:rPr>
          <w:lang w:val="pt-BR"/>
        </w:rPr>
      </w:pPr>
      <w:r w:rsidRPr="007C0B9C">
        <w:rPr>
          <w:lang w:val="pt-BR"/>
        </w:rPr>
        <w:t>CDEFGHIJ</w:t>
      </w:r>
    </w:p>
    <w:p w:rsidR="003200C9" w:rsidRPr="007C0B9C" w:rsidRDefault="003200C9" w:rsidP="003200C9">
      <w:pPr>
        <w:pStyle w:val="HTMLPreformatted"/>
        <w:spacing w:line="295" w:lineRule="auto"/>
        <w:jc w:val="both"/>
        <w:rPr>
          <w:lang w:val="pt-BR"/>
        </w:rPr>
      </w:pPr>
      <w:r w:rsidRPr="007C0B9C">
        <w:rPr>
          <w:lang w:val="pt-BR"/>
        </w:rPr>
        <w:t>DEFGHIJ</w:t>
      </w:r>
    </w:p>
    <w:p w:rsidR="003200C9" w:rsidRPr="007C0B9C" w:rsidRDefault="003200C9" w:rsidP="003200C9">
      <w:pPr>
        <w:pStyle w:val="HTMLPreformatted"/>
        <w:spacing w:line="295" w:lineRule="auto"/>
        <w:jc w:val="both"/>
        <w:rPr>
          <w:lang w:val="pt-BR"/>
        </w:rPr>
      </w:pPr>
      <w:r w:rsidRPr="007C0B9C">
        <w:rPr>
          <w:lang w:val="pt-BR"/>
        </w:rPr>
        <w:t>EFGHIJ</w:t>
      </w:r>
    </w:p>
    <w:p w:rsidR="003200C9" w:rsidRPr="007C0B9C" w:rsidRDefault="003200C9" w:rsidP="003200C9">
      <w:pPr>
        <w:pStyle w:val="HTMLPreformatted"/>
        <w:spacing w:line="295" w:lineRule="auto"/>
        <w:jc w:val="both"/>
        <w:rPr>
          <w:lang w:val="pt-BR"/>
        </w:rPr>
      </w:pPr>
      <w:r w:rsidRPr="007C0B9C">
        <w:rPr>
          <w:lang w:val="pt-BR"/>
        </w:rPr>
        <w:t>FGHIJ</w:t>
      </w:r>
    </w:p>
    <w:p w:rsidR="003200C9" w:rsidRPr="007C0B9C" w:rsidRDefault="003200C9" w:rsidP="003200C9">
      <w:pPr>
        <w:pStyle w:val="HTMLPreformatted"/>
        <w:spacing w:line="295" w:lineRule="auto"/>
        <w:jc w:val="both"/>
        <w:rPr>
          <w:lang w:val="pt-BR"/>
        </w:rPr>
      </w:pPr>
      <w:r w:rsidRPr="007C0B9C">
        <w:rPr>
          <w:lang w:val="pt-BR"/>
        </w:rPr>
        <w:t>GHIJ</w:t>
      </w:r>
    </w:p>
    <w:p w:rsidR="003200C9" w:rsidRPr="007C0B9C" w:rsidRDefault="003200C9" w:rsidP="003200C9">
      <w:pPr>
        <w:pStyle w:val="HTMLPreformatted"/>
        <w:spacing w:line="295" w:lineRule="auto"/>
        <w:jc w:val="both"/>
      </w:pPr>
      <w:r w:rsidRPr="007C0B9C">
        <w:t>HIJ</w:t>
      </w:r>
    </w:p>
    <w:p w:rsidR="003200C9" w:rsidRPr="007C0B9C" w:rsidRDefault="003200C9" w:rsidP="003200C9">
      <w:pPr>
        <w:pStyle w:val="HTMLPreformatted"/>
        <w:spacing w:line="295" w:lineRule="auto"/>
        <w:jc w:val="both"/>
      </w:pPr>
      <w:r w:rsidRPr="007C0B9C">
        <w:t>IJ</w:t>
      </w:r>
    </w:p>
    <w:p w:rsidR="003200C9" w:rsidRPr="007C0B9C" w:rsidRDefault="003200C9" w:rsidP="003200C9">
      <w:pPr>
        <w:pStyle w:val="HTMLPreformatted"/>
        <w:spacing w:line="295" w:lineRule="auto"/>
        <w:jc w:val="both"/>
      </w:pPr>
      <w:r w:rsidRPr="007C0B9C">
        <w:t>J</w:t>
      </w:r>
    </w:p>
    <w:p w:rsidR="003200C9" w:rsidRPr="007C0B9C" w:rsidRDefault="003200C9" w:rsidP="003200C9">
      <w:pPr>
        <w:pStyle w:val="ListParagraph"/>
        <w:numPr>
          <w:ilvl w:val="0"/>
          <w:numId w:val="5"/>
        </w:numPr>
        <w:spacing w:after="0" w:line="295" w:lineRule="auto"/>
        <w:jc w:val="both"/>
        <w:rPr>
          <w:b/>
          <w:i/>
        </w:rPr>
      </w:pPr>
      <w:bookmarkStart w:id="60" w:name="insert"/>
      <w:r w:rsidRPr="007C0B9C">
        <w:rPr>
          <w:b/>
          <w:i/>
        </w:rPr>
        <w:t>insert</w:t>
      </w:r>
      <w:bookmarkEnd w:id="60"/>
      <w:r w:rsidRPr="007C0B9C">
        <w:rPr>
          <w:b/>
          <w:i/>
        </w:rPr>
        <w:t xml:space="preserve"> </w:t>
      </w:r>
    </w:p>
    <w:p w:rsidR="003200C9" w:rsidRPr="007C0B9C" w:rsidRDefault="003200C9" w:rsidP="003200C9">
      <w:pPr>
        <w:pStyle w:val="NormalWeb"/>
        <w:spacing w:before="0" w:beforeAutospacing="0" w:after="0" w:afterAutospacing="0" w:line="295" w:lineRule="auto"/>
        <w:jc w:val="both"/>
        <w:rPr>
          <w:i/>
        </w:rPr>
      </w:pPr>
      <w:r w:rsidRPr="007C0B9C">
        <w:t xml:space="preserve">Kiểu 1: Thêm phần tử có giá trị bằng </w:t>
      </w:r>
      <w:r w:rsidRPr="007C0B9C">
        <w:rPr>
          <w:i/>
        </w:rPr>
        <w:t>val</w:t>
      </w:r>
      <w:r w:rsidRPr="007C0B9C">
        <w:t xml:space="preserve"> vào trước phần tử được chỉ bởi </w:t>
      </w:r>
      <w:r w:rsidRPr="007C0B9C">
        <w:rPr>
          <w:i/>
        </w:rPr>
        <w:t>pos</w:t>
      </w:r>
    </w:p>
    <w:p w:rsidR="003200C9" w:rsidRPr="007C0B9C" w:rsidRDefault="003200C9" w:rsidP="003200C9">
      <w:pPr>
        <w:pStyle w:val="HTMLPreformatted"/>
        <w:spacing w:line="295" w:lineRule="auto"/>
        <w:jc w:val="both"/>
      </w:pPr>
      <w:r w:rsidRPr="007C0B9C">
        <w:t>insert( iterator pos, val );</w:t>
      </w:r>
    </w:p>
    <w:p w:rsidR="003200C9" w:rsidRPr="007C0B9C" w:rsidRDefault="003200C9" w:rsidP="003200C9">
      <w:pPr>
        <w:pStyle w:val="NormalWeb"/>
        <w:spacing w:before="0" w:beforeAutospacing="0" w:after="0" w:afterAutospacing="0" w:line="295" w:lineRule="auto"/>
        <w:jc w:val="both"/>
        <w:rPr>
          <w:i/>
        </w:rPr>
      </w:pPr>
      <w:r w:rsidRPr="007C0B9C">
        <w:t xml:space="preserve">Kiểu 2: Chèn thêm </w:t>
      </w:r>
      <w:r w:rsidRPr="007C0B9C">
        <w:rPr>
          <w:i/>
        </w:rPr>
        <w:t>num</w:t>
      </w:r>
      <w:r w:rsidRPr="007C0B9C">
        <w:t xml:space="preserve"> phần tử vào trước phần tử được chỉ bởi </w:t>
      </w:r>
      <w:r w:rsidRPr="007C0B9C">
        <w:rPr>
          <w:i/>
        </w:rPr>
        <w:t>pos</w:t>
      </w:r>
    </w:p>
    <w:p w:rsidR="003200C9" w:rsidRPr="007C0B9C" w:rsidRDefault="003200C9" w:rsidP="003200C9">
      <w:pPr>
        <w:pStyle w:val="HTMLPreformatted"/>
        <w:spacing w:line="295" w:lineRule="auto"/>
        <w:jc w:val="both"/>
      </w:pPr>
      <w:r w:rsidRPr="007C0B9C">
        <w:t>insert( iterator pos, num, val );</w:t>
      </w:r>
    </w:p>
    <w:p w:rsidR="003200C9" w:rsidRPr="007C0B9C" w:rsidRDefault="003200C9" w:rsidP="003200C9">
      <w:pPr>
        <w:pStyle w:val="NormalWeb"/>
        <w:spacing w:before="0" w:beforeAutospacing="0" w:after="0" w:afterAutospacing="0" w:line="295" w:lineRule="auto"/>
        <w:jc w:val="both"/>
        <w:rPr>
          <w:i/>
        </w:rPr>
      </w:pPr>
      <w:r w:rsidRPr="007C0B9C">
        <w:t xml:space="preserve">Kiểu 3: Chèn các phần tử từ vị trí lặp </w:t>
      </w:r>
      <w:r w:rsidRPr="007C0B9C">
        <w:rPr>
          <w:i/>
        </w:rPr>
        <w:t xml:space="preserve">t1 </w:t>
      </w:r>
      <w:r w:rsidRPr="007C0B9C">
        <w:t xml:space="preserve">đến </w:t>
      </w:r>
      <w:r w:rsidRPr="007C0B9C">
        <w:rPr>
          <w:i/>
        </w:rPr>
        <w:t>t2</w:t>
      </w:r>
      <w:r w:rsidRPr="007C0B9C">
        <w:t xml:space="preserve"> của vectơ s2 vào trước phần tử chỉ bởi vị trí  </w:t>
      </w:r>
      <w:r w:rsidRPr="007C0B9C">
        <w:rPr>
          <w:i/>
        </w:rPr>
        <w:t>pos</w:t>
      </w:r>
      <w:r w:rsidRPr="007C0B9C">
        <w:t xml:space="preserve"> của vec tơ s1</w:t>
      </w:r>
    </w:p>
    <w:p w:rsidR="003200C9" w:rsidRPr="007C0B9C" w:rsidRDefault="003200C9" w:rsidP="003200C9">
      <w:pPr>
        <w:pStyle w:val="NormalWeb"/>
        <w:spacing w:before="0" w:beforeAutospacing="0" w:after="0" w:afterAutospacing="0" w:line="295" w:lineRule="auto"/>
        <w:jc w:val="both"/>
        <w:rPr>
          <w:rFonts w:ascii="Courier New" w:hAnsi="Courier New" w:cs="Courier New"/>
          <w:sz w:val="20"/>
          <w:szCs w:val="20"/>
        </w:rPr>
      </w:pPr>
      <w:r w:rsidRPr="007C0B9C">
        <w:rPr>
          <w:rFonts w:ascii="Courier New" w:hAnsi="Courier New" w:cs="Courier New"/>
          <w:sz w:val="20"/>
          <w:szCs w:val="20"/>
        </w:rPr>
        <w:t xml:space="preserve"> insert(iterator </w:t>
      </w:r>
      <w:r w:rsidRPr="007C0B9C">
        <w:rPr>
          <w:rFonts w:ascii="Courier New" w:hAnsi="Courier New" w:cs="Courier New"/>
          <w:i/>
          <w:sz w:val="20"/>
          <w:szCs w:val="20"/>
        </w:rPr>
        <w:t>pos</w:t>
      </w:r>
      <w:r w:rsidRPr="007C0B9C">
        <w:rPr>
          <w:rFonts w:ascii="Courier New" w:hAnsi="Courier New" w:cs="Courier New"/>
          <w:sz w:val="20"/>
          <w:szCs w:val="20"/>
        </w:rPr>
        <w:t xml:space="preserve">,iterator </w:t>
      </w:r>
      <w:r w:rsidRPr="007C0B9C">
        <w:rPr>
          <w:rFonts w:ascii="Courier New" w:hAnsi="Courier New" w:cs="Courier New"/>
          <w:i/>
          <w:sz w:val="20"/>
          <w:szCs w:val="20"/>
        </w:rPr>
        <w:t>t1</w:t>
      </w:r>
      <w:r w:rsidRPr="007C0B9C">
        <w:rPr>
          <w:rFonts w:ascii="Courier New" w:hAnsi="Courier New" w:cs="Courier New"/>
          <w:sz w:val="20"/>
          <w:szCs w:val="20"/>
        </w:rPr>
        <w:t xml:space="preserve">,iterator </w:t>
      </w:r>
      <w:r w:rsidRPr="007C0B9C">
        <w:rPr>
          <w:rFonts w:ascii="Courier New" w:hAnsi="Courier New" w:cs="Courier New"/>
          <w:i/>
          <w:sz w:val="20"/>
          <w:szCs w:val="20"/>
        </w:rPr>
        <w:t>t2</w:t>
      </w:r>
      <w:r w:rsidRPr="007C0B9C">
        <w:rPr>
          <w:rFonts w:ascii="Courier New" w:hAnsi="Courier New" w:cs="Courier New"/>
          <w:sz w:val="20"/>
          <w:szCs w:val="20"/>
        </w:rPr>
        <w:t>);</w:t>
      </w:r>
    </w:p>
    <w:p w:rsidR="003200C9" w:rsidRPr="007C0B9C" w:rsidRDefault="003200C9" w:rsidP="003200C9">
      <w:pPr>
        <w:pStyle w:val="NormalWeb"/>
        <w:spacing w:before="0" w:beforeAutospacing="0" w:after="0" w:afterAutospacing="0" w:line="295" w:lineRule="auto"/>
        <w:jc w:val="both"/>
      </w:pPr>
      <w:r w:rsidRPr="007C0B9C">
        <w:t>Ví dụ.</w:t>
      </w:r>
    </w:p>
    <w:p w:rsidR="003200C9" w:rsidRPr="007C0B9C" w:rsidRDefault="003200C9" w:rsidP="003200C9">
      <w:pPr>
        <w:pStyle w:val="HTMLPreformatted"/>
        <w:spacing w:line="295" w:lineRule="auto"/>
        <w:jc w:val="both"/>
        <w:rPr>
          <w:lang w:val="pt-BR"/>
        </w:rPr>
      </w:pPr>
      <w:r w:rsidRPr="007C0B9C">
        <w:rPr>
          <w:lang w:val="pt-BR"/>
        </w:rPr>
        <w:t>#include &lt;iostream&gt;</w:t>
      </w:r>
    </w:p>
    <w:p w:rsidR="003200C9" w:rsidRPr="007C0B9C" w:rsidRDefault="003200C9" w:rsidP="003200C9">
      <w:pPr>
        <w:pStyle w:val="HTMLPreformatted"/>
        <w:spacing w:line="295" w:lineRule="auto"/>
        <w:jc w:val="both"/>
        <w:rPr>
          <w:lang w:val="pt-BR"/>
        </w:rPr>
      </w:pPr>
      <w:r w:rsidRPr="007C0B9C">
        <w:rPr>
          <w:lang w:val="pt-BR"/>
        </w:rPr>
        <w:t>#include &lt;vector&gt;</w:t>
      </w:r>
    </w:p>
    <w:p w:rsidR="003200C9" w:rsidRPr="007C0B9C" w:rsidRDefault="003200C9" w:rsidP="003200C9">
      <w:pPr>
        <w:pStyle w:val="HTMLPreformatted"/>
        <w:spacing w:line="295" w:lineRule="auto"/>
        <w:jc w:val="both"/>
        <w:rPr>
          <w:lang w:val="pt-BR"/>
        </w:rPr>
      </w:pPr>
      <w:r w:rsidRPr="007C0B9C">
        <w:rPr>
          <w:lang w:val="pt-BR"/>
        </w:rPr>
        <w:t>using namespace std;</w:t>
      </w:r>
    </w:p>
    <w:p w:rsidR="003200C9" w:rsidRPr="007C0B9C" w:rsidRDefault="003200C9" w:rsidP="003200C9">
      <w:pPr>
        <w:pStyle w:val="HTMLPreformatted"/>
        <w:spacing w:line="295" w:lineRule="auto"/>
        <w:jc w:val="both"/>
        <w:rPr>
          <w:lang w:val="pt-BR"/>
        </w:rPr>
      </w:pPr>
      <w:r w:rsidRPr="007C0B9C">
        <w:rPr>
          <w:lang w:val="pt-BR"/>
        </w:rPr>
        <w:t>vector&lt;char&gt; s, s2;</w:t>
      </w:r>
    </w:p>
    <w:p w:rsidR="003200C9" w:rsidRPr="007C0B9C" w:rsidRDefault="003200C9" w:rsidP="003200C9">
      <w:pPr>
        <w:pStyle w:val="HTMLPreformatted"/>
        <w:spacing w:line="295" w:lineRule="auto"/>
        <w:jc w:val="both"/>
        <w:rPr>
          <w:lang w:val="pt-BR"/>
        </w:rPr>
      </w:pPr>
      <w:r w:rsidRPr="007C0B9C">
        <w:rPr>
          <w:lang w:val="pt-BR"/>
        </w:rPr>
        <w:t>vector&lt;char&gt;::iterator p, t1, t2;</w:t>
      </w:r>
    </w:p>
    <w:p w:rsidR="003200C9" w:rsidRPr="007C0B9C" w:rsidRDefault="003200C9" w:rsidP="003200C9">
      <w:pPr>
        <w:pStyle w:val="HTMLPreformatted"/>
        <w:spacing w:line="295" w:lineRule="auto"/>
        <w:jc w:val="both"/>
        <w:rPr>
          <w:lang w:val="pt-BR"/>
        </w:rPr>
      </w:pPr>
      <w:r w:rsidRPr="007C0B9C">
        <w:rPr>
          <w:lang w:val="pt-BR"/>
        </w:rPr>
        <w:t>int main() {</w:t>
      </w:r>
    </w:p>
    <w:p w:rsidR="003200C9" w:rsidRPr="007C0B9C" w:rsidRDefault="003200C9" w:rsidP="003200C9">
      <w:pPr>
        <w:pStyle w:val="HTMLPreformatted"/>
        <w:spacing w:line="295" w:lineRule="auto"/>
        <w:jc w:val="both"/>
        <w:rPr>
          <w:rFonts w:ascii="Times New Roman" w:hAnsi="Times New Roman" w:cs="Times New Roman"/>
          <w:i/>
          <w:lang w:val="pt-BR"/>
        </w:rPr>
      </w:pPr>
      <w:r w:rsidRPr="007C0B9C">
        <w:rPr>
          <w:lang w:val="pt-BR"/>
        </w:rPr>
        <w:t xml:space="preserve">    </w:t>
      </w:r>
      <w:r w:rsidRPr="007C0B9C">
        <w:rPr>
          <w:rFonts w:ascii="Times New Roman" w:hAnsi="Times New Roman" w:cs="Times New Roman"/>
          <w:i/>
          <w:lang w:val="pt-BR"/>
        </w:rPr>
        <w:t>// Tạo vectơ s= (ABCDEFGHIJ)</w:t>
      </w:r>
    </w:p>
    <w:p w:rsidR="003200C9" w:rsidRPr="007C0B9C" w:rsidRDefault="003200C9" w:rsidP="003200C9">
      <w:pPr>
        <w:pStyle w:val="HTMLPreformatted"/>
        <w:spacing w:line="295" w:lineRule="auto"/>
        <w:jc w:val="both"/>
        <w:rPr>
          <w:lang w:val="pt-BR"/>
        </w:rPr>
      </w:pPr>
      <w:r w:rsidRPr="007C0B9C">
        <w:rPr>
          <w:lang w:val="pt-BR"/>
        </w:rPr>
        <w:t xml:space="preserve">    for(char i=65; i &lt; 75; i++ ) s.push_back(i);</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Hiện vectơ s</w:t>
      </w:r>
    </w:p>
    <w:p w:rsidR="003200C9" w:rsidRPr="007C0B9C" w:rsidRDefault="003200C9" w:rsidP="003200C9">
      <w:pPr>
        <w:pStyle w:val="HTMLPreformatted"/>
        <w:spacing w:line="295" w:lineRule="auto"/>
        <w:jc w:val="both"/>
        <w:rPr>
          <w:lang w:val="pt-BR"/>
        </w:rPr>
      </w:pPr>
      <w:r w:rsidRPr="007C0B9C">
        <w:rPr>
          <w:lang w:val="pt-BR"/>
        </w:rPr>
        <w:t xml:space="preserve">    for (p=s.begin(); p!=s.end(); p++)</w:t>
      </w:r>
    </w:p>
    <w:p w:rsidR="003200C9" w:rsidRPr="007C0B9C" w:rsidRDefault="003200C9" w:rsidP="003200C9">
      <w:pPr>
        <w:pStyle w:val="HTMLPreformatted"/>
        <w:spacing w:line="295" w:lineRule="auto"/>
        <w:jc w:val="both"/>
        <w:rPr>
          <w:lang w:val="pt-BR"/>
        </w:rPr>
      </w:pPr>
      <w:r w:rsidRPr="007C0B9C">
        <w:rPr>
          <w:lang w:val="pt-BR"/>
        </w:rPr>
        <w:t xml:space="preserve">         cout&lt;&lt; *p;</w:t>
      </w:r>
    </w:p>
    <w:p w:rsidR="003200C9" w:rsidRPr="007C0B9C" w:rsidRDefault="003200C9" w:rsidP="003200C9">
      <w:pPr>
        <w:pStyle w:val="HTMLPreformatted"/>
        <w:spacing w:line="295" w:lineRule="auto"/>
        <w:jc w:val="both"/>
        <w:rPr>
          <w:lang w:val="pt-BR"/>
        </w:rPr>
      </w:pPr>
      <w:r w:rsidRPr="007C0B9C">
        <w:rPr>
          <w:lang w:val="pt-BR"/>
        </w:rPr>
        <w:t xml:space="preserve">    cout&lt;&lt;endl;</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Tạo vec tơ s2=(abcdefghij) và hiện s2</w:t>
      </w:r>
    </w:p>
    <w:p w:rsidR="003200C9" w:rsidRPr="007C0B9C" w:rsidRDefault="003200C9" w:rsidP="003200C9">
      <w:pPr>
        <w:pStyle w:val="HTMLPreformatted"/>
        <w:spacing w:line="295" w:lineRule="auto"/>
        <w:jc w:val="both"/>
        <w:rPr>
          <w:lang w:val="pt-BR"/>
        </w:rPr>
      </w:pPr>
      <w:r w:rsidRPr="007C0B9C">
        <w:rPr>
          <w:lang w:val="pt-BR"/>
        </w:rPr>
        <w:t xml:space="preserve">    for(char i=97; i &lt; 107; i++ ) s2.push_back(i);</w:t>
      </w:r>
    </w:p>
    <w:p w:rsidR="003200C9" w:rsidRPr="007C0B9C" w:rsidRDefault="003200C9" w:rsidP="003200C9">
      <w:pPr>
        <w:pStyle w:val="HTMLPreformatted"/>
        <w:spacing w:line="295" w:lineRule="auto"/>
        <w:jc w:val="both"/>
        <w:rPr>
          <w:lang w:val="pt-BR"/>
        </w:rPr>
      </w:pPr>
      <w:r w:rsidRPr="007C0B9C">
        <w:rPr>
          <w:lang w:val="pt-BR"/>
        </w:rPr>
        <w:t xml:space="preserve">    for (p=s2.begin(); p!=s2.end(); p++)</w:t>
      </w:r>
    </w:p>
    <w:p w:rsidR="003200C9" w:rsidRPr="007C0B9C" w:rsidRDefault="003200C9" w:rsidP="003200C9">
      <w:pPr>
        <w:pStyle w:val="HTMLPreformatted"/>
        <w:spacing w:line="295" w:lineRule="auto"/>
        <w:jc w:val="both"/>
        <w:rPr>
          <w:lang w:val="pt-BR"/>
        </w:rPr>
      </w:pPr>
      <w:r w:rsidRPr="007C0B9C">
        <w:rPr>
          <w:lang w:val="pt-BR"/>
        </w:rPr>
        <w:t xml:space="preserve">         cout&lt;&lt; *p;</w:t>
      </w:r>
    </w:p>
    <w:p w:rsidR="003200C9" w:rsidRPr="007C0B9C" w:rsidRDefault="003200C9" w:rsidP="003200C9">
      <w:pPr>
        <w:pStyle w:val="HTMLPreformatted"/>
        <w:spacing w:line="295" w:lineRule="auto"/>
        <w:jc w:val="both"/>
        <w:rPr>
          <w:lang w:val="pt-BR"/>
        </w:rPr>
      </w:pPr>
      <w:r w:rsidRPr="007C0B9C">
        <w:rPr>
          <w:lang w:val="pt-BR"/>
        </w:rPr>
        <w:t xml:space="preserve">    cout&lt;&lt;endl;</w:t>
      </w:r>
    </w:p>
    <w:p w:rsidR="003200C9" w:rsidRPr="007C0B9C" w:rsidRDefault="003200C9" w:rsidP="003200C9">
      <w:pPr>
        <w:pStyle w:val="HTMLPreformatted"/>
        <w:spacing w:line="295" w:lineRule="auto"/>
        <w:jc w:val="both"/>
        <w:rPr>
          <w:b/>
          <w:lang w:val="pt-BR"/>
        </w:rPr>
      </w:pPr>
      <w:r w:rsidRPr="007C0B9C">
        <w:rPr>
          <w:lang w:val="pt-BR"/>
        </w:rPr>
        <w:t xml:space="preserve">    </w:t>
      </w:r>
      <w:r w:rsidRPr="007C0B9C">
        <w:rPr>
          <w:rFonts w:ascii="Times New Roman" w:hAnsi="Times New Roman" w:cs="Times New Roman"/>
          <w:i/>
          <w:lang w:val="pt-BR"/>
        </w:rPr>
        <w:t>//</w:t>
      </w:r>
      <w:r w:rsidRPr="007C0B9C">
        <w:rPr>
          <w:rFonts w:ascii="Times New Roman" w:hAnsi="Times New Roman" w:cs="Times New Roman"/>
          <w:b/>
          <w:i/>
          <w:lang w:val="pt-BR"/>
        </w:rPr>
        <w:t>Kiểu chèn thứ nhất</w:t>
      </w:r>
    </w:p>
    <w:p w:rsidR="003200C9" w:rsidRPr="007C0B9C" w:rsidRDefault="003200C9" w:rsidP="003200C9">
      <w:pPr>
        <w:pStyle w:val="HTMLPreformatted"/>
        <w:spacing w:line="295" w:lineRule="auto"/>
        <w:jc w:val="both"/>
        <w:rPr>
          <w:lang w:val="pt-BR"/>
        </w:rPr>
      </w:pPr>
      <w:r w:rsidRPr="007C0B9C">
        <w:rPr>
          <w:lang w:val="pt-BR"/>
        </w:rPr>
        <w:t xml:space="preserve">    p=s.begin();</w:t>
      </w:r>
      <w:r w:rsidRPr="007C0B9C">
        <w:rPr>
          <w:rFonts w:ascii="Times New Roman" w:hAnsi="Times New Roman" w:cs="Times New Roman"/>
          <w:i/>
          <w:lang w:val="pt-BR"/>
        </w:rPr>
        <w:t>//p trỏ vào phần tử đầu của s</w:t>
      </w:r>
    </w:p>
    <w:p w:rsidR="003200C9" w:rsidRPr="007C0B9C" w:rsidRDefault="003200C9" w:rsidP="003200C9">
      <w:pPr>
        <w:pStyle w:val="HTMLPreformatted"/>
        <w:spacing w:line="295" w:lineRule="auto"/>
        <w:jc w:val="both"/>
        <w:rPr>
          <w:lang w:val="pt-BR"/>
        </w:rPr>
      </w:pPr>
      <w:r w:rsidRPr="007C0B9C">
        <w:rPr>
          <w:lang w:val="pt-BR"/>
        </w:rPr>
        <w:t xml:space="preserve">    s.insert(p,90); </w:t>
      </w:r>
      <w:r w:rsidRPr="007C0B9C">
        <w:rPr>
          <w:rFonts w:ascii="Times New Roman" w:hAnsi="Times New Roman" w:cs="Times New Roman"/>
          <w:i/>
          <w:lang w:val="pt-BR"/>
        </w:rPr>
        <w:t>//Chèn kí tự Z vào đầu s</w:t>
      </w:r>
    </w:p>
    <w:p w:rsidR="003200C9" w:rsidRPr="007C0B9C" w:rsidRDefault="003200C9" w:rsidP="003200C9">
      <w:pPr>
        <w:pStyle w:val="HTMLPreformatted"/>
        <w:spacing w:line="295" w:lineRule="auto"/>
        <w:jc w:val="both"/>
        <w:rPr>
          <w:lang w:val="pt-BR"/>
        </w:rPr>
      </w:pPr>
      <w:r w:rsidRPr="007C0B9C">
        <w:rPr>
          <w:lang w:val="pt-BR"/>
        </w:rPr>
        <w:t xml:space="preserve">    for (p=s.begin(); p!=s.end(); p++)</w:t>
      </w:r>
    </w:p>
    <w:p w:rsidR="003200C9" w:rsidRPr="007C0B9C" w:rsidRDefault="003200C9" w:rsidP="003200C9">
      <w:pPr>
        <w:pStyle w:val="HTMLPreformatted"/>
        <w:spacing w:line="295" w:lineRule="auto"/>
        <w:jc w:val="both"/>
        <w:rPr>
          <w:lang w:val="pt-BR"/>
        </w:rPr>
      </w:pPr>
      <w:r w:rsidRPr="007C0B9C">
        <w:rPr>
          <w:lang w:val="pt-BR"/>
        </w:rPr>
        <w:t xml:space="preserve">         cout&lt;&lt; *p; </w:t>
      </w:r>
      <w:r w:rsidRPr="007C0B9C">
        <w:rPr>
          <w:rFonts w:ascii="Times New Roman" w:hAnsi="Times New Roman" w:cs="Times New Roman"/>
          <w:i/>
          <w:lang w:val="pt-BR"/>
        </w:rPr>
        <w:t>//Hiện lại s sau khi chèn: s=(ZABCDEFGHIJ)</w:t>
      </w:r>
    </w:p>
    <w:p w:rsidR="003200C9" w:rsidRPr="007C0B9C" w:rsidRDefault="003200C9" w:rsidP="003200C9">
      <w:pPr>
        <w:pStyle w:val="HTMLPreformatted"/>
        <w:spacing w:line="295" w:lineRule="auto"/>
        <w:jc w:val="both"/>
        <w:rPr>
          <w:lang w:val="pt-BR"/>
        </w:rPr>
      </w:pPr>
      <w:r w:rsidRPr="007C0B9C">
        <w:rPr>
          <w:lang w:val="pt-BR"/>
        </w:rPr>
        <w:t xml:space="preserve">    cout&lt;&lt;endl;</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Xóa Z ở đầu vec tơ s, hiện lại s như cũ s=(ABCDEFGHIJ)</w:t>
      </w:r>
    </w:p>
    <w:p w:rsidR="003200C9" w:rsidRPr="007C0B9C" w:rsidRDefault="003200C9" w:rsidP="003200C9">
      <w:pPr>
        <w:pStyle w:val="HTMLPreformatted"/>
        <w:spacing w:line="295" w:lineRule="auto"/>
        <w:jc w:val="both"/>
        <w:rPr>
          <w:lang w:val="pt-BR"/>
        </w:rPr>
      </w:pPr>
      <w:r w:rsidRPr="007C0B9C">
        <w:rPr>
          <w:lang w:val="pt-BR"/>
        </w:rPr>
        <w:t xml:space="preserve">    p=s.begin();</w:t>
      </w:r>
    </w:p>
    <w:p w:rsidR="003200C9" w:rsidRPr="007C0B9C" w:rsidRDefault="003200C9" w:rsidP="003200C9">
      <w:pPr>
        <w:pStyle w:val="HTMLPreformatted"/>
        <w:spacing w:line="295" w:lineRule="auto"/>
        <w:jc w:val="both"/>
        <w:rPr>
          <w:lang w:val="pt-BR"/>
        </w:rPr>
      </w:pPr>
      <w:r w:rsidRPr="007C0B9C">
        <w:rPr>
          <w:lang w:val="pt-BR"/>
        </w:rPr>
        <w:t xml:space="preserve">    s.erase(p);</w:t>
      </w:r>
    </w:p>
    <w:p w:rsidR="003200C9" w:rsidRPr="007C0B9C" w:rsidRDefault="003200C9" w:rsidP="003200C9">
      <w:pPr>
        <w:pStyle w:val="HTMLPreformatted"/>
        <w:spacing w:line="295" w:lineRule="auto"/>
        <w:jc w:val="both"/>
        <w:rPr>
          <w:lang w:val="pt-BR"/>
        </w:rPr>
      </w:pPr>
      <w:r w:rsidRPr="007C0B9C">
        <w:rPr>
          <w:lang w:val="pt-BR"/>
        </w:rPr>
        <w:t xml:space="preserve">    for (p=s.begin(); p!=s.end(); p++)</w:t>
      </w:r>
    </w:p>
    <w:p w:rsidR="003200C9" w:rsidRPr="007C0B9C" w:rsidRDefault="003200C9" w:rsidP="003200C9">
      <w:pPr>
        <w:pStyle w:val="HTMLPreformatted"/>
        <w:spacing w:line="295" w:lineRule="auto"/>
        <w:jc w:val="both"/>
        <w:rPr>
          <w:lang w:val="pt-BR"/>
        </w:rPr>
      </w:pPr>
      <w:r w:rsidRPr="007C0B9C">
        <w:rPr>
          <w:lang w:val="pt-BR"/>
        </w:rPr>
        <w:t xml:space="preserve">         cout&lt;&lt; *p;</w:t>
      </w:r>
    </w:p>
    <w:p w:rsidR="003200C9" w:rsidRPr="007C0B9C" w:rsidRDefault="003200C9" w:rsidP="003200C9">
      <w:pPr>
        <w:pStyle w:val="HTMLPreformatted"/>
        <w:spacing w:line="295" w:lineRule="auto"/>
        <w:jc w:val="both"/>
        <w:rPr>
          <w:lang w:val="pt-BR"/>
        </w:rPr>
      </w:pPr>
      <w:r w:rsidRPr="007C0B9C">
        <w:rPr>
          <w:lang w:val="pt-BR"/>
        </w:rPr>
        <w:t xml:space="preserve">    cout&lt;&lt;endl;</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w:t>
      </w:r>
      <w:r w:rsidRPr="007C0B9C">
        <w:rPr>
          <w:rFonts w:ascii="Times New Roman" w:hAnsi="Times New Roman" w:cs="Times New Roman"/>
          <w:b/>
          <w:i/>
          <w:lang w:val="pt-BR"/>
        </w:rPr>
        <w:t>Kiểu chèn thứ hai</w:t>
      </w:r>
    </w:p>
    <w:p w:rsidR="003200C9" w:rsidRPr="007C0B9C" w:rsidRDefault="003200C9" w:rsidP="003200C9">
      <w:pPr>
        <w:pStyle w:val="HTMLPreformatted"/>
        <w:spacing w:line="295" w:lineRule="auto"/>
        <w:jc w:val="both"/>
        <w:rPr>
          <w:lang w:val="pt-BR"/>
        </w:rPr>
      </w:pPr>
      <w:r w:rsidRPr="007C0B9C">
        <w:rPr>
          <w:lang w:val="pt-BR"/>
        </w:rPr>
        <w:t xml:space="preserve">    p=s.begin();</w:t>
      </w:r>
    </w:p>
    <w:p w:rsidR="003200C9" w:rsidRPr="007C0B9C" w:rsidRDefault="003200C9" w:rsidP="003200C9">
      <w:pPr>
        <w:pStyle w:val="HTMLPreformatted"/>
        <w:spacing w:line="295" w:lineRule="auto"/>
        <w:jc w:val="both"/>
        <w:rPr>
          <w:lang w:val="pt-BR"/>
        </w:rPr>
      </w:pPr>
      <w:r w:rsidRPr="007C0B9C">
        <w:rPr>
          <w:lang w:val="pt-BR"/>
        </w:rPr>
        <w:lastRenderedPageBreak/>
        <w:t xml:space="preserve">    s.insert(p,10,90); </w:t>
      </w:r>
      <w:r w:rsidRPr="007C0B9C">
        <w:rPr>
          <w:rFonts w:ascii="Times New Roman" w:hAnsi="Times New Roman" w:cs="Times New Roman"/>
          <w:i/>
          <w:lang w:val="pt-BR"/>
        </w:rPr>
        <w:t>// Chèn 10 kí tự Z (mã là 90) vào trước vị trí p</w:t>
      </w:r>
    </w:p>
    <w:p w:rsidR="003200C9" w:rsidRPr="007C0B9C" w:rsidRDefault="003200C9" w:rsidP="003200C9">
      <w:pPr>
        <w:pStyle w:val="HTMLPreformatted"/>
        <w:spacing w:line="295" w:lineRule="auto"/>
        <w:jc w:val="both"/>
        <w:rPr>
          <w:lang w:val="pt-BR"/>
        </w:rPr>
      </w:pPr>
      <w:r w:rsidRPr="007C0B9C">
        <w:rPr>
          <w:rFonts w:ascii="Times New Roman" w:hAnsi="Times New Roman" w:cs="Times New Roman"/>
          <w:i/>
          <w:lang w:val="pt-BR"/>
        </w:rPr>
        <w:t xml:space="preserve">         //Hiện s mới =(ZZZZZZZZZZABCDEFGHIJ)</w:t>
      </w:r>
    </w:p>
    <w:p w:rsidR="003200C9" w:rsidRPr="007C0B9C" w:rsidRDefault="003200C9" w:rsidP="003200C9">
      <w:pPr>
        <w:pStyle w:val="HTMLPreformatted"/>
        <w:spacing w:line="295" w:lineRule="auto"/>
        <w:jc w:val="both"/>
        <w:rPr>
          <w:lang w:val="pt-BR"/>
        </w:rPr>
      </w:pPr>
      <w:r w:rsidRPr="007C0B9C">
        <w:rPr>
          <w:lang w:val="pt-BR"/>
        </w:rPr>
        <w:t xml:space="preserve">    for (p=s.begin(); p!=s.end(); p++)</w:t>
      </w:r>
    </w:p>
    <w:p w:rsidR="003200C9" w:rsidRPr="007C0B9C" w:rsidRDefault="003200C9" w:rsidP="003200C9">
      <w:pPr>
        <w:pStyle w:val="HTMLPreformatted"/>
        <w:spacing w:line="295" w:lineRule="auto"/>
        <w:jc w:val="both"/>
        <w:rPr>
          <w:lang w:val="pt-BR"/>
        </w:rPr>
      </w:pPr>
      <w:r w:rsidRPr="007C0B9C">
        <w:rPr>
          <w:lang w:val="pt-BR"/>
        </w:rPr>
        <w:t xml:space="preserve">         cout&lt;&lt; *p;</w:t>
      </w:r>
    </w:p>
    <w:p w:rsidR="003200C9" w:rsidRPr="007C0B9C" w:rsidRDefault="003200C9" w:rsidP="003200C9">
      <w:pPr>
        <w:pStyle w:val="HTMLPreformatted"/>
        <w:spacing w:line="295" w:lineRule="auto"/>
        <w:jc w:val="both"/>
        <w:rPr>
          <w:lang w:val="pt-BR"/>
        </w:rPr>
      </w:pPr>
      <w:r w:rsidRPr="007C0B9C">
        <w:rPr>
          <w:lang w:val="pt-BR"/>
        </w:rPr>
        <w:t xml:space="preserve">    cout&lt;&lt;endl;</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Xóa 10 kí tự Z</w:t>
      </w:r>
    </w:p>
    <w:p w:rsidR="003200C9" w:rsidRPr="007C0B9C" w:rsidRDefault="003200C9" w:rsidP="003200C9">
      <w:pPr>
        <w:pStyle w:val="HTMLPreformatted"/>
        <w:spacing w:line="295" w:lineRule="auto"/>
        <w:jc w:val="both"/>
        <w:rPr>
          <w:lang w:val="pt-BR"/>
        </w:rPr>
      </w:pPr>
      <w:r w:rsidRPr="007C0B9C">
        <w:rPr>
          <w:lang w:val="pt-BR"/>
        </w:rPr>
        <w:t xml:space="preserve">    for (int i=1; i!=10; i++) {</w:t>
      </w:r>
    </w:p>
    <w:p w:rsidR="003200C9" w:rsidRPr="007C0B9C" w:rsidRDefault="003200C9" w:rsidP="003200C9">
      <w:pPr>
        <w:pStyle w:val="HTMLPreformatted"/>
        <w:spacing w:line="295" w:lineRule="auto"/>
        <w:jc w:val="both"/>
        <w:rPr>
          <w:lang w:val="pt-BR"/>
        </w:rPr>
      </w:pPr>
      <w:r w:rsidRPr="007C0B9C">
        <w:rPr>
          <w:lang w:val="pt-BR"/>
        </w:rPr>
        <w:t xml:space="preserve">        p=s.begin(); </w:t>
      </w:r>
    </w:p>
    <w:p w:rsidR="003200C9" w:rsidRPr="007C0B9C" w:rsidRDefault="003200C9" w:rsidP="003200C9">
      <w:pPr>
        <w:pStyle w:val="HTMLPreformatted"/>
        <w:spacing w:line="295" w:lineRule="auto"/>
        <w:jc w:val="both"/>
        <w:rPr>
          <w:lang w:val="pt-BR"/>
        </w:rPr>
      </w:pPr>
      <w:r w:rsidRPr="007C0B9C">
        <w:rPr>
          <w:lang w:val="pt-BR"/>
        </w:rPr>
        <w:t xml:space="preserve">        s.erase(p);</w:t>
      </w:r>
    </w:p>
    <w:p w:rsidR="003200C9" w:rsidRPr="007C0B9C" w:rsidRDefault="003200C9" w:rsidP="003200C9">
      <w:pPr>
        <w:pStyle w:val="HTMLPreformatted"/>
        <w:spacing w:line="295" w:lineRule="auto"/>
        <w:jc w:val="both"/>
        <w:rPr>
          <w:lang w:val="pt-BR"/>
        </w:rPr>
      </w:pPr>
      <w:r w:rsidRPr="007C0B9C">
        <w:rPr>
          <w:lang w:val="pt-BR"/>
        </w:rPr>
        <w:t xml:space="preserve">    }</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Hiện lại s như cũ s=(ABCDEFGHIJ)</w:t>
      </w:r>
    </w:p>
    <w:p w:rsidR="003200C9" w:rsidRPr="007C0B9C" w:rsidRDefault="003200C9" w:rsidP="003200C9">
      <w:pPr>
        <w:pStyle w:val="HTMLPreformatted"/>
        <w:spacing w:line="295" w:lineRule="auto"/>
        <w:jc w:val="both"/>
        <w:rPr>
          <w:lang w:val="pt-BR"/>
        </w:rPr>
      </w:pPr>
      <w:r w:rsidRPr="007C0B9C">
        <w:rPr>
          <w:lang w:val="pt-BR"/>
        </w:rPr>
        <w:t xml:space="preserve">    for (p=s.begin(); p!=s.end(); p++)</w:t>
      </w:r>
    </w:p>
    <w:p w:rsidR="003200C9" w:rsidRPr="007C0B9C" w:rsidRDefault="003200C9" w:rsidP="003200C9">
      <w:pPr>
        <w:pStyle w:val="HTMLPreformatted"/>
        <w:spacing w:line="295" w:lineRule="auto"/>
        <w:jc w:val="both"/>
        <w:rPr>
          <w:lang w:val="pt-BR"/>
        </w:rPr>
      </w:pPr>
      <w:r w:rsidRPr="007C0B9C">
        <w:rPr>
          <w:lang w:val="pt-BR"/>
        </w:rPr>
        <w:t xml:space="preserve">         cout&lt;&lt; *p; </w:t>
      </w:r>
    </w:p>
    <w:p w:rsidR="003200C9" w:rsidRPr="007C0B9C" w:rsidRDefault="003200C9" w:rsidP="003200C9">
      <w:pPr>
        <w:pStyle w:val="HTMLPreformatted"/>
        <w:spacing w:line="295" w:lineRule="auto"/>
        <w:jc w:val="both"/>
        <w:rPr>
          <w:lang w:val="pt-BR"/>
        </w:rPr>
      </w:pPr>
      <w:r w:rsidRPr="007C0B9C">
        <w:rPr>
          <w:lang w:val="pt-BR"/>
        </w:rPr>
        <w:t xml:space="preserve">    cout&lt;&lt;endl;</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w:t>
      </w:r>
      <w:r w:rsidRPr="007C0B9C">
        <w:rPr>
          <w:rFonts w:ascii="Times New Roman" w:hAnsi="Times New Roman" w:cs="Times New Roman"/>
          <w:b/>
          <w:i/>
          <w:lang w:val="pt-BR"/>
        </w:rPr>
        <w:t>Kiểu chèn thứ 3</w:t>
      </w:r>
    </w:p>
    <w:p w:rsidR="003200C9" w:rsidRPr="007C0B9C" w:rsidRDefault="003200C9" w:rsidP="003200C9">
      <w:pPr>
        <w:pStyle w:val="HTMLPreformatted"/>
        <w:spacing w:line="295" w:lineRule="auto"/>
        <w:jc w:val="both"/>
        <w:rPr>
          <w:lang w:val="pt-BR"/>
        </w:rPr>
      </w:pPr>
      <w:r w:rsidRPr="007C0B9C">
        <w:rPr>
          <w:lang w:val="pt-BR"/>
        </w:rPr>
        <w:t xml:space="preserve">    p=s.begin()+2; </w:t>
      </w:r>
      <w:r w:rsidRPr="007C0B9C">
        <w:rPr>
          <w:rFonts w:ascii="Times New Roman" w:hAnsi="Times New Roman" w:cs="Times New Roman"/>
          <w:i/>
          <w:lang w:val="pt-BR"/>
        </w:rPr>
        <w:t>//p trỏ vào phần tử thứ ba của s</w:t>
      </w:r>
    </w:p>
    <w:p w:rsidR="003200C9" w:rsidRPr="007C0B9C" w:rsidRDefault="003200C9" w:rsidP="003200C9">
      <w:pPr>
        <w:pStyle w:val="HTMLPreformatted"/>
        <w:spacing w:line="295" w:lineRule="auto"/>
        <w:jc w:val="both"/>
        <w:rPr>
          <w:lang w:val="pt-BR"/>
        </w:rPr>
      </w:pPr>
      <w:r w:rsidRPr="007C0B9C">
        <w:rPr>
          <w:lang w:val="pt-BR"/>
        </w:rPr>
        <w:t xml:space="preserve">    t1=s2.begin()+5; </w:t>
      </w:r>
      <w:r w:rsidRPr="007C0B9C">
        <w:rPr>
          <w:rFonts w:ascii="Times New Roman" w:hAnsi="Times New Roman" w:cs="Times New Roman"/>
          <w:i/>
          <w:lang w:val="pt-BR"/>
        </w:rPr>
        <w:t>//t1 trỏ vào phần tử thứ 6 của s2</w:t>
      </w:r>
    </w:p>
    <w:p w:rsidR="003200C9" w:rsidRPr="007C0B9C" w:rsidRDefault="003200C9" w:rsidP="003200C9">
      <w:pPr>
        <w:pStyle w:val="HTMLPreformatted"/>
        <w:spacing w:line="295" w:lineRule="auto"/>
        <w:jc w:val="both"/>
        <w:rPr>
          <w:lang w:val="pt-BR"/>
        </w:rPr>
      </w:pPr>
      <w:r w:rsidRPr="007C0B9C">
        <w:rPr>
          <w:lang w:val="pt-BR"/>
        </w:rPr>
        <w:t xml:space="preserve">    t2=t1+3; </w:t>
      </w:r>
      <w:r>
        <w:rPr>
          <w:rFonts w:ascii="Times New Roman" w:hAnsi="Times New Roman" w:cs="Times New Roman"/>
          <w:i/>
          <w:lang w:val="pt-BR"/>
        </w:rPr>
        <w:t>//t2 trỏ vào phần tử thứ 8</w:t>
      </w:r>
      <w:r w:rsidRPr="007C0B9C">
        <w:rPr>
          <w:rFonts w:ascii="Times New Roman" w:hAnsi="Times New Roman" w:cs="Times New Roman"/>
          <w:i/>
          <w:lang w:val="pt-BR"/>
        </w:rPr>
        <w:t xml:space="preserve"> của s2</w:t>
      </w:r>
    </w:p>
    <w:p w:rsidR="003200C9" w:rsidRPr="007C0B9C" w:rsidRDefault="003200C9" w:rsidP="003200C9">
      <w:pPr>
        <w:pStyle w:val="HTMLPreformatted"/>
        <w:spacing w:line="295" w:lineRule="auto"/>
        <w:jc w:val="both"/>
        <w:rPr>
          <w:lang w:val="pt-BR"/>
        </w:rPr>
      </w:pPr>
      <w:r w:rsidRPr="007C0B9C">
        <w:rPr>
          <w:lang w:val="pt-BR"/>
        </w:rPr>
        <w:t xml:space="preserve">    s.insert(p,t1,t2);</w:t>
      </w:r>
      <w:r>
        <w:rPr>
          <w:rFonts w:ascii="Times New Roman" w:hAnsi="Times New Roman" w:cs="Times New Roman"/>
          <w:i/>
          <w:lang w:val="pt-BR"/>
        </w:rPr>
        <w:t xml:space="preserve"> //chèn các phần tử s2[5]...s2[7</w:t>
      </w:r>
      <w:r w:rsidRPr="007C0B9C">
        <w:rPr>
          <w:rFonts w:ascii="Times New Roman" w:hAnsi="Times New Roman" w:cs="Times New Roman"/>
          <w:i/>
          <w:lang w:val="pt-BR"/>
        </w:rPr>
        <w:t>] vào s (trước s[2])</w:t>
      </w:r>
    </w:p>
    <w:p w:rsidR="003200C9" w:rsidRPr="007C0B9C" w:rsidRDefault="003200C9" w:rsidP="003200C9">
      <w:pPr>
        <w:pStyle w:val="HTMLPreformatted"/>
        <w:spacing w:line="295" w:lineRule="auto"/>
        <w:jc w:val="both"/>
        <w:rPr>
          <w:lang w:val="pt-BR"/>
        </w:rPr>
      </w:pPr>
      <w:r w:rsidRPr="007C0B9C">
        <w:rPr>
          <w:lang w:val="pt-BR"/>
        </w:rPr>
        <w:t xml:space="preserve">    </w:t>
      </w:r>
      <w:r w:rsidRPr="007C0B9C">
        <w:rPr>
          <w:rFonts w:ascii="Times New Roman" w:hAnsi="Times New Roman" w:cs="Times New Roman"/>
          <w:i/>
          <w:lang w:val="pt-BR"/>
        </w:rPr>
        <w:t>//Hiện s mới: s=ZAfghBCDEFGHIJ)</w:t>
      </w:r>
    </w:p>
    <w:p w:rsidR="003200C9" w:rsidRPr="007C0B9C" w:rsidRDefault="003200C9" w:rsidP="003200C9">
      <w:pPr>
        <w:pStyle w:val="HTMLPreformatted"/>
        <w:spacing w:line="295" w:lineRule="auto"/>
        <w:jc w:val="both"/>
        <w:rPr>
          <w:lang w:val="pt-BR"/>
        </w:rPr>
      </w:pPr>
      <w:r w:rsidRPr="007C0B9C">
        <w:rPr>
          <w:lang w:val="pt-BR"/>
        </w:rPr>
        <w:t xml:space="preserve">    for (p=s.begin(); p!=s.end(); p++)</w:t>
      </w:r>
    </w:p>
    <w:p w:rsidR="003200C9" w:rsidRPr="007C0B9C" w:rsidRDefault="003200C9" w:rsidP="003200C9">
      <w:pPr>
        <w:pStyle w:val="HTMLPreformatted"/>
        <w:spacing w:line="295" w:lineRule="auto"/>
        <w:jc w:val="both"/>
        <w:rPr>
          <w:lang w:val="pt-BR"/>
        </w:rPr>
      </w:pPr>
      <w:r w:rsidRPr="007C0B9C">
        <w:rPr>
          <w:lang w:val="pt-BR"/>
        </w:rPr>
        <w:t xml:space="preserve">         cout&lt;&lt; *p;</w:t>
      </w:r>
    </w:p>
    <w:p w:rsidR="003200C9" w:rsidRPr="007C0B9C" w:rsidRDefault="003200C9" w:rsidP="003200C9">
      <w:pPr>
        <w:pStyle w:val="HTMLPreformatted"/>
        <w:spacing w:line="295" w:lineRule="auto"/>
        <w:jc w:val="both"/>
        <w:rPr>
          <w:lang w:val="pt-BR"/>
        </w:rPr>
      </w:pPr>
      <w:r w:rsidRPr="007C0B9C">
        <w:rPr>
          <w:lang w:val="pt-BR"/>
        </w:rPr>
        <w:t xml:space="preserve">    cout&lt;&lt;endl;</w:t>
      </w:r>
    </w:p>
    <w:p w:rsidR="003200C9" w:rsidRPr="007C0B9C" w:rsidRDefault="003200C9" w:rsidP="003200C9">
      <w:pPr>
        <w:pStyle w:val="HTMLPreformatted"/>
        <w:spacing w:line="295" w:lineRule="auto"/>
        <w:jc w:val="both"/>
        <w:rPr>
          <w:lang w:val="pt-BR"/>
        </w:rPr>
      </w:pPr>
      <w:r w:rsidRPr="007C0B9C">
        <w:rPr>
          <w:lang w:val="pt-BR"/>
        </w:rPr>
        <w:t xml:space="preserve">    system("pause");</w:t>
      </w:r>
    </w:p>
    <w:p w:rsidR="003200C9" w:rsidRPr="007C0B9C" w:rsidRDefault="003200C9" w:rsidP="003200C9">
      <w:pPr>
        <w:pStyle w:val="HTMLPreformatted"/>
        <w:spacing w:line="295" w:lineRule="auto"/>
        <w:jc w:val="both"/>
        <w:rPr>
          <w:lang w:val="pt-BR"/>
        </w:rPr>
      </w:pPr>
      <w:r w:rsidRPr="007C0B9C">
        <w:rPr>
          <w:lang w:val="pt-BR"/>
        </w:rPr>
        <w:t xml:space="preserve">    return 0;</w:t>
      </w:r>
    </w:p>
    <w:p w:rsidR="003200C9" w:rsidRPr="007C0B9C" w:rsidRDefault="003200C9" w:rsidP="003200C9">
      <w:pPr>
        <w:pStyle w:val="HTMLPreformatted"/>
        <w:spacing w:line="295" w:lineRule="auto"/>
        <w:jc w:val="both"/>
        <w:rPr>
          <w:lang w:val="pt-BR"/>
        </w:rPr>
      </w:pPr>
      <w:r w:rsidRPr="007C0B9C">
        <w:rPr>
          <w:lang w:val="pt-BR"/>
        </w:rPr>
        <w:t>}</w:t>
      </w:r>
    </w:p>
    <w:p w:rsidR="003200C9" w:rsidRPr="007C0B9C" w:rsidRDefault="003200C9" w:rsidP="003200C9">
      <w:pPr>
        <w:pStyle w:val="ListParagraph"/>
        <w:numPr>
          <w:ilvl w:val="0"/>
          <w:numId w:val="5"/>
        </w:numPr>
        <w:spacing w:after="0" w:line="295" w:lineRule="auto"/>
        <w:jc w:val="both"/>
        <w:rPr>
          <w:b/>
          <w:i/>
        </w:rPr>
      </w:pPr>
      <w:bookmarkStart w:id="61" w:name="empty"/>
      <w:bookmarkStart w:id="62" w:name="max_size"/>
      <w:r w:rsidRPr="007C0B9C">
        <w:rPr>
          <w:b/>
          <w:i/>
        </w:rPr>
        <w:t>empty</w:t>
      </w:r>
      <w:bookmarkEnd w:id="61"/>
      <w:r w:rsidRPr="007C0B9C">
        <w:rPr>
          <w:b/>
          <w:i/>
        </w:rPr>
        <w:t xml:space="preserve"> </w:t>
      </w:r>
    </w:p>
    <w:p w:rsidR="003200C9" w:rsidRPr="007C0B9C" w:rsidRDefault="003200C9" w:rsidP="003200C9">
      <w:pPr>
        <w:pStyle w:val="NormalWeb"/>
        <w:spacing w:before="0" w:beforeAutospacing="0" w:after="0" w:afterAutospacing="0" w:line="295" w:lineRule="auto"/>
        <w:jc w:val="both"/>
      </w:pPr>
      <w:r w:rsidRPr="007C0B9C">
        <w:t>Hàm empty() trả lại giá trị true nếu vector không có phần tử nào, ngược lại là false. Ví dụ: Vòng lặp xuất lần lượt các phần tử của vectơ từ cuối về đầu:</w:t>
      </w:r>
    </w:p>
    <w:p w:rsidR="003200C9" w:rsidRPr="007C0B9C" w:rsidRDefault="003200C9" w:rsidP="003200C9">
      <w:pPr>
        <w:pStyle w:val="HTMLPreformatted"/>
        <w:spacing w:line="295" w:lineRule="auto"/>
        <w:jc w:val="both"/>
      </w:pPr>
      <w:r w:rsidRPr="007C0B9C">
        <w:t>while( !v.empty() ) {</w:t>
      </w:r>
    </w:p>
    <w:p w:rsidR="003200C9" w:rsidRPr="007C0B9C" w:rsidRDefault="003200C9" w:rsidP="003200C9">
      <w:pPr>
        <w:pStyle w:val="HTMLPreformatted"/>
        <w:spacing w:line="295" w:lineRule="auto"/>
        <w:jc w:val="both"/>
      </w:pPr>
      <w:r w:rsidRPr="007C0B9C">
        <w:t xml:space="preserve">  cout &lt;&lt; v.back() &lt;&lt; endl;</w:t>
      </w:r>
    </w:p>
    <w:p w:rsidR="003200C9" w:rsidRPr="007C0B9C" w:rsidRDefault="003200C9" w:rsidP="003200C9">
      <w:pPr>
        <w:pStyle w:val="HTMLPreformatted"/>
        <w:spacing w:line="295" w:lineRule="auto"/>
        <w:jc w:val="both"/>
      </w:pPr>
      <w:r w:rsidRPr="007C0B9C">
        <w:t xml:space="preserve">  v.pop_back();</w:t>
      </w:r>
    </w:p>
    <w:p w:rsidR="003200C9" w:rsidRPr="007C0B9C" w:rsidRDefault="003200C9" w:rsidP="003200C9">
      <w:pPr>
        <w:pStyle w:val="HTMLPreformatted"/>
        <w:spacing w:line="295" w:lineRule="auto"/>
        <w:jc w:val="both"/>
      </w:pPr>
      <w:r w:rsidRPr="007C0B9C">
        <w:t>}</w:t>
      </w:r>
    </w:p>
    <w:bookmarkEnd w:id="62"/>
    <w:p w:rsidR="003200C9" w:rsidRPr="007C0B9C" w:rsidRDefault="003200C9" w:rsidP="003200C9">
      <w:pPr>
        <w:pStyle w:val="ListParagraph"/>
        <w:numPr>
          <w:ilvl w:val="0"/>
          <w:numId w:val="5"/>
        </w:numPr>
        <w:jc w:val="both"/>
        <w:rPr>
          <w:b/>
          <w:i/>
        </w:rPr>
      </w:pPr>
      <w:r w:rsidRPr="007C0B9C">
        <w:rPr>
          <w:b/>
          <w:i/>
        </w:rPr>
        <w:t>clear</w:t>
      </w:r>
    </w:p>
    <w:p w:rsidR="003200C9" w:rsidRPr="007C0B9C" w:rsidRDefault="003200C9" w:rsidP="003200C9">
      <w:pPr>
        <w:jc w:val="both"/>
      </w:pPr>
      <w:r w:rsidRPr="007C0B9C">
        <w:t xml:space="preserve">Để xóa toàn bộ nội dung của vectơ </w:t>
      </w:r>
      <w:r w:rsidRPr="007C0B9C">
        <w:rPr>
          <w:i/>
        </w:rPr>
        <w:t>v</w:t>
      </w:r>
      <w:r w:rsidRPr="007C0B9C">
        <w:t xml:space="preserve"> viết: </w:t>
      </w:r>
    </w:p>
    <w:p w:rsidR="003200C9" w:rsidRPr="007C0B9C" w:rsidRDefault="003200C9" w:rsidP="003200C9">
      <w:pPr>
        <w:jc w:val="both"/>
        <w:rPr>
          <w:rFonts w:ascii="Courier New" w:hAnsi="Courier New" w:cs="Courier New"/>
          <w:sz w:val="20"/>
          <w:szCs w:val="20"/>
        </w:rPr>
      </w:pPr>
      <w:r w:rsidRPr="007C0B9C">
        <w:rPr>
          <w:rFonts w:ascii="Courier New" w:hAnsi="Courier New" w:cs="Courier New"/>
          <w:sz w:val="20"/>
          <w:szCs w:val="20"/>
        </w:rPr>
        <w:t>v.clear();</w:t>
      </w:r>
    </w:p>
    <w:p w:rsidR="003200C9" w:rsidRPr="007C0B9C" w:rsidRDefault="003200C9" w:rsidP="003200C9">
      <w:pPr>
        <w:pStyle w:val="ListParagraph"/>
        <w:numPr>
          <w:ilvl w:val="0"/>
          <w:numId w:val="5"/>
        </w:numPr>
        <w:jc w:val="both"/>
        <w:rPr>
          <w:b/>
          <w:i/>
        </w:rPr>
      </w:pPr>
      <w:r w:rsidRPr="007C0B9C">
        <w:rPr>
          <w:b/>
          <w:i/>
        </w:rPr>
        <w:t>sort</w:t>
      </w:r>
    </w:p>
    <w:p w:rsidR="003200C9" w:rsidRPr="007C0B9C" w:rsidRDefault="003200C9" w:rsidP="003200C9">
      <w:pPr>
        <w:jc w:val="both"/>
      </w:pPr>
      <w:r w:rsidRPr="007C0B9C">
        <w:t xml:space="preserve">Sắp tăng các phần tử của vector </w:t>
      </w:r>
      <w:r w:rsidRPr="007C0B9C">
        <w:rPr>
          <w:i/>
        </w:rPr>
        <w:t>v</w:t>
      </w:r>
      <w:r w:rsidRPr="007C0B9C">
        <w:t>:</w:t>
      </w:r>
    </w:p>
    <w:p w:rsidR="003200C9" w:rsidRPr="007C0B9C" w:rsidRDefault="003200C9" w:rsidP="003200C9">
      <w:pPr>
        <w:jc w:val="both"/>
        <w:rPr>
          <w:rFonts w:ascii="Courier New" w:hAnsi="Courier New" w:cs="Courier New"/>
          <w:sz w:val="20"/>
          <w:szCs w:val="20"/>
        </w:rPr>
      </w:pPr>
      <w:r w:rsidRPr="007C0B9C">
        <w:rPr>
          <w:rFonts w:ascii="Courier New" w:hAnsi="Courier New" w:cs="Courier New"/>
          <w:sz w:val="20"/>
          <w:szCs w:val="20"/>
        </w:rPr>
        <w:t>sort( v.begin(),v.end() );</w:t>
      </w:r>
    </w:p>
    <w:p w:rsidR="003200C9" w:rsidRPr="007C0B9C" w:rsidRDefault="003200C9" w:rsidP="003200C9">
      <w:pPr>
        <w:jc w:val="both"/>
        <w:rPr>
          <w:rFonts w:ascii="Courier New" w:hAnsi="Courier New" w:cs="Courier New"/>
          <w:sz w:val="20"/>
          <w:szCs w:val="20"/>
        </w:rPr>
      </w:pPr>
      <w:r w:rsidRPr="007C0B9C">
        <w:t xml:space="preserve">Sắp giảm các phần tử của vector </w:t>
      </w:r>
      <w:r w:rsidRPr="007C0B9C">
        <w:rPr>
          <w:i/>
        </w:rPr>
        <w:t>v</w:t>
      </w:r>
      <w:r w:rsidRPr="007C0B9C">
        <w:t>:</w:t>
      </w:r>
    </w:p>
    <w:p w:rsidR="003200C9" w:rsidRPr="007C0B9C" w:rsidRDefault="003200C9" w:rsidP="003200C9">
      <w:pPr>
        <w:jc w:val="both"/>
        <w:rPr>
          <w:rFonts w:ascii="Courier New" w:hAnsi="Courier New" w:cs="Courier New"/>
          <w:sz w:val="20"/>
          <w:szCs w:val="20"/>
        </w:rPr>
      </w:pPr>
      <w:r w:rsidRPr="007C0B9C">
        <w:rPr>
          <w:rFonts w:ascii="Courier New" w:hAnsi="Courier New" w:cs="Courier New"/>
          <w:sz w:val="20"/>
          <w:szCs w:val="20"/>
        </w:rPr>
        <w:t>sort(v.begin(),v.end(), greater&lt;</w:t>
      </w:r>
      <w:r w:rsidRPr="007C0B9C">
        <w:rPr>
          <w:rFonts w:ascii="Courier New" w:hAnsi="Courier New" w:cs="Courier New"/>
          <w:i/>
          <w:sz w:val="20"/>
          <w:szCs w:val="20"/>
        </w:rPr>
        <w:t>kiểu phần tử của v</w:t>
      </w:r>
      <w:r w:rsidRPr="007C0B9C">
        <w:rPr>
          <w:rFonts w:ascii="Courier New" w:hAnsi="Courier New" w:cs="Courier New"/>
          <w:sz w:val="20"/>
          <w:szCs w:val="20"/>
        </w:rPr>
        <w:t>&gt;() );</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include &lt;iostream&gt;</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include &lt;vector&gt;</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using namespace std;</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lastRenderedPageBreak/>
        <w:t>vector&lt;int&gt; v;</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int main() {</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v.reserve(10);</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v.push_back(2);   v.push_back(-4);   v.push_back(22);</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v.push_back(28);  v.push_back(12);   v.push_back(15);   </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v.push_back(7);   v.push_back(9);    v.push_back(3);</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v.push_back(25);</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sort(v.begin(), v.end());</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for (int i=0; i!=10; i++) cout &lt;&lt; v[i] &lt;&lt; " ";</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cout &lt;&lt; endl;</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system("pause");</w:t>
      </w:r>
    </w:p>
    <w:p w:rsidR="003200C9" w:rsidRPr="00F95BB0"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 xml:space="preserve">   return 0;</w:t>
      </w:r>
    </w:p>
    <w:p w:rsidR="003200C9" w:rsidRPr="007C0B9C" w:rsidRDefault="003200C9" w:rsidP="003200C9">
      <w:pPr>
        <w:spacing w:after="0" w:line="295" w:lineRule="auto"/>
        <w:jc w:val="both"/>
        <w:rPr>
          <w:rFonts w:ascii="Courier New" w:hAnsi="Courier New" w:cs="Courier New"/>
          <w:sz w:val="20"/>
          <w:szCs w:val="20"/>
          <w:lang w:val="pt-BR"/>
        </w:rPr>
      </w:pPr>
      <w:r w:rsidRPr="00F95BB0">
        <w:rPr>
          <w:rFonts w:ascii="Courier New" w:hAnsi="Courier New" w:cs="Courier New"/>
          <w:sz w:val="20"/>
          <w:szCs w:val="20"/>
          <w:lang w:val="pt-BR"/>
        </w:rPr>
        <w:t>}</w:t>
      </w:r>
    </w:p>
    <w:p w:rsidR="003200C9" w:rsidRPr="007C0B9C" w:rsidRDefault="003200C9" w:rsidP="003200C9">
      <w:pPr>
        <w:spacing w:line="312" w:lineRule="auto"/>
        <w:jc w:val="both"/>
        <w:rPr>
          <w:lang w:val="pt-BR"/>
        </w:rPr>
      </w:pPr>
      <w:r w:rsidRPr="007C0B9C">
        <w:rPr>
          <w:lang w:val="pt-BR"/>
        </w:rPr>
        <w:t>C</w:t>
      </w:r>
      <w:r>
        <w:rPr>
          <w:lang w:val="pt-BR"/>
        </w:rPr>
        <w:t>òn c</w:t>
      </w:r>
      <w:r w:rsidRPr="007C0B9C">
        <w:rPr>
          <w:lang w:val="pt-BR"/>
        </w:rPr>
        <w:t>ó thể dùng hàm sort để sắp mảng một chiều</w:t>
      </w:r>
      <w:r>
        <w:rPr>
          <w:lang w:val="pt-BR"/>
        </w:rPr>
        <w:t>. Ví dụ</w:t>
      </w:r>
      <w:r w:rsidRPr="007C0B9C">
        <w:rPr>
          <w:lang w:val="pt-BR"/>
        </w:rPr>
        <w:t>:</w:t>
      </w:r>
    </w:p>
    <w:p w:rsidR="003200C9" w:rsidRDefault="003200C9" w:rsidP="003200C9">
      <w:pPr>
        <w:spacing w:line="312" w:lineRule="auto"/>
        <w:rPr>
          <w:rFonts w:ascii="Courier New" w:hAnsi="Courier New" w:cs="Courier New"/>
          <w:sz w:val="20"/>
          <w:szCs w:val="20"/>
        </w:rPr>
      </w:pPr>
      <w:r>
        <w:rPr>
          <w:rFonts w:ascii="Courier New" w:hAnsi="Courier New" w:cs="Courier New"/>
          <w:sz w:val="20"/>
          <w:szCs w:val="20"/>
        </w:rPr>
        <w:t>int a</w:t>
      </w:r>
      <w:r w:rsidRPr="007C0B9C">
        <w:rPr>
          <w:rFonts w:ascii="Courier New" w:hAnsi="Courier New" w:cs="Courier New"/>
          <w:sz w:val="20"/>
          <w:szCs w:val="20"/>
        </w:rPr>
        <w:t>[] = { 23, -1, 9999, 0, 4 };</w:t>
      </w:r>
      <w:r w:rsidRPr="007C0B9C">
        <w:rPr>
          <w:rFonts w:ascii="Courier New" w:hAnsi="Courier New" w:cs="Courier New"/>
          <w:sz w:val="20"/>
          <w:szCs w:val="20"/>
        </w:rPr>
        <w:br/>
      </w:r>
      <w:r>
        <w:rPr>
          <w:rFonts w:ascii="Courier New" w:hAnsi="Courier New" w:cs="Courier New"/>
          <w:sz w:val="20"/>
          <w:szCs w:val="20"/>
        </w:rPr>
        <w:t>i</w:t>
      </w:r>
      <w:r w:rsidRPr="007C0B9C">
        <w:rPr>
          <w:rFonts w:ascii="Courier New" w:hAnsi="Courier New" w:cs="Courier New"/>
          <w:sz w:val="20"/>
          <w:szCs w:val="20"/>
        </w:rPr>
        <w:t xml:space="preserve">nt a_size = 5;           </w:t>
      </w:r>
      <w:r w:rsidRPr="007C0B9C">
        <w:rPr>
          <w:rFonts w:ascii="Courier New" w:hAnsi="Courier New" w:cs="Courier New"/>
          <w:sz w:val="20"/>
          <w:szCs w:val="20"/>
        </w:rPr>
        <w:br/>
        <w:t>cout &lt;&lt; "B</w:t>
      </w:r>
      <w:r>
        <w:rPr>
          <w:rFonts w:ascii="Courier New" w:hAnsi="Courier New" w:cs="Courier New"/>
          <w:sz w:val="20"/>
          <w:szCs w:val="20"/>
        </w:rPr>
        <w:t>efore sorting: ";</w:t>
      </w:r>
      <w:r>
        <w:rPr>
          <w:rFonts w:ascii="Courier New" w:hAnsi="Courier New" w:cs="Courier New"/>
          <w:sz w:val="20"/>
          <w:szCs w:val="20"/>
        </w:rPr>
        <w:br/>
        <w:t xml:space="preserve">for( </w:t>
      </w:r>
      <w:r w:rsidRPr="007C0B9C">
        <w:rPr>
          <w:rFonts w:ascii="Courier New" w:hAnsi="Courier New" w:cs="Courier New"/>
          <w:sz w:val="20"/>
          <w:szCs w:val="20"/>
        </w:rPr>
        <w:t>int i = 0; i &lt; a</w:t>
      </w:r>
      <w:r>
        <w:rPr>
          <w:rFonts w:ascii="Courier New" w:hAnsi="Courier New" w:cs="Courier New"/>
          <w:sz w:val="20"/>
          <w:szCs w:val="20"/>
        </w:rPr>
        <w:t>_size; i++ )</w:t>
      </w:r>
      <w:r>
        <w:rPr>
          <w:rFonts w:ascii="Courier New" w:hAnsi="Courier New" w:cs="Courier New"/>
          <w:sz w:val="20"/>
          <w:szCs w:val="20"/>
        </w:rPr>
        <w:br/>
        <w:t>   cout &lt;&lt; a</w:t>
      </w:r>
      <w:r w:rsidRPr="007C0B9C">
        <w:rPr>
          <w:rFonts w:ascii="Courier New" w:hAnsi="Courier New" w:cs="Courier New"/>
          <w:sz w:val="20"/>
          <w:szCs w:val="20"/>
        </w:rPr>
        <w:t>[i] &lt;&lt; " ";</w:t>
      </w:r>
      <w:r w:rsidRPr="007C0B9C">
        <w:rPr>
          <w:rFonts w:ascii="Courier New" w:hAnsi="Courier New" w:cs="Courier New"/>
          <w:sz w:val="20"/>
          <w:szCs w:val="20"/>
        </w:rPr>
        <w:br/>
        <w:t xml:space="preserve">cout </w:t>
      </w:r>
      <w:r>
        <w:rPr>
          <w:rFonts w:ascii="Courier New" w:hAnsi="Courier New" w:cs="Courier New"/>
          <w:sz w:val="20"/>
          <w:szCs w:val="20"/>
        </w:rPr>
        <w:t>&lt;&lt; endl;            </w:t>
      </w:r>
      <w:r>
        <w:rPr>
          <w:rFonts w:ascii="Courier New" w:hAnsi="Courier New" w:cs="Courier New"/>
          <w:sz w:val="20"/>
          <w:szCs w:val="20"/>
        </w:rPr>
        <w:br/>
        <w:t>sort( a</w:t>
      </w:r>
      <w:r w:rsidRPr="007C0B9C">
        <w:rPr>
          <w:rFonts w:ascii="Courier New" w:hAnsi="Courier New" w:cs="Courier New"/>
          <w:sz w:val="20"/>
          <w:szCs w:val="20"/>
        </w:rPr>
        <w:t>, a + a_size );</w:t>
      </w:r>
      <w:r>
        <w:rPr>
          <w:rFonts w:cs="Times New Roman"/>
          <w:i/>
          <w:sz w:val="20"/>
          <w:szCs w:val="20"/>
        </w:rPr>
        <w:t>// Sắp tăng mảng a</w:t>
      </w:r>
      <w:r w:rsidRPr="007C0B9C">
        <w:rPr>
          <w:rFonts w:ascii="Courier New" w:hAnsi="Courier New" w:cs="Courier New"/>
          <w:sz w:val="20"/>
          <w:szCs w:val="20"/>
        </w:rPr>
        <w:t xml:space="preserve">             </w:t>
      </w:r>
      <w:r w:rsidRPr="007C0B9C">
        <w:rPr>
          <w:rFonts w:ascii="Courier New" w:hAnsi="Courier New" w:cs="Courier New"/>
          <w:sz w:val="20"/>
          <w:szCs w:val="20"/>
        </w:rPr>
        <w:br/>
        <w:t>cout &lt;&lt; "After sorting: ";</w:t>
      </w:r>
      <w:r w:rsidRPr="007C0B9C">
        <w:rPr>
          <w:rFonts w:ascii="Courier New" w:hAnsi="Courier New" w:cs="Courier New"/>
          <w:sz w:val="20"/>
          <w:szCs w:val="20"/>
        </w:rPr>
        <w:br/>
        <w:t>for( int i = 0; i &lt; a_size; i++ )</w:t>
      </w:r>
      <w:r w:rsidRPr="007C0B9C">
        <w:rPr>
          <w:rFonts w:ascii="Courier New" w:hAnsi="Courier New" w:cs="Courier New"/>
          <w:sz w:val="20"/>
          <w:szCs w:val="20"/>
        </w:rPr>
        <w:br/>
      </w:r>
      <w:r>
        <w:rPr>
          <w:rFonts w:ascii="Courier New" w:hAnsi="Courier New" w:cs="Courier New"/>
          <w:sz w:val="20"/>
          <w:szCs w:val="20"/>
        </w:rPr>
        <w:t>cout &lt;&lt; a</w:t>
      </w:r>
      <w:r w:rsidRPr="007C0B9C">
        <w:rPr>
          <w:rFonts w:ascii="Courier New" w:hAnsi="Courier New" w:cs="Courier New"/>
          <w:sz w:val="20"/>
          <w:szCs w:val="20"/>
        </w:rPr>
        <w:t>[i] &lt;&lt; " ";</w:t>
      </w:r>
      <w:r w:rsidRPr="007C0B9C">
        <w:rPr>
          <w:rFonts w:ascii="Courier New" w:hAnsi="Courier New" w:cs="Courier New"/>
          <w:sz w:val="20"/>
          <w:szCs w:val="20"/>
        </w:rPr>
        <w:br/>
        <w:t>cout &lt;&lt; endl;</w:t>
      </w:r>
    </w:p>
    <w:p w:rsidR="003200C9" w:rsidRPr="007C0B9C" w:rsidRDefault="003200C9" w:rsidP="003200C9">
      <w:pPr>
        <w:jc w:val="both"/>
        <w:rPr>
          <w:rFonts w:cs="Times New Roman"/>
          <w:szCs w:val="24"/>
        </w:rPr>
      </w:pPr>
      <w:r w:rsidRPr="007C0B9C">
        <w:rPr>
          <w:rFonts w:cs="Times New Roman"/>
          <w:szCs w:val="24"/>
        </w:rPr>
        <w:t>Bây giờ, sử dụng vectơ chúng ta giải bài toán:</w:t>
      </w:r>
    </w:p>
    <w:p w:rsidR="003200C9" w:rsidRPr="007C0B9C" w:rsidRDefault="003200C9" w:rsidP="003200C9">
      <w:pPr>
        <w:spacing w:after="0" w:line="295" w:lineRule="auto"/>
        <w:jc w:val="both"/>
        <w:rPr>
          <w:lang w:val="pt-BR"/>
        </w:rPr>
      </w:pPr>
      <w:r w:rsidRPr="007C0B9C">
        <w:rPr>
          <w:lang w:val="pt-BR"/>
        </w:rPr>
        <w:t>“</w:t>
      </w:r>
      <w:r w:rsidRPr="007C0B9C">
        <w:rPr>
          <w:i/>
          <w:lang w:val="pt-BR"/>
        </w:rPr>
        <w:t>Một hoá đơn bán hàng có 3 thông tin là: tên hàng, số lượng, đơn giá. Một cửa hàng thống kê tình hình bán hàng của tháng Tết. Viết chương trình nhập các hoá đơn bán hàng trong tháng này (việc nhập kết thúc khi nhập tên hàng là “ketthuc”) và tính tổng tiền bán được của cửa hàng trong tháng Tết đó đồng thời cho biết tên hàng có số tiền bán được lớn nhất</w:t>
      </w:r>
      <w:r w:rsidRPr="007C0B9C">
        <w:rPr>
          <w:lang w:val="pt-BR"/>
        </w:rPr>
        <w: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iostream&g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iomanip&g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string&g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clude &lt;vector&g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using namespace std;</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t n=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struct  hoa_don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har  tenhang[3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int  soluong;</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double  dongia;</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e;</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vector&lt;hoa_don&gt; taphd;</w:t>
      </w:r>
      <w:r w:rsidRPr="007C0B9C">
        <w:rPr>
          <w:rFonts w:cs="Times New Roman"/>
          <w:i/>
          <w:sz w:val="20"/>
          <w:szCs w:val="20"/>
          <w:lang w:val="pt-BR"/>
        </w:rPr>
        <w:t xml:space="preserve">//Khởi tạo tập hóa đơn </w:t>
      </w:r>
      <w:r w:rsidRPr="007C0B9C">
        <w:rPr>
          <w:rFonts w:cs="Times New Roman"/>
          <w:sz w:val="20"/>
          <w:szCs w:val="20"/>
          <w:lang w:val="pt-BR"/>
        </w:rPr>
        <w:t xml:space="preserve">taphd </w:t>
      </w:r>
      <w:r w:rsidRPr="007C0B9C">
        <w:rPr>
          <w:rFonts w:cs="Times New Roman"/>
          <w:i/>
          <w:sz w:val="20"/>
          <w:szCs w:val="20"/>
          <w:lang w:val="pt-BR"/>
        </w:rPr>
        <w:t>rỗng</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int main(void)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int ii; </w:t>
      </w:r>
      <w:r w:rsidRPr="007C0B9C">
        <w:rPr>
          <w:rFonts w:cs="Times New Roman"/>
          <w:i/>
          <w:sz w:val="20"/>
          <w:szCs w:val="20"/>
          <w:lang w:val="pt-BR"/>
        </w:rPr>
        <w:t>//biến dùng lưu lại chỉ số hóa đơn có thành tiền lớn nhất</w:t>
      </w:r>
    </w:p>
    <w:p w:rsidR="003200C9" w:rsidRPr="007C0B9C" w:rsidRDefault="003200C9" w:rsidP="003200C9">
      <w:pPr>
        <w:spacing w:after="0" w:line="295" w:lineRule="auto"/>
        <w:jc w:val="both"/>
        <w:rPr>
          <w:rFonts w:ascii="Courier New" w:hAnsi="Courier New" w:cs="Courier New"/>
          <w:sz w:val="20"/>
          <w:szCs w:val="20"/>
          <w:lang w:val="pt-BR"/>
        </w:rPr>
      </w:pPr>
      <w:r>
        <w:rPr>
          <w:rFonts w:ascii="Courier New" w:hAnsi="Courier New" w:cs="Courier New"/>
          <w:sz w:val="20"/>
          <w:szCs w:val="20"/>
          <w:lang w:val="pt-BR"/>
        </w:rPr>
        <w:t xml:space="preserve">  float</w:t>
      </w:r>
      <w:r w:rsidRPr="007C0B9C">
        <w:rPr>
          <w:rFonts w:ascii="Courier New" w:hAnsi="Courier New" w:cs="Courier New"/>
          <w:sz w:val="20"/>
          <w:szCs w:val="20"/>
          <w:lang w:val="pt-BR"/>
        </w:rPr>
        <w:t xml:space="preserve"> tien, maxtien=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bool finish = false;</w:t>
      </w:r>
      <w:r w:rsidRPr="007C0B9C">
        <w:rPr>
          <w:rFonts w:cs="Times New Roman"/>
          <w:i/>
          <w:sz w:val="20"/>
          <w:szCs w:val="20"/>
          <w:lang w:val="pt-BR"/>
        </w:rPr>
        <w:t xml:space="preserve"> //Cờ báo hiệu chưa kết thúc nhập</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r w:rsidRPr="007C0B9C">
        <w:rPr>
          <w:rFonts w:cs="Times New Roman"/>
          <w:i/>
          <w:sz w:val="20"/>
          <w:szCs w:val="20"/>
          <w:lang w:val="pt-BR"/>
        </w:rPr>
        <w:t>//Nhập các hóa đơn e</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hile (!finish)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lastRenderedPageBreak/>
        <w:t xml:space="preserve">      cout &lt;&lt; "\nNhap hoa don " &lt;&lt; (++n)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nTen hang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har s[3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in.getline(s,30); strcpy(e.tenhang,s);</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if (strcmp(e.tenhang,"ketthuc")==0) finish = true;</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else {  </w:t>
      </w:r>
      <w:r w:rsidRPr="007C0B9C">
        <w:rPr>
          <w:rFonts w:cs="Times New Roman"/>
          <w:i/>
          <w:sz w:val="20"/>
          <w:szCs w:val="20"/>
          <w:lang w:val="pt-BR"/>
        </w:rPr>
        <w:t>// Tên hàng khác “ketthuc” thì nhập tiếp soluong, dongia</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So luong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in.getline(s,30); e.soluong = atol(s);</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Don gia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i</w:t>
      </w:r>
      <w:r>
        <w:rPr>
          <w:rFonts w:ascii="Courier New" w:hAnsi="Courier New" w:cs="Courier New"/>
          <w:sz w:val="20"/>
          <w:szCs w:val="20"/>
          <w:lang w:val="pt-BR"/>
        </w:rPr>
        <w:t>n.getline(s,30); e.dongia = atof</w:t>
      </w:r>
      <w:r w:rsidRPr="007C0B9C">
        <w:rPr>
          <w:rFonts w:ascii="Courier New" w:hAnsi="Courier New" w:cs="Courier New"/>
          <w:sz w:val="20"/>
          <w:szCs w:val="20"/>
          <w:lang w:val="pt-BR"/>
        </w:rPr>
        <w:t>(s);</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taphd.push_back(e);</w:t>
      </w:r>
      <w:r w:rsidRPr="007C0B9C">
        <w:rPr>
          <w:rFonts w:cs="Times New Roman"/>
          <w:i/>
          <w:sz w:val="20"/>
          <w:szCs w:val="20"/>
          <w:lang w:val="pt-BR"/>
        </w:rPr>
        <w:t xml:space="preserve"> // Nạp hoa đơn e vào cuối tập hóa đơn</w:t>
      </w: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r w:rsidRPr="007C0B9C">
        <w:rPr>
          <w:rFonts w:cs="Times New Roman"/>
          <w:i/>
          <w:sz w:val="20"/>
          <w:szCs w:val="20"/>
          <w:lang w:val="pt-BR"/>
        </w:rPr>
        <w:t>// Hiện lại các hóa đơn đã nhập thành cột</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for (int i = 0; i != (int) taphd.size(); ++i)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tien = taphd[i].soluong * taphd[i].dongia;</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setw(30) &lt;&lt; (taphd[i].tenhang) &lt;&lt; " :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t;&lt; setw(10) &lt;&lt; (taphd[i].soluong) &lt;&lt; "   *" </w:t>
      </w:r>
    </w:p>
    <w:p w:rsidR="003200C9"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t;&lt; setw(10) &lt;&lt; setprecision(10)</w:t>
      </w:r>
    </w:p>
    <w:p w:rsidR="003200C9" w:rsidRPr="007C0B9C" w:rsidRDefault="003200C9" w:rsidP="003200C9">
      <w:pPr>
        <w:spacing w:after="0" w:line="295" w:lineRule="auto"/>
        <w:jc w:val="both"/>
        <w:rPr>
          <w:rFonts w:ascii="Courier New" w:hAnsi="Courier New" w:cs="Courier New"/>
          <w:sz w:val="20"/>
          <w:szCs w:val="20"/>
          <w:lang w:val="pt-BR"/>
        </w:rPr>
      </w:pPr>
      <w:r>
        <w:rPr>
          <w:rFonts w:ascii="Courier New" w:hAnsi="Courier New" w:cs="Courier New"/>
          <w:sz w:val="20"/>
          <w:szCs w:val="20"/>
          <w:lang w:val="pt-BR"/>
        </w:rPr>
        <w:t xml:space="preserve">                       </w:t>
      </w:r>
      <w:r w:rsidRPr="007C0B9C">
        <w:rPr>
          <w:rFonts w:ascii="Courier New" w:hAnsi="Courier New" w:cs="Courier New"/>
          <w:sz w:val="20"/>
          <w:szCs w:val="20"/>
          <w:lang w:val="pt-BR"/>
        </w:rPr>
        <w:t xml:space="preserve">&lt;&lt; (taphd[i].dongia) &lt;&lt; " =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t;&lt; setw(15)&lt;&lt;setprecision(10)&lt;&lt;tien&lt;&lt;'\n'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if (tien&gt;maxtien)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maxtien=tien;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ii=i;</w:t>
      </w:r>
      <w:r w:rsidRPr="007C0B9C">
        <w:rPr>
          <w:rFonts w:cs="Times New Roman"/>
          <w:i/>
          <w:sz w:val="20"/>
          <w:szCs w:val="20"/>
          <w:lang w:val="pt-BR"/>
        </w:rPr>
        <w:t xml:space="preserve"> //Lưu chỉ số hóa đơn có thành tiền max</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r w:rsidRPr="007C0B9C">
        <w:rPr>
          <w:rFonts w:cs="Times New Roman"/>
          <w:i/>
          <w:sz w:val="20"/>
          <w:szCs w:val="20"/>
          <w:lang w:val="pt-BR"/>
        </w:rPr>
        <w:t>// Tính tổng doanh thu trong tháng</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double tongtien = 0;</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for (int i = 0; i != (int) taphd.size(); ++i)</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tongtien += taphd[i].soluong * taphd[i].dongia;</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r w:rsidRPr="007C0B9C">
        <w:rPr>
          <w:rFonts w:cs="Times New Roman"/>
          <w:i/>
          <w:sz w:val="20"/>
          <w:szCs w:val="20"/>
          <w:lang w:val="pt-BR"/>
        </w:rPr>
        <w:t>//Hiện các yêu cầu cần thống kê : tổng thành tiền, tên hàng có thành tiền max</w:t>
      </w:r>
      <w:r w:rsidRPr="007C0B9C">
        <w:rPr>
          <w:rFonts w:ascii="Courier New" w:hAnsi="Courier New" w:cs="Courier New"/>
          <w:sz w:val="20"/>
          <w:szCs w:val="20"/>
          <w:lang w:val="pt-BR"/>
        </w:rPr>
        <w:t xml:space="preserve">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THONG KE:-------------- " &lt;&lt; endl;</w:t>
      </w:r>
    </w:p>
    <w:p w:rsidR="003200C9"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tong tien = " &lt;&lt;</w:t>
      </w:r>
      <w:r>
        <w:rPr>
          <w:rFonts w:ascii="Courier New" w:hAnsi="Courier New" w:cs="Courier New"/>
          <w:sz w:val="20"/>
          <w:szCs w:val="20"/>
          <w:lang w:val="pt-BR"/>
        </w:rPr>
        <w:t xml:space="preserve"> </w:t>
      </w:r>
      <w:r w:rsidRPr="007C0B9C">
        <w:rPr>
          <w:rFonts w:ascii="Courier New" w:hAnsi="Courier New" w:cs="Courier New"/>
          <w:sz w:val="20"/>
          <w:szCs w:val="20"/>
          <w:lang w:val="pt-BR"/>
        </w:rPr>
        <w:t>setprecision(10)</w:t>
      </w:r>
    </w:p>
    <w:p w:rsidR="003200C9" w:rsidRPr="007C0B9C" w:rsidRDefault="003200C9" w:rsidP="003200C9">
      <w:pPr>
        <w:spacing w:after="0" w:line="295" w:lineRule="auto"/>
        <w:jc w:val="both"/>
        <w:rPr>
          <w:rFonts w:ascii="Courier New" w:hAnsi="Courier New" w:cs="Courier New"/>
          <w:sz w:val="20"/>
          <w:szCs w:val="20"/>
          <w:lang w:val="pt-BR"/>
        </w:rPr>
      </w:pPr>
      <w:r>
        <w:rPr>
          <w:rFonts w:ascii="Courier New" w:hAnsi="Courier New" w:cs="Courier New"/>
          <w:sz w:val="20"/>
          <w:szCs w:val="20"/>
          <w:lang w:val="pt-BR"/>
        </w:rPr>
        <w:t xml:space="preserve">       </w:t>
      </w:r>
      <w:r w:rsidRPr="007C0B9C">
        <w:rPr>
          <w:rFonts w:ascii="Courier New" w:hAnsi="Courier New" w:cs="Courier New"/>
          <w:sz w:val="20"/>
          <w:szCs w:val="20"/>
          <w:lang w:val="pt-BR"/>
        </w:rPr>
        <w:t>&lt;&lt; tongtien &lt;&lt; "\n";</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Ten hang co thanh tien max: " </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lt;&lt; taphd[ii].tenhang &lt;&lt; endl;</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system("pause");</w:t>
      </w:r>
    </w:p>
    <w:p w:rsidR="003200C9" w:rsidRPr="007C0B9C"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 xml:space="preserve">  return 0;</w:t>
      </w:r>
    </w:p>
    <w:p w:rsidR="003200C9" w:rsidRDefault="003200C9" w:rsidP="003200C9">
      <w:pPr>
        <w:spacing w:after="0" w:line="295" w:lineRule="auto"/>
        <w:jc w:val="both"/>
        <w:rPr>
          <w:rFonts w:ascii="Courier New" w:hAnsi="Courier New" w:cs="Courier New"/>
          <w:sz w:val="20"/>
          <w:szCs w:val="20"/>
          <w:lang w:val="pt-BR"/>
        </w:rPr>
      </w:pPr>
      <w:r w:rsidRPr="007C0B9C">
        <w:rPr>
          <w:rFonts w:ascii="Courier New" w:hAnsi="Courier New" w:cs="Courier New"/>
          <w:sz w:val="20"/>
          <w:szCs w:val="20"/>
          <w:lang w:val="pt-BR"/>
        </w:rPr>
        <w:t>}</w:t>
      </w:r>
    </w:p>
    <w:p w:rsidR="003200C9" w:rsidRPr="007C0B9C" w:rsidRDefault="003200C9" w:rsidP="003200C9">
      <w:pPr>
        <w:spacing w:line="312" w:lineRule="auto"/>
        <w:jc w:val="both"/>
        <w:rPr>
          <w:rFonts w:ascii="Courier New" w:hAnsi="Courier New" w:cs="Courier New"/>
          <w:sz w:val="20"/>
          <w:szCs w:val="20"/>
        </w:rPr>
      </w:pPr>
    </w:p>
    <w:p w:rsidR="003200C9" w:rsidRPr="007C0B9C" w:rsidRDefault="003200C9" w:rsidP="003200C9">
      <w:pPr>
        <w:pStyle w:val="Heading2"/>
        <w:numPr>
          <w:ilvl w:val="0"/>
          <w:numId w:val="1"/>
        </w:numPr>
        <w:jc w:val="both"/>
        <w:rPr>
          <w:lang w:val="pt-BR"/>
        </w:rPr>
      </w:pPr>
      <w:bookmarkStart w:id="63" w:name="_Toc350685821"/>
      <w:bookmarkStart w:id="64" w:name="_Toc351903605"/>
      <w:r w:rsidRPr="007C0B9C">
        <w:rPr>
          <w:lang w:val="pt-BR"/>
        </w:rPr>
        <w:t>Kí tự và xâu kí tự</w:t>
      </w:r>
      <w:bookmarkEnd w:id="45"/>
      <w:bookmarkEnd w:id="63"/>
      <w:bookmarkEnd w:id="64"/>
    </w:p>
    <w:p w:rsidR="003200C9" w:rsidRPr="007C0B9C" w:rsidRDefault="003200C9" w:rsidP="003200C9">
      <w:pPr>
        <w:pStyle w:val="Heading3"/>
        <w:numPr>
          <w:ilvl w:val="0"/>
          <w:numId w:val="8"/>
        </w:numPr>
        <w:jc w:val="both"/>
        <w:rPr>
          <w:color w:val="auto"/>
        </w:rPr>
      </w:pPr>
      <w:bookmarkStart w:id="65" w:name="_Toc350685822"/>
      <w:bookmarkStart w:id="66" w:name="_Toc351903606"/>
      <w:r w:rsidRPr="007C0B9C">
        <w:rPr>
          <w:color w:val="auto"/>
        </w:rPr>
        <w:t>Kí tự</w:t>
      </w:r>
      <w:bookmarkEnd w:id="65"/>
      <w:bookmarkEnd w:id="66"/>
    </w:p>
    <w:p w:rsidR="003200C9" w:rsidRPr="007C0B9C" w:rsidRDefault="003200C9" w:rsidP="003200C9">
      <w:pPr>
        <w:spacing w:after="0"/>
        <w:jc w:val="both"/>
      </w:pPr>
      <w:r w:rsidRPr="007C0B9C">
        <w:t xml:space="preserve">Mọi văn bản đều gồm các ký tự (các kí hiệu, chữ cái, chữ số). Ký tự là dữ liệu kiểu </w:t>
      </w:r>
      <w:r w:rsidRPr="007C0B9C">
        <w:rPr>
          <w:i/>
        </w:rPr>
        <w:t>char</w:t>
      </w:r>
      <w:r w:rsidRPr="007C0B9C">
        <w:t xml:space="preserve">. Một biến kiểu </w:t>
      </w:r>
      <w:r w:rsidRPr="007C0B9C">
        <w:rPr>
          <w:i/>
        </w:rPr>
        <w:t>char</w:t>
      </w:r>
      <w:r w:rsidRPr="007C0B9C">
        <w:t xml:space="preserve"> có giá trị từ 0 đến 255 (kiểu không dấu: </w:t>
      </w:r>
      <w:r w:rsidRPr="007C0B9C">
        <w:rPr>
          <w:i/>
        </w:rPr>
        <w:t>unsigned char</w:t>
      </w:r>
      <w:r w:rsidRPr="007C0B9C">
        <w:t xml:space="preserve">) hoặc là có giá trị từ -128 đến 127 (kiểu có dấu: </w:t>
      </w:r>
      <w:r w:rsidRPr="007C0B9C">
        <w:rPr>
          <w:i/>
        </w:rPr>
        <w:t>signed char</w:t>
      </w:r>
      <w:r w:rsidRPr="007C0B9C">
        <w:t xml:space="preserve">) và mỗi giá trị ứng với một kí tự trong văn bản. </w:t>
      </w:r>
    </w:p>
    <w:p w:rsidR="003200C9" w:rsidRPr="007C0B9C" w:rsidRDefault="003200C9" w:rsidP="003200C9">
      <w:pPr>
        <w:spacing w:after="0"/>
        <w:jc w:val="both"/>
      </w:pPr>
      <w:r w:rsidRPr="007C0B9C">
        <w:t xml:space="preserve">Kiểu </w:t>
      </w:r>
      <w:r w:rsidRPr="007C0B9C">
        <w:rPr>
          <w:i/>
        </w:rPr>
        <w:t>char</w:t>
      </w:r>
      <w:r w:rsidRPr="007C0B9C">
        <w:t xml:space="preserve"> thuộc kiểu có dấu hay không dấu là phụ thuộc hệ điều hành và trình dịch. Vì thế khi sử dụng kiểu ký tự chúng ta nên khai báo rõ nó thuộc kiểu </w:t>
      </w:r>
      <w:r w:rsidRPr="007C0B9C">
        <w:rPr>
          <w:i/>
        </w:rPr>
        <w:t>unsigned char</w:t>
      </w:r>
      <w:r w:rsidRPr="007C0B9C">
        <w:t xml:space="preserve"> hay </w:t>
      </w:r>
      <w:r w:rsidRPr="007C0B9C">
        <w:rPr>
          <w:i/>
        </w:rPr>
        <w:t>signed char</w:t>
      </w:r>
      <w:r w:rsidRPr="007C0B9C">
        <w:t>.</w:t>
      </w:r>
    </w:p>
    <w:p w:rsidR="003200C9" w:rsidRPr="007C0B9C" w:rsidRDefault="003200C9" w:rsidP="003200C9">
      <w:pPr>
        <w:spacing w:after="0"/>
        <w:jc w:val="both"/>
        <w:rPr>
          <w:i/>
        </w:rPr>
      </w:pPr>
      <w:r w:rsidRPr="007C0B9C">
        <w:rPr>
          <w:i/>
        </w:rPr>
        <w:t>Ví dụ 1.</w:t>
      </w:r>
    </w:p>
    <w:p w:rsidR="003200C9" w:rsidRPr="007C0B9C" w:rsidRDefault="003200C9" w:rsidP="003200C9">
      <w:pPr>
        <w:spacing w:after="0"/>
        <w:rPr>
          <w:rFonts w:ascii="Courier New" w:hAnsi="Courier New" w:cs="Courier New"/>
          <w:sz w:val="20"/>
          <w:szCs w:val="20"/>
        </w:rPr>
      </w:pPr>
      <w:r w:rsidRPr="007C0B9C">
        <w:rPr>
          <w:rFonts w:ascii="Courier New" w:hAnsi="Courier New" w:cs="Courier New"/>
          <w:sz w:val="20"/>
          <w:szCs w:val="20"/>
        </w:rPr>
        <w:lastRenderedPageBreak/>
        <w:t>#include&lt;iostream&gt;</w:t>
      </w:r>
      <w:r w:rsidRPr="007C0B9C">
        <w:rPr>
          <w:rFonts w:ascii="Courier New" w:hAnsi="Courier New" w:cs="Courier New"/>
          <w:sz w:val="20"/>
          <w:szCs w:val="20"/>
        </w:rPr>
        <w:br/>
        <w:t>using namespace std;</w:t>
      </w:r>
      <w:r w:rsidRPr="007C0B9C">
        <w:rPr>
          <w:rFonts w:ascii="Courier New" w:hAnsi="Courier New" w:cs="Courier New"/>
          <w:sz w:val="20"/>
          <w:szCs w:val="20"/>
        </w:rPr>
        <w:br/>
        <w:t>int main(){</w:t>
      </w:r>
      <w:r w:rsidRPr="007C0B9C">
        <w:rPr>
          <w:rFonts w:ascii="Courier New" w:hAnsi="Courier New" w:cs="Courier New"/>
          <w:sz w:val="20"/>
          <w:szCs w:val="20"/>
        </w:rPr>
        <w:br/>
        <w:t>unsigned char c='A';</w:t>
      </w:r>
      <w:r w:rsidRPr="007C0B9C">
        <w:rPr>
          <w:rFonts w:ascii="Courier New" w:hAnsi="Courier New" w:cs="Courier New"/>
          <w:sz w:val="20"/>
          <w:szCs w:val="20"/>
        </w:rPr>
        <w:br/>
        <w:t>cout&lt;&lt;c&lt;&lt;" "&lt;&lt;(int)c&lt;&lt;endl;</w:t>
      </w:r>
      <w:r w:rsidRPr="007C0B9C">
        <w:rPr>
          <w:rFonts w:cs="Times New Roman"/>
          <w:i/>
          <w:sz w:val="20"/>
          <w:szCs w:val="20"/>
        </w:rPr>
        <w:t>// In ra A và 65</w:t>
      </w:r>
      <w:r w:rsidRPr="007C0B9C">
        <w:rPr>
          <w:rFonts w:cs="Times New Roman"/>
          <w:i/>
          <w:sz w:val="20"/>
          <w:szCs w:val="20"/>
        </w:rPr>
        <w:br/>
      </w:r>
      <w:r w:rsidRPr="007C0B9C">
        <w:rPr>
          <w:rFonts w:ascii="Courier New" w:hAnsi="Courier New" w:cs="Courier New"/>
          <w:sz w:val="20"/>
          <w:szCs w:val="20"/>
        </w:rPr>
        <w:t>c=68;</w:t>
      </w:r>
      <w:r w:rsidRPr="007C0B9C">
        <w:rPr>
          <w:rFonts w:ascii="Courier New" w:hAnsi="Courier New" w:cs="Courier New"/>
          <w:sz w:val="20"/>
          <w:szCs w:val="20"/>
        </w:rPr>
        <w:br/>
        <w:t>cout&lt;&lt;c&lt;&lt;" "&lt;&lt;(int)c&lt;&lt;endl;</w:t>
      </w:r>
      <w:r w:rsidRPr="007C0B9C">
        <w:rPr>
          <w:rFonts w:cs="Times New Roman"/>
          <w:i/>
          <w:sz w:val="20"/>
          <w:szCs w:val="20"/>
        </w:rPr>
        <w:t>// In ra D và 68</w:t>
      </w:r>
      <w:r w:rsidRPr="007C0B9C">
        <w:rPr>
          <w:rFonts w:cs="Times New Roman"/>
          <w:i/>
          <w:sz w:val="20"/>
          <w:szCs w:val="20"/>
        </w:rPr>
        <w:br/>
      </w:r>
      <w:r w:rsidRPr="007C0B9C">
        <w:rPr>
          <w:rFonts w:ascii="Courier New" w:hAnsi="Courier New" w:cs="Courier New"/>
          <w:sz w:val="20"/>
          <w:szCs w:val="20"/>
        </w:rPr>
        <w:t>return 0;</w:t>
      </w:r>
      <w:r w:rsidRPr="007C0B9C">
        <w:rPr>
          <w:rFonts w:ascii="Courier New" w:hAnsi="Courier New" w:cs="Courier New"/>
          <w:sz w:val="20"/>
          <w:szCs w:val="20"/>
        </w:rPr>
        <w:br/>
        <w:t>}</w:t>
      </w:r>
    </w:p>
    <w:p w:rsidR="003200C9" w:rsidRPr="007C0B9C" w:rsidRDefault="003200C9" w:rsidP="003200C9">
      <w:pPr>
        <w:spacing w:after="0"/>
        <w:jc w:val="both"/>
      </w:pPr>
      <w:r w:rsidRPr="007C0B9C">
        <w:t>Thực hiện chương trình trên, kết quả trên màn hình sẽ là:</w:t>
      </w:r>
    </w:p>
    <w:p w:rsidR="003200C9" w:rsidRPr="007C0B9C" w:rsidRDefault="003200C9" w:rsidP="003200C9">
      <w:pPr>
        <w:spacing w:after="0"/>
        <w:jc w:val="both"/>
      </w:pPr>
      <w:r w:rsidRPr="007C0B9C">
        <w:t>A 65</w:t>
      </w:r>
    </w:p>
    <w:p w:rsidR="003200C9" w:rsidRPr="007C0B9C" w:rsidRDefault="003200C9" w:rsidP="003200C9">
      <w:pPr>
        <w:spacing w:after="0"/>
        <w:jc w:val="both"/>
      </w:pPr>
      <w:r w:rsidRPr="007C0B9C">
        <w:t>D 68</w:t>
      </w:r>
    </w:p>
    <w:p w:rsidR="003200C9" w:rsidRPr="007C0B9C" w:rsidRDefault="003200C9" w:rsidP="003200C9">
      <w:pPr>
        <w:spacing w:after="0"/>
        <w:jc w:val="both"/>
      </w:pPr>
      <w:r w:rsidRPr="007C0B9C">
        <w:t xml:space="preserve">Chú ý rằng c=68, khi in ra màn hình là D vì khai báo </w:t>
      </w:r>
      <w:r w:rsidRPr="007C0B9C">
        <w:rPr>
          <w:rFonts w:ascii="Courier New" w:hAnsi="Courier New" w:cs="Courier New"/>
          <w:sz w:val="20"/>
          <w:szCs w:val="20"/>
        </w:rPr>
        <w:t>unsigned char c='A';</w:t>
      </w:r>
      <w:r w:rsidRPr="007C0B9C">
        <w:t>.</w:t>
      </w:r>
    </w:p>
    <w:p w:rsidR="003200C9" w:rsidRPr="007C0B9C" w:rsidRDefault="003200C9" w:rsidP="003200C9">
      <w:pPr>
        <w:spacing w:after="0"/>
        <w:jc w:val="both"/>
      </w:pPr>
      <w:r w:rsidRPr="007C0B9C">
        <w:rPr>
          <w:i/>
        </w:rPr>
        <w:t xml:space="preserve">Ví dụ 2. </w:t>
      </w:r>
      <w:r w:rsidRPr="007C0B9C">
        <w:t>Chương trình sau hiện các mã ASCII của các ký tự được gõ từ bàn phím, chương trình dừng khi ký tự gõ là ‘q’.</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unsigned char c;</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hile(cin&gt;&gt;c)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lt;&lt;c&lt;&lt;' '&lt;&lt;(int)c&lt;&lt;endl;</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if (c=='q') break;</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Heading3"/>
        <w:numPr>
          <w:ilvl w:val="0"/>
          <w:numId w:val="8"/>
        </w:numPr>
        <w:jc w:val="both"/>
        <w:rPr>
          <w:color w:val="auto"/>
        </w:rPr>
      </w:pPr>
      <w:bookmarkStart w:id="67" w:name="_Toc350685823"/>
      <w:bookmarkStart w:id="68" w:name="_Toc351903607"/>
      <w:r w:rsidRPr="007C0B9C">
        <w:rPr>
          <w:color w:val="auto"/>
        </w:rPr>
        <w:t>Xâu kí tự (chuỗi).</w:t>
      </w:r>
      <w:bookmarkEnd w:id="67"/>
      <w:bookmarkEnd w:id="68"/>
      <w:r w:rsidRPr="007C0B9C">
        <w:rPr>
          <w:color w:val="auto"/>
        </w:rPr>
        <w:t xml:space="preserve"> </w:t>
      </w:r>
    </w:p>
    <w:p w:rsidR="003200C9" w:rsidRPr="007C0B9C" w:rsidRDefault="003200C9" w:rsidP="003200C9">
      <w:pPr>
        <w:jc w:val="both"/>
        <w:rPr>
          <w:i/>
        </w:rPr>
      </w:pPr>
      <w:r w:rsidRPr="007C0B9C">
        <w:t xml:space="preserve">Các chương trình C++ có thể sử dụng chuỗi kí tự theo cách thức của </w:t>
      </w:r>
      <w:r w:rsidRPr="007C0B9C">
        <w:rPr>
          <w:i/>
          <w:iCs/>
        </w:rPr>
        <w:t>ngôn ngữ C</w:t>
      </w:r>
      <w:r w:rsidRPr="007C0B9C">
        <w:t xml:space="preserve"> đó là coi chuỗi kí tự như một mảng gồm các phần tử kiểu ký tự và được kết thúc bởi ký tự null (‘\0’) có mã ASCII là 0; hoặc sử dụng các hàm khai báo trong thư viện </w:t>
      </w:r>
      <w:r w:rsidRPr="007C0B9C">
        <w:rPr>
          <w:i/>
        </w:rPr>
        <w:t>string</w:t>
      </w:r>
    </w:p>
    <w:p w:rsidR="003200C9" w:rsidRDefault="003200C9" w:rsidP="003200C9">
      <w:pPr>
        <w:jc w:val="both"/>
      </w:pPr>
      <w:r w:rsidRPr="007C0B9C">
        <w:rPr>
          <w:b/>
          <w:i/>
        </w:rPr>
        <w:t>Định nghĩa</w:t>
      </w:r>
      <w:r w:rsidRPr="007C0B9C">
        <w:t xml:space="preserve">. Xâu kí tự (chuỗi kí tự) là dãy các kí tự được lưu trữ tại các byte liên tiếp trong bộ nhớ và có kí tự cuối cùng là kí tự null (‘\0’). </w:t>
      </w:r>
    </w:p>
    <w:p w:rsidR="003200C9" w:rsidRPr="007C0B9C" w:rsidRDefault="003200C9" w:rsidP="003200C9">
      <w:pPr>
        <w:jc w:val="both"/>
        <w:rPr>
          <w:i/>
        </w:rPr>
      </w:pPr>
      <w:r w:rsidRPr="007C0B9C">
        <w:rPr>
          <w:i/>
        </w:rPr>
        <w:t>Độ dài của xâu là số kí tự trong xâu, không kể kí tự cuối cùng là null</w:t>
      </w:r>
    </w:p>
    <w:p w:rsidR="003200C9" w:rsidRPr="007C0B9C" w:rsidRDefault="003200C9" w:rsidP="003200C9">
      <w:pPr>
        <w:pStyle w:val="NormalWeb"/>
        <w:spacing w:before="0" w:beforeAutospacing="0" w:after="0" w:afterAutospacing="0" w:line="276" w:lineRule="auto"/>
        <w:jc w:val="both"/>
      </w:pPr>
      <w:r w:rsidRPr="007C0B9C">
        <w:rPr>
          <w:b/>
          <w:i/>
        </w:rPr>
        <w:t>Khai báo xâu kí tự.</w:t>
      </w:r>
      <w:r w:rsidRPr="007C0B9C">
        <w:t xml:space="preserve">  Xâu kí tự </w:t>
      </w:r>
      <w:r w:rsidRPr="007C0B9C">
        <w:rPr>
          <w:b/>
        </w:rPr>
        <w:t xml:space="preserve">s </w:t>
      </w:r>
      <w:r w:rsidRPr="007C0B9C">
        <w:t>có thể khai báo theo hai cách sau:</w:t>
      </w:r>
    </w:p>
    <w:p w:rsidR="003200C9" w:rsidRPr="007C0B9C" w:rsidRDefault="003200C9" w:rsidP="003200C9">
      <w:pPr>
        <w:pStyle w:val="NormalWeb"/>
        <w:spacing w:before="0" w:beforeAutospacing="0" w:after="0" w:afterAutospacing="0" w:line="276" w:lineRule="auto"/>
        <w:ind w:firstLine="360"/>
        <w:jc w:val="both"/>
        <w:rPr>
          <w:i/>
          <w:sz w:val="20"/>
          <w:szCs w:val="20"/>
        </w:rPr>
      </w:pPr>
      <w:r w:rsidRPr="007C0B9C">
        <w:rPr>
          <w:sz w:val="20"/>
          <w:szCs w:val="20"/>
        </w:rPr>
        <w:t xml:space="preserve">char  s[100];  </w:t>
      </w:r>
      <w:r w:rsidRPr="007C0B9C">
        <w:rPr>
          <w:i/>
          <w:sz w:val="20"/>
          <w:szCs w:val="20"/>
        </w:rPr>
        <w:t>// Khai báo như một  mảng có các phần tử là các kí tự</w:t>
      </w:r>
    </w:p>
    <w:p w:rsidR="003200C9" w:rsidRPr="007C0B9C" w:rsidRDefault="003200C9" w:rsidP="003200C9">
      <w:pPr>
        <w:pStyle w:val="NormalWeb"/>
        <w:spacing w:before="0" w:beforeAutospacing="0" w:after="0" w:afterAutospacing="0" w:line="276" w:lineRule="auto"/>
        <w:ind w:firstLine="360"/>
        <w:jc w:val="both"/>
        <w:rPr>
          <w:i/>
          <w:sz w:val="20"/>
          <w:szCs w:val="20"/>
        </w:rPr>
      </w:pPr>
      <w:r w:rsidRPr="007C0B9C">
        <w:rPr>
          <w:sz w:val="20"/>
          <w:szCs w:val="20"/>
        </w:rPr>
        <w:t xml:space="preserve">char *  s; </w:t>
      </w:r>
      <w:r w:rsidRPr="007C0B9C">
        <w:rPr>
          <w:i/>
          <w:sz w:val="20"/>
          <w:szCs w:val="20"/>
        </w:rPr>
        <w:t>// Khai báo như một  biến con trỏ chỉ tới địa chỉ phần tử đầu của mảng</w:t>
      </w:r>
    </w:p>
    <w:p w:rsidR="003200C9" w:rsidRPr="007C0B9C" w:rsidRDefault="003200C9" w:rsidP="003200C9">
      <w:pPr>
        <w:pStyle w:val="NormalWeb"/>
        <w:spacing w:before="0" w:beforeAutospacing="0" w:after="0" w:afterAutospacing="0" w:line="276" w:lineRule="auto"/>
        <w:jc w:val="both"/>
      </w:pPr>
      <w:r w:rsidRPr="007C0B9C">
        <w:rPr>
          <w:b/>
          <w:i/>
        </w:rPr>
        <w:t xml:space="preserve">Cách truy cập các kí tự của xâu. </w:t>
      </w:r>
      <w:r w:rsidRPr="007C0B9C">
        <w:t xml:space="preserve">Cho xâu </w:t>
      </w:r>
      <w:r w:rsidRPr="007C0B9C">
        <w:rPr>
          <w:b/>
        </w:rPr>
        <w:t>s</w:t>
      </w:r>
      <w:r w:rsidRPr="007C0B9C">
        <w:t xml:space="preserve"> có độ dài N</w:t>
      </w:r>
      <w:r>
        <w:t>,</w:t>
      </w:r>
      <w:r w:rsidRPr="007C0B9C">
        <w:t xml:space="preserve"> gồm N kí tự. Các phần tử của nó được truy cập thông qua các kí hiệu s[0], s[1], …, s[i],…, s[N-1]. Xâu s được kết thúc bởi kí tự s[N]=’\0’ vậy cần mảng s có N+1 phần tử để lưu trữ xâu này..</w:t>
      </w:r>
    </w:p>
    <w:p w:rsidR="003200C9" w:rsidRPr="007C0B9C" w:rsidRDefault="003200C9" w:rsidP="003200C9">
      <w:pPr>
        <w:pStyle w:val="NormalWeb"/>
        <w:spacing w:before="0" w:beforeAutospacing="0" w:after="0" w:afterAutospacing="0" w:line="276" w:lineRule="auto"/>
        <w:jc w:val="both"/>
      </w:pPr>
      <w:r w:rsidRPr="007C0B9C">
        <w:rPr>
          <w:b/>
          <w:i/>
        </w:rPr>
        <w:t xml:space="preserve">Cách khởi trị xâu kí tự. </w:t>
      </w:r>
      <w:r w:rsidRPr="007C0B9C">
        <w:t>Khi khai báo xâu kí tự, chúng ta cũng có thể khởi trị xâu kí tự theo những cách sau:</w:t>
      </w:r>
    </w:p>
    <w:p w:rsidR="003200C9" w:rsidRPr="007C0B9C" w:rsidRDefault="003200C9" w:rsidP="003200C9">
      <w:pPr>
        <w:pStyle w:val="NormalWeb"/>
        <w:spacing w:before="0" w:beforeAutospacing="0" w:after="0" w:afterAutospacing="0" w:line="276" w:lineRule="auto"/>
        <w:ind w:left="720"/>
        <w:jc w:val="both"/>
        <w:rPr>
          <w:sz w:val="20"/>
          <w:szCs w:val="20"/>
        </w:rPr>
      </w:pPr>
      <w:r w:rsidRPr="007C0B9C">
        <w:rPr>
          <w:sz w:val="20"/>
          <w:szCs w:val="20"/>
        </w:rPr>
        <w:t xml:space="preserve">char  s[ ] = “Thanh”; </w:t>
      </w:r>
      <w:r w:rsidRPr="007C0B9C">
        <w:rPr>
          <w:i/>
          <w:sz w:val="20"/>
          <w:szCs w:val="20"/>
        </w:rPr>
        <w:t>//Khởi trị  cả mảng bằng hằng mảng kí tự</w:t>
      </w:r>
    </w:p>
    <w:p w:rsidR="003200C9" w:rsidRPr="007C0B9C" w:rsidRDefault="003200C9" w:rsidP="003200C9">
      <w:pPr>
        <w:pStyle w:val="NormalWeb"/>
        <w:spacing w:before="0" w:beforeAutospacing="0" w:after="0" w:afterAutospacing="0" w:line="276" w:lineRule="auto"/>
        <w:ind w:left="720"/>
        <w:jc w:val="both"/>
        <w:rPr>
          <w:i/>
          <w:sz w:val="20"/>
          <w:szCs w:val="20"/>
        </w:rPr>
      </w:pPr>
      <w:r w:rsidRPr="007C0B9C">
        <w:rPr>
          <w:sz w:val="20"/>
          <w:szCs w:val="20"/>
        </w:rPr>
        <w:t>char  s[ ] = {‘T’, ‘h’, ‘a’, ‘n’, ‘h’,’\0’};</w:t>
      </w:r>
      <w:r w:rsidRPr="007C0B9C">
        <w:rPr>
          <w:i/>
          <w:sz w:val="20"/>
          <w:szCs w:val="20"/>
        </w:rPr>
        <w:t>//Khởi trị từng phần tử</w:t>
      </w:r>
    </w:p>
    <w:p w:rsidR="003200C9" w:rsidRPr="007C0B9C" w:rsidRDefault="003200C9" w:rsidP="003200C9">
      <w:pPr>
        <w:pStyle w:val="NormalWeb"/>
        <w:spacing w:before="0" w:beforeAutospacing="0" w:after="0" w:afterAutospacing="0" w:line="276" w:lineRule="auto"/>
        <w:ind w:left="720"/>
        <w:jc w:val="both"/>
        <w:rPr>
          <w:i/>
          <w:sz w:val="20"/>
          <w:szCs w:val="20"/>
        </w:rPr>
      </w:pPr>
      <w:r w:rsidRPr="007C0B9C">
        <w:rPr>
          <w:sz w:val="20"/>
          <w:szCs w:val="20"/>
        </w:rPr>
        <w:t>char  s[6] = {‘T’, ‘h’, ‘a’, ‘n’, ‘h’,’\0’};</w:t>
      </w:r>
      <w:r w:rsidRPr="007C0B9C">
        <w:rPr>
          <w:i/>
          <w:sz w:val="20"/>
          <w:szCs w:val="20"/>
        </w:rPr>
        <w:t>//Khởi trị từng phần tử</w:t>
      </w:r>
    </w:p>
    <w:p w:rsidR="003200C9" w:rsidRPr="007C0B9C" w:rsidRDefault="003200C9" w:rsidP="003200C9">
      <w:pPr>
        <w:pStyle w:val="NormalWeb"/>
        <w:spacing w:before="0" w:beforeAutospacing="0" w:after="0" w:afterAutospacing="0" w:line="276" w:lineRule="auto"/>
        <w:jc w:val="both"/>
      </w:pPr>
      <w:r w:rsidRPr="007C0B9C">
        <w:t xml:space="preserve">Mặt khác, do qui định </w:t>
      </w:r>
      <w:r w:rsidRPr="007C0B9C">
        <w:rPr>
          <w:i/>
        </w:rPr>
        <w:t>hằng xâu kí tự là một con trỏ kiểu kí tự chỉ vào địa chỉ kí tự đầu tiên của hằng</w:t>
      </w:r>
      <w:r w:rsidRPr="007C0B9C">
        <w:t>, nên còn có thể khởi trị một con trỏ kiểu kí tự bằng một hằng xâu kí tự như cách sau:</w:t>
      </w:r>
    </w:p>
    <w:p w:rsidR="003200C9" w:rsidRPr="007C0B9C" w:rsidRDefault="003200C9" w:rsidP="003200C9">
      <w:pPr>
        <w:pStyle w:val="NormalWeb"/>
        <w:spacing w:before="0" w:beforeAutospacing="0" w:after="0" w:afterAutospacing="0" w:line="276" w:lineRule="auto"/>
        <w:ind w:left="720"/>
        <w:jc w:val="both"/>
        <w:rPr>
          <w:sz w:val="20"/>
          <w:szCs w:val="20"/>
        </w:rPr>
      </w:pPr>
      <w:r w:rsidRPr="007C0B9C">
        <w:rPr>
          <w:sz w:val="20"/>
          <w:szCs w:val="20"/>
        </w:rPr>
        <w:t>char *  s = “Thanh”;</w:t>
      </w:r>
    </w:p>
    <w:p w:rsidR="003200C9" w:rsidRPr="007C0B9C" w:rsidRDefault="003200C9" w:rsidP="003200C9">
      <w:pPr>
        <w:pStyle w:val="NormalWeb"/>
        <w:spacing w:before="0" w:beforeAutospacing="0" w:after="0" w:afterAutospacing="0" w:line="276" w:lineRule="auto"/>
        <w:jc w:val="both"/>
        <w:rPr>
          <w:b/>
          <w:i/>
        </w:rPr>
      </w:pPr>
      <w:r w:rsidRPr="007C0B9C">
        <w:rPr>
          <w:b/>
          <w:i/>
        </w:rPr>
        <w:lastRenderedPageBreak/>
        <w:t>Nhập xâu kí tự từ bàn phím</w:t>
      </w:r>
    </w:p>
    <w:p w:rsidR="003200C9" w:rsidRPr="007C0B9C" w:rsidRDefault="003200C9" w:rsidP="003200C9">
      <w:pPr>
        <w:pStyle w:val="NormalWeb"/>
        <w:spacing w:before="0" w:beforeAutospacing="0" w:after="0" w:afterAutospacing="0" w:line="276" w:lineRule="auto"/>
        <w:jc w:val="both"/>
        <w:rPr>
          <w:lang w:val="es-ES"/>
        </w:rPr>
      </w:pPr>
      <w:r w:rsidRPr="007C0B9C">
        <w:rPr>
          <w:lang w:val="es-ES"/>
        </w:rPr>
        <w:t>Để nhận từ bàn phím giá trị của một xâu kí tự, chúng ta có thể dùng phương thức cin.getline. Lời gọi phương thức có dạng sau:</w:t>
      </w:r>
    </w:p>
    <w:p w:rsidR="003200C9" w:rsidRPr="007C0B9C" w:rsidRDefault="003200C9" w:rsidP="003200C9">
      <w:pPr>
        <w:pStyle w:val="NormalWeb"/>
        <w:spacing w:before="0" w:beforeAutospacing="0" w:after="0" w:afterAutospacing="0" w:line="276" w:lineRule="auto"/>
        <w:ind w:left="360"/>
        <w:jc w:val="both"/>
        <w:rPr>
          <w:sz w:val="20"/>
          <w:szCs w:val="20"/>
        </w:rPr>
      </w:pPr>
      <w:r w:rsidRPr="007C0B9C">
        <w:rPr>
          <w:sz w:val="20"/>
          <w:szCs w:val="20"/>
        </w:rPr>
        <w:t>cin.getline (char s[ ], int length, char delimiter = ‘\n’);</w:t>
      </w:r>
    </w:p>
    <w:p w:rsidR="003200C9" w:rsidRPr="007C0B9C" w:rsidRDefault="003200C9" w:rsidP="003200C9">
      <w:pPr>
        <w:pStyle w:val="NormalWeb"/>
        <w:spacing w:before="0" w:beforeAutospacing="0" w:after="0" w:afterAutospacing="0" w:line="276" w:lineRule="auto"/>
        <w:jc w:val="both"/>
      </w:pPr>
      <w:r w:rsidRPr="007C0B9C">
        <w:t xml:space="preserve">Trong đó </w:t>
      </w:r>
      <w:r w:rsidRPr="007C0B9C">
        <w:rPr>
          <w:sz w:val="20"/>
          <w:szCs w:val="20"/>
        </w:rPr>
        <w:t>s</w:t>
      </w:r>
      <w:r w:rsidRPr="007C0B9C">
        <w:t xml:space="preserve"> là mảng kí tự cần nhận dãy kí tự từ bàn phím, </w:t>
      </w:r>
      <w:r w:rsidRPr="007C0B9C">
        <w:rPr>
          <w:sz w:val="20"/>
          <w:szCs w:val="20"/>
        </w:rPr>
        <w:t>length</w:t>
      </w:r>
      <w:r w:rsidRPr="007C0B9C">
        <w:t xml:space="preserve"> là độ dài cực đại của mảng </w:t>
      </w:r>
      <w:r w:rsidRPr="007C0B9C">
        <w:rPr>
          <w:sz w:val="20"/>
          <w:szCs w:val="20"/>
        </w:rPr>
        <w:t>s, delimite</w:t>
      </w:r>
      <w:r w:rsidRPr="007C0B9C">
        <w:t xml:space="preserve"> là một kí tự kết thúc việc nhập, khi bỏ qua </w:t>
      </w:r>
      <w:r w:rsidRPr="007C0B9C">
        <w:rPr>
          <w:sz w:val="20"/>
          <w:szCs w:val="20"/>
        </w:rPr>
        <w:t>delimiter</w:t>
      </w:r>
      <w:r w:rsidRPr="007C0B9C">
        <w:t xml:space="preserve"> thường ngầm định là kí tự ‘\n’ (kí tự xuống dòng: nhấn phím Enter). </w:t>
      </w:r>
    </w:p>
    <w:p w:rsidR="003200C9" w:rsidRPr="007C0B9C" w:rsidRDefault="003200C9" w:rsidP="003200C9">
      <w:pPr>
        <w:pStyle w:val="NormalWeb"/>
        <w:spacing w:before="0" w:beforeAutospacing="0" w:after="0" w:afterAutospacing="0" w:line="276" w:lineRule="auto"/>
        <w:jc w:val="both"/>
        <w:rPr>
          <w:i/>
        </w:rPr>
      </w:pPr>
      <w:r w:rsidRPr="007C0B9C">
        <w:rPr>
          <w:i/>
        </w:rPr>
        <w:t>Ví dụ 1.</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include &lt;iostream&gt;</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include &lt;conio.h&gt;</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using namespace std;</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char s[100];</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int main(){</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 xml:space="preserve">  </w:t>
      </w:r>
      <w:r w:rsidRPr="007C0B9C">
        <w:rPr>
          <w:rFonts w:ascii="Courier New" w:hAnsi="Courier New" w:cs="Courier New"/>
          <w:sz w:val="20"/>
          <w:szCs w:val="20"/>
          <w:lang w:val="pt-BR"/>
        </w:rPr>
        <w:tab/>
        <w:t>cout &lt;&lt; "Nhap mot xau chu so " ;</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 xml:space="preserve">   cin.getline(s,100);</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 xml:space="preserve">   cout &lt;&lt; "Xau da nhap là" &lt;&lt; s;</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 xml:space="preserve">   getch();</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 xml:space="preserve">   return 0;</w:t>
      </w:r>
    </w:p>
    <w:p w:rsidR="003200C9" w:rsidRPr="007C0B9C" w:rsidRDefault="003200C9" w:rsidP="003200C9">
      <w:pPr>
        <w:pStyle w:val="ListParagraph"/>
        <w:spacing w:after="0"/>
        <w:ind w:left="360"/>
        <w:jc w:val="both"/>
        <w:rPr>
          <w:rFonts w:ascii="Courier New" w:hAnsi="Courier New" w:cs="Courier New"/>
          <w:sz w:val="20"/>
          <w:szCs w:val="20"/>
          <w:lang w:val="pt-BR"/>
        </w:rPr>
      </w:pPr>
      <w:r w:rsidRPr="007C0B9C">
        <w:rPr>
          <w:rFonts w:ascii="Courier New" w:hAnsi="Courier New" w:cs="Courier New"/>
          <w:sz w:val="20"/>
          <w:szCs w:val="20"/>
          <w:lang w:val="pt-BR"/>
        </w:rPr>
        <w:t>}</w:t>
      </w:r>
    </w:p>
    <w:p w:rsidR="003200C9" w:rsidRPr="007C0B9C" w:rsidRDefault="003200C9" w:rsidP="003200C9">
      <w:pPr>
        <w:pStyle w:val="NormalWeb"/>
        <w:spacing w:before="0" w:beforeAutospacing="0" w:after="0" w:afterAutospacing="0" w:line="276" w:lineRule="auto"/>
        <w:jc w:val="both"/>
        <w:rPr>
          <w:i/>
          <w:lang w:val="pt-BR"/>
        </w:rPr>
      </w:pPr>
      <w:r w:rsidRPr="007C0B9C">
        <w:rPr>
          <w:i/>
          <w:lang w:val="pt-BR"/>
        </w:rPr>
        <w:t>Ví dụ 2. Tạo một đối thoại ngắn giữa máy tính và người sử dụng</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iostream.h&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s [10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Ten ban la gi?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in.getline (s,10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Chao ban " &lt;&lt; s &lt;&lt; ".\n";</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Ban thich doi bong nao?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in.getline (s,10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Toi cung thich doi bong " &lt;&lt; s &lt;&lt; "\n";</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getch();</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spacing w:before="0" w:beforeAutospacing="0" w:after="0" w:afterAutospacing="0" w:line="276" w:lineRule="auto"/>
        <w:jc w:val="both"/>
      </w:pPr>
      <w:r w:rsidRPr="007C0B9C">
        <w:rPr>
          <w:i/>
        </w:rPr>
        <w:t>Chú ý</w:t>
      </w:r>
      <w:r w:rsidRPr="007C0B9C">
        <w:t xml:space="preserve">. Nếu sử dụng </w:t>
      </w:r>
      <w:r w:rsidRPr="007C0B9C">
        <w:rPr>
          <w:sz w:val="20"/>
          <w:szCs w:val="20"/>
        </w:rPr>
        <w:t>cin</w:t>
      </w:r>
      <w:r w:rsidRPr="007C0B9C">
        <w:t xml:space="preserve"> để nhập từ bàn phím một dãy kí tự vào xâu kí tự thì chỉ nhập được các kí tự cho đến khi gặp kí tự trống. </w:t>
      </w:r>
      <w:r w:rsidRPr="007C0B9C">
        <w:rPr>
          <w:i/>
        </w:rPr>
        <w:t>Ví dụ</w:t>
      </w:r>
      <w:r w:rsidRPr="007C0B9C">
        <w:t xml:space="preserve"> dùng lệnh  </w:t>
      </w:r>
      <w:r w:rsidRPr="007C0B9C">
        <w:rPr>
          <w:sz w:val="20"/>
          <w:szCs w:val="20"/>
        </w:rPr>
        <w:t>cin &gt;&gt; s;</w:t>
      </w:r>
      <w:r w:rsidRPr="007C0B9C">
        <w:t xml:space="preserve"> nhập dãy kí tự  </w:t>
      </w:r>
      <w:r>
        <w:t>“</w:t>
      </w:r>
      <w:r w:rsidRPr="007C0B9C">
        <w:rPr>
          <w:i/>
        </w:rPr>
        <w:t>Tran van Thanh</w:t>
      </w:r>
      <w:r>
        <w:rPr>
          <w:i/>
        </w:rPr>
        <w:t>”</w:t>
      </w:r>
      <w:r w:rsidRPr="007C0B9C">
        <w:t xml:space="preserve"> vào </w:t>
      </w:r>
      <w:r w:rsidRPr="007C0B9C">
        <w:rPr>
          <w:sz w:val="20"/>
          <w:szCs w:val="20"/>
        </w:rPr>
        <w:t>s</w:t>
      </w:r>
      <w:r w:rsidRPr="007C0B9C">
        <w:t xml:space="preserve"> thì  s chỉ nhận </w:t>
      </w:r>
      <w:r>
        <w:t>“</w:t>
      </w:r>
      <w:r w:rsidRPr="007C0B9C">
        <w:rPr>
          <w:i/>
        </w:rPr>
        <w:t>Tran</w:t>
      </w:r>
      <w:r>
        <w:rPr>
          <w:i/>
        </w:rPr>
        <w:t>”</w:t>
      </w:r>
      <w:r w:rsidRPr="007C0B9C">
        <w:t>.</w:t>
      </w:r>
    </w:p>
    <w:p w:rsidR="003200C9" w:rsidRPr="007C0B9C" w:rsidRDefault="003200C9" w:rsidP="003200C9">
      <w:pPr>
        <w:pStyle w:val="ListParagraph"/>
        <w:spacing w:after="0"/>
        <w:ind w:left="360"/>
        <w:jc w:val="both"/>
        <w:rPr>
          <w:rFonts w:ascii="Courier New" w:hAnsi="Courier New" w:cs="Courier New"/>
          <w:sz w:val="20"/>
          <w:szCs w:val="20"/>
          <w:lang w:val="pt-BR"/>
        </w:rPr>
      </w:pPr>
    </w:p>
    <w:p w:rsidR="003200C9" w:rsidRPr="007C0B9C" w:rsidRDefault="003200C9" w:rsidP="003200C9">
      <w:pPr>
        <w:pStyle w:val="NormalWeb"/>
        <w:spacing w:before="0" w:beforeAutospacing="0" w:after="0" w:afterAutospacing="0" w:line="276" w:lineRule="auto"/>
        <w:jc w:val="both"/>
        <w:rPr>
          <w:b/>
          <w:i/>
          <w:lang w:val="pt-BR"/>
        </w:rPr>
      </w:pPr>
      <w:r w:rsidRPr="007C0B9C">
        <w:rPr>
          <w:b/>
          <w:i/>
          <w:lang w:val="pt-BR"/>
        </w:rPr>
        <w:t xml:space="preserve">Xuất xâu kí tự lên màn hình. </w:t>
      </w:r>
    </w:p>
    <w:p w:rsidR="003200C9" w:rsidRPr="007C0B9C" w:rsidRDefault="003200C9" w:rsidP="003200C9">
      <w:pPr>
        <w:pStyle w:val="NormalWeb"/>
        <w:spacing w:before="0" w:beforeAutospacing="0" w:after="0" w:afterAutospacing="0" w:line="276" w:lineRule="auto"/>
        <w:jc w:val="both"/>
        <w:rPr>
          <w:lang w:val="pt-BR"/>
        </w:rPr>
      </w:pPr>
      <w:r w:rsidRPr="007C0B9C">
        <w:rPr>
          <w:lang w:val="pt-BR"/>
        </w:rPr>
        <w:t>Có thể xuất lần lượt từng kí tự của xâu kí tự. Chương trình sau cho kết quả trên 3 dòng, mỗi dòng một xâu “Thanh”</w:t>
      </w:r>
      <w:r w:rsidRPr="007C0B9C">
        <w:rPr>
          <w:b/>
          <w:lang w:val="pt-BR"/>
        </w:rPr>
        <w:t>.</w:t>
      </w:r>
      <w:r w:rsidRPr="007C0B9C">
        <w:rPr>
          <w:lang w:val="pt-BR"/>
        </w:rPr>
        <w:t xml:space="preserve"> </w:t>
      </w:r>
    </w:p>
    <w:p w:rsidR="003200C9" w:rsidRPr="007C0B9C" w:rsidRDefault="003200C9" w:rsidP="003200C9">
      <w:pPr>
        <w:pStyle w:val="NormalWeb"/>
        <w:spacing w:before="0" w:beforeAutospacing="0" w:after="0" w:afterAutospacing="0" w:line="276" w:lineRule="auto"/>
        <w:jc w:val="both"/>
        <w:rPr>
          <w:i/>
        </w:rPr>
      </w:pPr>
      <w:r w:rsidRPr="007C0B9C">
        <w:rPr>
          <w:i/>
        </w:rPr>
        <w:t>Ví dụ 3.</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Pr>
          <w:rFonts w:ascii="Courier New" w:hAnsi="Courier New" w:cs="Courier New"/>
          <w:sz w:val="20"/>
          <w:szCs w:val="20"/>
        </w:rPr>
        <w:t>char  s[</w:t>
      </w:r>
      <w:r w:rsidRPr="007C0B9C">
        <w:rPr>
          <w:rFonts w:ascii="Courier New" w:hAnsi="Courier New" w:cs="Courier New"/>
          <w:sz w:val="20"/>
          <w:szCs w:val="20"/>
        </w:rPr>
        <w:t>] = "Than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Pr>
          <w:rFonts w:ascii="Courier New" w:hAnsi="Courier New" w:cs="Courier New"/>
          <w:sz w:val="20"/>
          <w:szCs w:val="20"/>
        </w:rPr>
        <w:t>char  s2[</w:t>
      </w:r>
      <w:r w:rsidRPr="007C0B9C">
        <w:rPr>
          <w:rFonts w:ascii="Courier New" w:hAnsi="Courier New" w:cs="Courier New"/>
          <w:sz w:val="20"/>
          <w:szCs w:val="20"/>
        </w:rPr>
        <w:t>] = {'T', 'h', 'a', 'n', 'h','\0'};</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har * p = "Than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for (int i=0; s[i]!='\0'; i++) cout &lt;&lt; s[i];</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cout &lt;&lt; '\n';</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for (int i=0; s2[i]!='\0'; i++) cout &lt;&lt; s2[i];</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lastRenderedPageBreak/>
        <w:t xml:space="preserve">   cout &lt;&lt; '\n';</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for (int i=0; p[i]!='\0'; i++) cout &lt;&lt; p[i];</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cout &lt;&lt; '\n';</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getc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spacing w:before="0" w:beforeAutospacing="0" w:after="0" w:afterAutospacing="0" w:line="276" w:lineRule="auto"/>
        <w:jc w:val="both"/>
        <w:rPr>
          <w:i/>
        </w:rPr>
      </w:pPr>
      <w:r w:rsidRPr="007C0B9C">
        <w:t xml:space="preserve">Luồng </w:t>
      </w:r>
      <w:r w:rsidRPr="007C0B9C">
        <w:rPr>
          <w:i/>
        </w:rPr>
        <w:t>cout</w:t>
      </w:r>
      <w:r w:rsidRPr="007C0B9C">
        <w:t xml:space="preserve"> cho phép xuất ra toàn bộ một xâu kí tự nên có chương trình ngắn gọn hơn là:</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har  s[ ] = "Than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har  s2[ ] = {'T', 'h', 'a', 'n', 'h','\0'};</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har * p = "Than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cout &lt;&lt; s  &lt;&lt; '\n';</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cout &lt;&lt; s2 &lt;&lt; '\n';</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cout &lt;&lt; p  &lt;&lt; '\n';</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getc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numPr>
          <w:ilvl w:val="0"/>
          <w:numId w:val="5"/>
        </w:numPr>
        <w:spacing w:before="0" w:beforeAutospacing="0" w:after="0" w:afterAutospacing="0" w:line="276" w:lineRule="auto"/>
        <w:ind w:left="360"/>
        <w:jc w:val="both"/>
      </w:pPr>
      <w:r w:rsidRPr="007C0B9C">
        <w:t xml:space="preserve">Khi khai báo </w:t>
      </w:r>
      <w:r w:rsidRPr="007C0B9C">
        <w:rPr>
          <w:sz w:val="20"/>
          <w:szCs w:val="20"/>
        </w:rPr>
        <w:t>char * p = "Thanh";</w:t>
      </w:r>
      <w:r w:rsidRPr="007C0B9C">
        <w:t xml:space="preserve"> thì </w:t>
      </w:r>
      <w:r w:rsidRPr="007C0B9C">
        <w:rPr>
          <w:b/>
        </w:rPr>
        <w:t>p</w:t>
      </w:r>
      <w:r w:rsidRPr="007C0B9C">
        <w:t xml:space="preserve"> là con trỏ chỉ tới </w:t>
      </w:r>
      <w:r w:rsidRPr="007C0B9C">
        <w:rPr>
          <w:b/>
        </w:rPr>
        <w:t>xâu kí tự</w:t>
      </w:r>
      <w:r w:rsidRPr="007C0B9C">
        <w:t xml:space="preserve"> có địa chỉ đầu tiên là địa chỉ của kí tự ‘T’. Sử dụng con trỏ và luồng </w:t>
      </w:r>
      <w:r w:rsidRPr="007C0B9C">
        <w:rPr>
          <w:i/>
        </w:rPr>
        <w:t>cout</w:t>
      </w:r>
      <w:r w:rsidRPr="007C0B9C">
        <w:t xml:space="preserve">, ta có thể xuất ra các xâu: </w:t>
      </w:r>
      <w:r w:rsidRPr="007C0B9C">
        <w:rPr>
          <w:sz w:val="20"/>
          <w:szCs w:val="20"/>
        </w:rPr>
        <w:t>“hanh” , “anh”, “nh”, “h”</w:t>
      </w:r>
      <w:r w:rsidRPr="007C0B9C">
        <w:t xml:space="preserve"> bằng các câu lệnh tương ứng là:</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out &lt;&lt; p+1;</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out &lt;&lt; p+2;</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out &lt;&lt; p+3;</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out &lt;&lt; p+4;</w:t>
      </w:r>
    </w:p>
    <w:p w:rsidR="003200C9" w:rsidRPr="007C0B9C" w:rsidRDefault="003200C9" w:rsidP="003200C9">
      <w:pPr>
        <w:pStyle w:val="NormalWeb"/>
        <w:numPr>
          <w:ilvl w:val="0"/>
          <w:numId w:val="5"/>
        </w:numPr>
        <w:spacing w:before="0" w:beforeAutospacing="0" w:after="0" w:afterAutospacing="0" w:line="276" w:lineRule="auto"/>
        <w:ind w:left="360"/>
        <w:jc w:val="both"/>
        <w:rPr>
          <w:rFonts w:ascii="Courier New" w:hAnsi="Courier New" w:cs="Courier New"/>
          <w:sz w:val="20"/>
          <w:szCs w:val="20"/>
        </w:rPr>
      </w:pPr>
      <w:r w:rsidRPr="007C0B9C">
        <w:t>Chúng ta cũng cần phân biệt  p+i khác với *(p+i):</w:t>
      </w:r>
    </w:p>
    <w:p w:rsidR="003200C9" w:rsidRPr="007C0B9C" w:rsidRDefault="003200C9" w:rsidP="003200C9">
      <w:pPr>
        <w:pStyle w:val="NormalWeb"/>
        <w:spacing w:before="0" w:beforeAutospacing="0" w:after="0" w:afterAutospacing="0" w:line="276" w:lineRule="auto"/>
        <w:ind w:left="360"/>
        <w:jc w:val="both"/>
      </w:pPr>
      <w:r w:rsidRPr="007C0B9C">
        <w:t>a)  p+i là con trỏ chỉ tới xâu kí tự có kí tự đầu là kí tự thứ i+1 trong xâu p.</w:t>
      </w:r>
    </w:p>
    <w:p w:rsidR="003200C9" w:rsidRPr="007C0B9C" w:rsidRDefault="003200C9" w:rsidP="003200C9">
      <w:pPr>
        <w:pStyle w:val="NormalWeb"/>
        <w:spacing w:before="0" w:beforeAutospacing="0" w:after="0" w:afterAutospacing="0" w:line="276" w:lineRule="auto"/>
        <w:ind w:left="360"/>
        <w:jc w:val="both"/>
      </w:pPr>
      <w:r w:rsidRPr="007C0B9C">
        <w:t>b) *(p+i) là giá trị của kí tự thứ i+1 trong xâu p.</w:t>
      </w:r>
    </w:p>
    <w:p w:rsidR="003200C9" w:rsidRPr="007C0B9C" w:rsidRDefault="003200C9" w:rsidP="003200C9">
      <w:pPr>
        <w:pStyle w:val="NormalWeb"/>
        <w:spacing w:before="0" w:beforeAutospacing="0" w:after="0" w:afterAutospacing="0" w:line="276" w:lineRule="auto"/>
        <w:ind w:left="360"/>
        <w:jc w:val="both"/>
      </w:pPr>
      <w:r w:rsidRPr="007C0B9C">
        <w:rPr>
          <w:i/>
        </w:rPr>
        <w:t>Ví dụ</w:t>
      </w:r>
      <w:r w:rsidRPr="007C0B9C">
        <w:t xml:space="preserve"> p+1 là </w:t>
      </w:r>
      <w:r w:rsidRPr="007C0B9C">
        <w:rPr>
          <w:sz w:val="20"/>
          <w:szCs w:val="20"/>
        </w:rPr>
        <w:t>“hanh”</w:t>
      </w:r>
      <w:r w:rsidRPr="007C0B9C">
        <w:t xml:space="preserve"> còn *(p+1) là </w:t>
      </w:r>
      <w:r w:rsidRPr="007C0B9C">
        <w:rPr>
          <w:sz w:val="20"/>
          <w:szCs w:val="20"/>
        </w:rPr>
        <w:t>‘h’</w:t>
      </w:r>
      <w:r w:rsidRPr="007C0B9C">
        <w:t>.</w:t>
      </w:r>
    </w:p>
    <w:p w:rsidR="003200C9" w:rsidRPr="007C0B9C" w:rsidRDefault="003200C9" w:rsidP="003200C9">
      <w:pPr>
        <w:pStyle w:val="NormalWeb"/>
        <w:spacing w:before="0" w:beforeAutospacing="0" w:after="0" w:afterAutospacing="0" w:line="276" w:lineRule="auto"/>
        <w:jc w:val="both"/>
        <w:rPr>
          <w:lang w:val="es-ES"/>
        </w:rPr>
      </w:pPr>
      <w:r w:rsidRPr="007C0B9C">
        <w:rPr>
          <w:b/>
          <w:i/>
          <w:lang w:val="es-ES"/>
        </w:rPr>
        <w:t>Cách gán giá trị cho xâu kí tự</w:t>
      </w:r>
    </w:p>
    <w:p w:rsidR="003200C9" w:rsidRPr="007C0B9C" w:rsidRDefault="003200C9" w:rsidP="003200C9">
      <w:pPr>
        <w:pStyle w:val="NormalWeb"/>
        <w:spacing w:before="0" w:beforeAutospacing="0" w:after="0" w:afterAutospacing="0" w:line="276" w:lineRule="auto"/>
        <w:jc w:val="both"/>
        <w:rPr>
          <w:lang w:val="es-ES"/>
        </w:rPr>
      </w:pPr>
      <w:r w:rsidRPr="007C0B9C">
        <w:rPr>
          <w:lang w:val="es-ES"/>
        </w:rPr>
        <w:t xml:space="preserve">+ Khi khai báo xâu kí tự như biến con trỏ kí tự thì trong chương trình có thể gán xâu bằng một hằng xâu kí tự. </w:t>
      </w:r>
    </w:p>
    <w:p w:rsidR="003200C9" w:rsidRPr="007C0B9C" w:rsidRDefault="003200C9" w:rsidP="003200C9">
      <w:pPr>
        <w:pStyle w:val="NormalWeb"/>
        <w:spacing w:before="0" w:beforeAutospacing="0" w:after="0" w:afterAutospacing="0" w:line="276" w:lineRule="auto"/>
        <w:ind w:firstLine="360"/>
        <w:jc w:val="both"/>
        <w:rPr>
          <w:sz w:val="20"/>
          <w:szCs w:val="20"/>
          <w:lang w:val="pt-BR"/>
        </w:rPr>
      </w:pPr>
      <w:r w:rsidRPr="007C0B9C">
        <w:rPr>
          <w:lang w:val="pt-BR"/>
        </w:rPr>
        <w:t xml:space="preserve">Khai báo: </w:t>
      </w:r>
      <w:r w:rsidRPr="007C0B9C">
        <w:rPr>
          <w:sz w:val="20"/>
          <w:szCs w:val="20"/>
          <w:lang w:val="pt-BR"/>
        </w:rPr>
        <w:t>char * p;</w:t>
      </w:r>
    </w:p>
    <w:p w:rsidR="003200C9" w:rsidRPr="007C0B9C" w:rsidRDefault="003200C9" w:rsidP="003200C9">
      <w:pPr>
        <w:pStyle w:val="NormalWeb"/>
        <w:spacing w:before="0" w:beforeAutospacing="0" w:after="0" w:afterAutospacing="0" w:line="276" w:lineRule="auto"/>
        <w:ind w:firstLine="360"/>
        <w:jc w:val="both"/>
        <w:rPr>
          <w:lang w:val="es-ES"/>
        </w:rPr>
      </w:pPr>
      <w:r w:rsidRPr="007C0B9C">
        <w:rPr>
          <w:lang w:val="es-ES"/>
        </w:rPr>
        <w:t>thì trong chương trình có thể dùng lệnh gán:</w:t>
      </w:r>
    </w:p>
    <w:p w:rsidR="003200C9" w:rsidRPr="007C0B9C" w:rsidRDefault="003200C9" w:rsidP="003200C9">
      <w:pPr>
        <w:pStyle w:val="NormalWeb"/>
        <w:spacing w:before="0" w:beforeAutospacing="0" w:after="0" w:afterAutospacing="0" w:line="276" w:lineRule="auto"/>
        <w:ind w:firstLine="360"/>
        <w:jc w:val="both"/>
        <w:rPr>
          <w:sz w:val="20"/>
          <w:szCs w:val="20"/>
          <w:lang w:val="es-ES"/>
        </w:rPr>
      </w:pPr>
      <w:r w:rsidRPr="007C0B9C">
        <w:rPr>
          <w:sz w:val="20"/>
          <w:szCs w:val="20"/>
          <w:lang w:val="es-ES"/>
        </w:rPr>
        <w:t>p = “Tran van Thanh”;</w:t>
      </w:r>
    </w:p>
    <w:p w:rsidR="003200C9" w:rsidRPr="007C0B9C" w:rsidRDefault="003200C9" w:rsidP="003200C9">
      <w:pPr>
        <w:pStyle w:val="NormalWeb"/>
        <w:spacing w:before="0" w:beforeAutospacing="0" w:after="0" w:afterAutospacing="0" w:line="276" w:lineRule="auto"/>
        <w:jc w:val="both"/>
        <w:rPr>
          <w:lang w:val="es-ES"/>
        </w:rPr>
      </w:pPr>
      <w:r w:rsidRPr="007C0B9C">
        <w:rPr>
          <w:lang w:val="es-ES"/>
        </w:rPr>
        <w:t xml:space="preserve">+ Khi khai báo xâu kí tự p như một mảng các kí tự thì lệnh gán trên là không hợp lệ (vì vế phải lệnh gán là hằng xâu kí tự nên là kiểu con trỏ kí tự, vế bên trái lệnh gán là biến có kiểu mảng). Trong trường hợp này phải gán từng kí tự cho các phần tử của mảng và gán cho phần tử cuối cùng của mảng là kí tự ‘\0’ (kí tự null). </w:t>
      </w:r>
    </w:p>
    <w:p w:rsidR="003200C9" w:rsidRPr="007C0B9C" w:rsidRDefault="003200C9" w:rsidP="003200C9">
      <w:pPr>
        <w:pStyle w:val="NormalWeb"/>
        <w:spacing w:before="0" w:beforeAutospacing="0" w:after="0" w:afterAutospacing="0" w:line="276" w:lineRule="auto"/>
        <w:jc w:val="both"/>
        <w:rPr>
          <w:lang w:val="es-ES"/>
        </w:rPr>
      </w:pPr>
      <w:r>
        <w:rPr>
          <w:lang w:val="es-ES"/>
        </w:rPr>
        <w:t>N</w:t>
      </w:r>
      <w:r w:rsidRPr="007C0B9C">
        <w:rPr>
          <w:lang w:val="es-ES"/>
        </w:rPr>
        <w:t xml:space="preserve">gười ta còn thường dùng hàm </w:t>
      </w:r>
      <w:r w:rsidRPr="007C0B9C">
        <w:rPr>
          <w:b/>
          <w:lang w:val="es-ES"/>
        </w:rPr>
        <w:t xml:space="preserve">strcpy(s1, s2) </w:t>
      </w:r>
      <w:r w:rsidRPr="007C0B9C">
        <w:rPr>
          <w:lang w:val="es-ES"/>
        </w:rPr>
        <w:t>trong tệp tiêu đề string.h để sao chép các kí tự của hằng xâu s2 sang mảng kí tự s1.</w:t>
      </w:r>
    </w:p>
    <w:p w:rsidR="003200C9" w:rsidRPr="007C0B9C" w:rsidRDefault="003200C9" w:rsidP="003200C9">
      <w:pPr>
        <w:pStyle w:val="NormalWeb"/>
        <w:spacing w:before="0" w:beforeAutospacing="0" w:after="0" w:afterAutospacing="0" w:line="276" w:lineRule="auto"/>
        <w:jc w:val="both"/>
        <w:rPr>
          <w:i/>
        </w:rPr>
      </w:pPr>
      <w:r w:rsidRPr="007C0B9C">
        <w:rPr>
          <w:i/>
        </w:rPr>
        <w:t>Ví dụ 4.</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char  s[20];</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pStyle w:val="NormalWeb"/>
        <w:spacing w:before="0" w:beforeAutospacing="0" w:after="0" w:afterAutospacing="0" w:line="276" w:lineRule="auto"/>
        <w:ind w:left="360"/>
        <w:jc w:val="both"/>
        <w:rPr>
          <w:sz w:val="20"/>
          <w:szCs w:val="20"/>
        </w:rPr>
      </w:pPr>
      <w:r w:rsidRPr="007C0B9C">
        <w:rPr>
          <w:rFonts w:ascii="Courier New" w:hAnsi="Courier New" w:cs="Courier New"/>
          <w:sz w:val="20"/>
          <w:szCs w:val="20"/>
        </w:rPr>
        <w:t xml:space="preserve">   strcpy(s,"Tran van Thanh</w:t>
      </w:r>
      <w:r w:rsidRPr="007C0B9C">
        <w:rPr>
          <w:sz w:val="20"/>
          <w:szCs w:val="20"/>
        </w:rPr>
        <w:t xml:space="preserve">"); </w:t>
      </w:r>
      <w:r w:rsidRPr="007C0B9C">
        <w:rPr>
          <w:i/>
          <w:sz w:val="20"/>
          <w:szCs w:val="20"/>
        </w:rPr>
        <w:t>//</w:t>
      </w:r>
      <w:r>
        <w:rPr>
          <w:i/>
          <w:sz w:val="20"/>
          <w:szCs w:val="20"/>
        </w:rPr>
        <w:t xml:space="preserve">  G</w:t>
      </w:r>
      <w:r w:rsidRPr="007C0B9C">
        <w:rPr>
          <w:i/>
          <w:sz w:val="20"/>
          <w:szCs w:val="20"/>
        </w:rPr>
        <w:t>án s="Tran van Than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lang w:val="es-ES"/>
        </w:rPr>
      </w:pPr>
      <w:r w:rsidRPr="007C0B9C">
        <w:rPr>
          <w:rFonts w:ascii="Courier New" w:hAnsi="Courier New" w:cs="Courier New"/>
          <w:sz w:val="20"/>
          <w:szCs w:val="20"/>
        </w:rPr>
        <w:t xml:space="preserve">   </w:t>
      </w:r>
      <w:r w:rsidRPr="007C0B9C">
        <w:rPr>
          <w:rFonts w:ascii="Courier New" w:hAnsi="Courier New" w:cs="Courier New"/>
          <w:sz w:val="20"/>
          <w:szCs w:val="20"/>
          <w:lang w:val="es-ES"/>
        </w:rPr>
        <w:t>cout &lt;&lt; s;</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lang w:val="es-ES"/>
        </w:rPr>
      </w:pPr>
      <w:r w:rsidRPr="007C0B9C">
        <w:rPr>
          <w:rFonts w:ascii="Courier New" w:hAnsi="Courier New" w:cs="Courier New"/>
          <w:sz w:val="20"/>
          <w:szCs w:val="20"/>
          <w:lang w:val="es-ES"/>
        </w:rPr>
        <w:lastRenderedPageBreak/>
        <w:t xml:space="preserve">   getch();</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lang w:val="es-ES"/>
        </w:rPr>
      </w:pPr>
      <w:r w:rsidRPr="007C0B9C">
        <w:rPr>
          <w:rFonts w:ascii="Courier New" w:hAnsi="Courier New" w:cs="Courier New"/>
          <w:sz w:val="20"/>
          <w:szCs w:val="20"/>
          <w:lang w:val="es-ES"/>
        </w:rPr>
        <w:t xml:space="preserve">   return 0;</w:t>
      </w:r>
    </w:p>
    <w:p w:rsidR="003200C9" w:rsidRPr="007C0B9C" w:rsidRDefault="003200C9" w:rsidP="003200C9">
      <w:pPr>
        <w:pStyle w:val="NormalWeb"/>
        <w:spacing w:before="0" w:beforeAutospacing="0" w:after="0" w:afterAutospacing="0" w:line="276" w:lineRule="auto"/>
        <w:ind w:left="360"/>
        <w:jc w:val="both"/>
        <w:rPr>
          <w:rFonts w:ascii="Courier New" w:hAnsi="Courier New" w:cs="Courier New"/>
          <w:sz w:val="20"/>
          <w:szCs w:val="20"/>
          <w:lang w:val="es-ES"/>
        </w:rPr>
      </w:pPr>
      <w:r w:rsidRPr="007C0B9C">
        <w:rPr>
          <w:rFonts w:ascii="Courier New" w:hAnsi="Courier New" w:cs="Courier New"/>
          <w:sz w:val="20"/>
          <w:szCs w:val="20"/>
          <w:lang w:val="es-ES"/>
        </w:rPr>
        <w:t>}</w:t>
      </w:r>
    </w:p>
    <w:p w:rsidR="003200C9" w:rsidRPr="007C0B9C" w:rsidRDefault="003200C9" w:rsidP="003200C9">
      <w:pPr>
        <w:pStyle w:val="NormalWeb"/>
        <w:spacing w:before="0" w:beforeAutospacing="0" w:after="0" w:afterAutospacing="0" w:line="276" w:lineRule="auto"/>
        <w:jc w:val="both"/>
        <w:rPr>
          <w:lang w:val="pt-BR"/>
        </w:rPr>
      </w:pPr>
      <w:r w:rsidRPr="007C0B9C">
        <w:rPr>
          <w:b/>
          <w:i/>
          <w:lang w:val="pt-BR"/>
        </w:rPr>
        <w:t>Một số hàm thao tác trên xâu kí tự</w:t>
      </w:r>
    </w:p>
    <w:p w:rsidR="003200C9" w:rsidRPr="007C0B9C" w:rsidRDefault="003200C9" w:rsidP="003200C9">
      <w:pPr>
        <w:pStyle w:val="NormalWeb"/>
        <w:spacing w:before="0" w:beforeAutospacing="0" w:after="0" w:afterAutospacing="0" w:line="276" w:lineRule="auto"/>
        <w:jc w:val="both"/>
        <w:rPr>
          <w:lang w:val="pt-BR"/>
        </w:rPr>
      </w:pPr>
      <w:r w:rsidRPr="007C0B9C">
        <w:rPr>
          <w:lang w:val="pt-BR"/>
        </w:rPr>
        <w:t>C++ thừa kế một số hàm làm việc trên xâu kí tự của C. Sau đây là một số hàm thông dụng thao tác trên các xâu kí tự:</w:t>
      </w:r>
    </w:p>
    <w:p w:rsidR="003200C9" w:rsidRPr="007C0B9C" w:rsidRDefault="003200C9" w:rsidP="003200C9">
      <w:pPr>
        <w:pStyle w:val="NormalWeb"/>
        <w:numPr>
          <w:ilvl w:val="0"/>
          <w:numId w:val="10"/>
        </w:numPr>
        <w:spacing w:before="0" w:beforeAutospacing="0" w:after="0" w:afterAutospacing="0" w:line="276" w:lineRule="auto"/>
        <w:jc w:val="both"/>
        <w:rPr>
          <w:lang w:val="pt-BR"/>
        </w:rPr>
      </w:pPr>
      <w:r w:rsidRPr="007C0B9C">
        <w:rPr>
          <w:lang w:val="pt-BR"/>
        </w:rPr>
        <w:t xml:space="preserve">Hàm </w:t>
      </w:r>
      <w:r w:rsidRPr="007C0B9C">
        <w:rPr>
          <w:b/>
          <w:lang w:val="pt-BR"/>
        </w:rPr>
        <w:t xml:space="preserve">strcpy(): </w:t>
      </w:r>
      <w:r w:rsidRPr="007C0B9C">
        <w:rPr>
          <w:sz w:val="20"/>
          <w:szCs w:val="20"/>
          <w:lang w:val="pt-BR"/>
        </w:rPr>
        <w:t>char *</w:t>
      </w:r>
      <w:r w:rsidRPr="007C0B9C">
        <w:rPr>
          <w:b/>
          <w:sz w:val="20"/>
          <w:szCs w:val="20"/>
          <w:lang w:val="pt-BR"/>
        </w:rPr>
        <w:t>strcpy</w:t>
      </w:r>
      <w:r w:rsidRPr="007C0B9C">
        <w:rPr>
          <w:sz w:val="20"/>
          <w:szCs w:val="20"/>
          <w:lang w:val="pt-BR"/>
        </w:rPr>
        <w:t>(char *dest, const char *src);</w:t>
      </w:r>
      <w:r w:rsidRPr="007C0B9C">
        <w:rPr>
          <w:lang w:val="pt-BR"/>
        </w:rPr>
        <w:t xml:space="preserve">Thường dùng để copy hằng xâu (nguồn) </w:t>
      </w:r>
      <w:r w:rsidRPr="007C0B9C">
        <w:rPr>
          <w:sz w:val="20"/>
          <w:szCs w:val="20"/>
          <w:lang w:val="pt-BR"/>
        </w:rPr>
        <w:t>src</w:t>
      </w:r>
      <w:r w:rsidRPr="007C0B9C">
        <w:rPr>
          <w:lang w:val="pt-BR"/>
        </w:rPr>
        <w:t xml:space="preserve"> sang mảng kí tự (xâu đích) </w:t>
      </w:r>
      <w:r w:rsidRPr="007C0B9C">
        <w:rPr>
          <w:sz w:val="20"/>
          <w:szCs w:val="20"/>
          <w:lang w:val="pt-BR"/>
        </w:rPr>
        <w:t>dest.</w:t>
      </w:r>
      <w:r w:rsidRPr="007C0B9C">
        <w:rPr>
          <w:lang w:val="pt-BR"/>
        </w:rPr>
        <w:t xml:space="preserve"> </w:t>
      </w:r>
    </w:p>
    <w:p w:rsidR="003200C9" w:rsidRPr="007C0B9C" w:rsidRDefault="003200C9" w:rsidP="003200C9">
      <w:pPr>
        <w:pStyle w:val="NormalWeb"/>
        <w:spacing w:before="0" w:beforeAutospacing="0" w:after="0" w:afterAutospacing="0" w:line="276" w:lineRule="auto"/>
        <w:jc w:val="both"/>
        <w:rPr>
          <w:i/>
        </w:rPr>
      </w:pPr>
      <w:r w:rsidRPr="007C0B9C">
        <w:rPr>
          <w:i/>
        </w:rPr>
        <w:t>Ví dụ 5</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voi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har s[1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har *str1 = "Tran Thi Thu Ha";</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trcpy(s, str1);</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s &lt;&lt; endl;</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ystem("pause");</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numPr>
          <w:ilvl w:val="0"/>
          <w:numId w:val="10"/>
        </w:numPr>
        <w:spacing w:before="0" w:beforeAutospacing="0" w:after="0" w:afterAutospacing="0" w:line="276" w:lineRule="auto"/>
        <w:jc w:val="both"/>
        <w:rPr>
          <w:lang w:val="pt-BR"/>
        </w:rPr>
      </w:pPr>
      <w:r w:rsidRPr="007C0B9C">
        <w:rPr>
          <w:lang w:val="pt-BR"/>
        </w:rPr>
        <w:t xml:space="preserve">Hàm </w:t>
      </w:r>
      <w:r w:rsidRPr="007C0B9C">
        <w:rPr>
          <w:b/>
          <w:lang w:val="pt-BR"/>
        </w:rPr>
        <w:t xml:space="preserve">strcat(): </w:t>
      </w:r>
      <w:r w:rsidRPr="007C0B9C">
        <w:rPr>
          <w:sz w:val="20"/>
          <w:szCs w:val="20"/>
          <w:lang w:val="pt-BR"/>
        </w:rPr>
        <w:t>char *</w:t>
      </w:r>
      <w:r w:rsidRPr="007C0B9C">
        <w:rPr>
          <w:b/>
          <w:sz w:val="20"/>
          <w:szCs w:val="20"/>
          <w:lang w:val="pt-BR"/>
        </w:rPr>
        <w:t>strcat</w:t>
      </w:r>
      <w:r w:rsidRPr="007C0B9C">
        <w:rPr>
          <w:sz w:val="20"/>
          <w:szCs w:val="20"/>
          <w:lang w:val="pt-BR"/>
        </w:rPr>
        <w:t>(char *dest, const char *src);</w:t>
      </w:r>
      <w:r w:rsidRPr="007C0B9C">
        <w:rPr>
          <w:lang w:val="pt-BR"/>
        </w:rPr>
        <w:t xml:space="preserve"> Hàm này nối hằng  xâu </w:t>
      </w:r>
      <w:r w:rsidRPr="007C0B9C">
        <w:rPr>
          <w:i/>
          <w:sz w:val="20"/>
          <w:szCs w:val="20"/>
          <w:lang w:val="pt-BR"/>
        </w:rPr>
        <w:t>src</w:t>
      </w:r>
      <w:r w:rsidRPr="007C0B9C">
        <w:rPr>
          <w:lang w:val="pt-BR"/>
        </w:rPr>
        <w:t xml:space="preserve"> vào cuối mảng kí tự </w:t>
      </w:r>
      <w:r w:rsidRPr="007C0B9C">
        <w:rPr>
          <w:i/>
          <w:lang w:val="pt-BR"/>
        </w:rPr>
        <w:t>dest</w:t>
      </w:r>
      <w:r w:rsidRPr="007C0B9C">
        <w:rPr>
          <w:lang w:val="pt-BR"/>
        </w:rPr>
        <w:t xml:space="preserve"> và trả lại mảng </w:t>
      </w:r>
      <w:r w:rsidRPr="007C0B9C">
        <w:rPr>
          <w:i/>
          <w:lang w:val="pt-BR"/>
        </w:rPr>
        <w:t>dest</w:t>
      </w:r>
      <w:r w:rsidRPr="007C0B9C">
        <w:rPr>
          <w:lang w:val="pt-BR"/>
        </w:rPr>
        <w:t xml:space="preserve"> đã nối.</w:t>
      </w:r>
    </w:p>
    <w:p w:rsidR="003200C9" w:rsidRPr="007C0B9C" w:rsidRDefault="003200C9" w:rsidP="003200C9">
      <w:pPr>
        <w:pStyle w:val="NormalWeb"/>
        <w:spacing w:before="0" w:beforeAutospacing="0" w:after="0" w:afterAutospacing="0" w:line="276" w:lineRule="auto"/>
        <w:jc w:val="both"/>
        <w:rPr>
          <w:i/>
        </w:rPr>
      </w:pPr>
      <w:r w:rsidRPr="007C0B9C">
        <w:rPr>
          <w:i/>
        </w:rPr>
        <w:t>Ví dụ 6.</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har str[8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trcpy (str,"these "); </w:t>
      </w:r>
      <w:r w:rsidRPr="007C0B9C">
        <w:rPr>
          <w:rFonts w:cs="Times New Roman"/>
          <w:i/>
          <w:sz w:val="20"/>
          <w:szCs w:val="20"/>
        </w:rPr>
        <w:t>//Chuyển hằng xâu vào mảng kí tự</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trcat (str,"strings ");</w:t>
      </w:r>
      <w:r w:rsidRPr="007C0B9C">
        <w:rPr>
          <w:rFonts w:cs="Times New Roman"/>
          <w:i/>
          <w:sz w:val="20"/>
          <w:szCs w:val="20"/>
        </w:rPr>
        <w:t>//Nối hằng xâu vào mảng kí tự</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trcat (str,"are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trcat (str,"concatenate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str &lt;&lt;endl;    //hoặc puts(str);</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ystem("pause");</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spacing w:before="0" w:beforeAutospacing="0" w:after="0" w:afterAutospacing="0" w:line="276" w:lineRule="auto"/>
        <w:jc w:val="both"/>
      </w:pPr>
      <w:r w:rsidRPr="007C0B9C">
        <w:t xml:space="preserve">Kết quả thực hiện chương trình là xâu sau hiện trên màn hình: </w:t>
      </w:r>
    </w:p>
    <w:p w:rsidR="003200C9" w:rsidRPr="007C0B9C" w:rsidRDefault="003200C9" w:rsidP="003200C9">
      <w:pPr>
        <w:pStyle w:val="NormalWeb"/>
        <w:spacing w:before="0" w:beforeAutospacing="0" w:after="0" w:afterAutospacing="0" w:line="276" w:lineRule="auto"/>
        <w:ind w:left="720"/>
        <w:jc w:val="both"/>
        <w:rPr>
          <w:rFonts w:ascii="Courier New" w:hAnsi="Courier New" w:cs="Courier New"/>
          <w:sz w:val="20"/>
          <w:szCs w:val="20"/>
        </w:rPr>
      </w:pPr>
      <w:r w:rsidRPr="007C0B9C">
        <w:rPr>
          <w:rFonts w:ascii="Courier New" w:hAnsi="Courier New" w:cs="Courier New"/>
          <w:sz w:val="20"/>
          <w:szCs w:val="20"/>
        </w:rPr>
        <w:t>these strings are concattenated.</w:t>
      </w:r>
    </w:p>
    <w:p w:rsidR="003200C9" w:rsidRPr="007C0B9C" w:rsidRDefault="003200C9" w:rsidP="003200C9">
      <w:pPr>
        <w:pStyle w:val="NormalWeb"/>
        <w:numPr>
          <w:ilvl w:val="0"/>
          <w:numId w:val="10"/>
        </w:numPr>
        <w:spacing w:before="0" w:beforeAutospacing="0" w:after="0" w:afterAutospacing="0" w:line="276" w:lineRule="auto"/>
        <w:jc w:val="both"/>
      </w:pPr>
      <w:r w:rsidRPr="007C0B9C">
        <w:t xml:space="preserve">Hàm </w:t>
      </w:r>
      <w:r w:rsidRPr="007C0B9C">
        <w:rPr>
          <w:b/>
        </w:rPr>
        <w:t xml:space="preserve">strcmp(): </w:t>
      </w:r>
      <w:r w:rsidRPr="007C0B9C">
        <w:rPr>
          <w:sz w:val="20"/>
          <w:szCs w:val="20"/>
        </w:rPr>
        <w:t xml:space="preserve">int </w:t>
      </w:r>
      <w:r w:rsidRPr="007C0B9C">
        <w:rPr>
          <w:b/>
          <w:sz w:val="20"/>
          <w:szCs w:val="20"/>
        </w:rPr>
        <w:t xml:space="preserve"> strcmp</w:t>
      </w:r>
      <w:r w:rsidRPr="007C0B9C">
        <w:rPr>
          <w:sz w:val="20"/>
          <w:szCs w:val="20"/>
        </w:rPr>
        <w:t>(const char *s1, const char *s2);</w:t>
      </w:r>
      <w:r w:rsidRPr="007C0B9C">
        <w:t xml:space="preserve"> Hàm so sánh hai xâu s1 và s2. Nếu s1&lt;s2 thì kết quả là số âm, nếu s1==s2 thì kết quả là số 0, nếu s1&gt;s2 thì kết quả là số dương.</w:t>
      </w:r>
    </w:p>
    <w:p w:rsidR="003200C9" w:rsidRPr="007C0B9C" w:rsidRDefault="003200C9" w:rsidP="003200C9">
      <w:pPr>
        <w:pStyle w:val="NormalWeb"/>
        <w:numPr>
          <w:ilvl w:val="0"/>
          <w:numId w:val="11"/>
        </w:numPr>
        <w:spacing w:before="0" w:beforeAutospacing="0" w:after="0" w:afterAutospacing="0" w:line="276" w:lineRule="auto"/>
        <w:jc w:val="both"/>
      </w:pPr>
      <w:r w:rsidRPr="007C0B9C">
        <w:t xml:space="preserve">Hàm </w:t>
      </w:r>
      <w:r w:rsidRPr="007C0B9C">
        <w:rPr>
          <w:b/>
        </w:rPr>
        <w:t xml:space="preserve">strncpy(): </w:t>
      </w:r>
      <w:r w:rsidRPr="007C0B9C">
        <w:rPr>
          <w:b/>
          <w:sz w:val="20"/>
          <w:szCs w:val="20"/>
        </w:rPr>
        <w:t>char *strncpy(char *dest, const char *src, size_t maxlen);</w:t>
      </w:r>
      <w:r>
        <w:t xml:space="preserve"> Sao chép </w:t>
      </w:r>
      <w:r w:rsidRPr="005A03D1">
        <w:rPr>
          <w:rFonts w:ascii="Courier New" w:hAnsi="Courier New" w:cs="Courier New"/>
          <w:i/>
          <w:sz w:val="20"/>
          <w:szCs w:val="20"/>
        </w:rPr>
        <w:t>maxlen</w:t>
      </w:r>
      <w:r w:rsidRPr="007C0B9C">
        <w:t xml:space="preserve"> kí tự đầu của xâu nguồn </w:t>
      </w:r>
      <w:r w:rsidRPr="007C0B9C">
        <w:rPr>
          <w:i/>
        </w:rPr>
        <w:t xml:space="preserve">src </w:t>
      </w:r>
      <w:r>
        <w:t>sang mảng</w:t>
      </w:r>
      <w:r w:rsidRPr="007C0B9C">
        <w:t xml:space="preserve"> đích</w:t>
      </w:r>
      <w:r w:rsidRPr="007C0B9C">
        <w:rPr>
          <w:i/>
        </w:rPr>
        <w:t xml:space="preserve"> dest</w:t>
      </w:r>
      <w:r>
        <w:t>. (</w:t>
      </w:r>
      <w:r w:rsidRPr="005A03D1">
        <w:rPr>
          <w:rFonts w:ascii="Courier New" w:hAnsi="Courier New" w:cs="Courier New"/>
          <w:i/>
          <w:sz w:val="20"/>
          <w:szCs w:val="20"/>
        </w:rPr>
        <w:t>maxlen</w:t>
      </w:r>
      <w:r w:rsidRPr="007C0B9C">
        <w:t xml:space="preserve"> không vượt quá chiều dài xâu nguồn</w:t>
      </w:r>
      <w:r>
        <w:t xml:space="preserve"> và kích thước mảng đích</w:t>
      </w:r>
      <w:r w:rsidRPr="007C0B9C">
        <w:t>).</w:t>
      </w:r>
    </w:p>
    <w:p w:rsidR="003200C9" w:rsidRPr="007C0B9C" w:rsidRDefault="003200C9" w:rsidP="003200C9">
      <w:pPr>
        <w:pStyle w:val="NormalWeb"/>
        <w:spacing w:before="0" w:beforeAutospacing="0" w:after="0" w:afterAutospacing="0" w:line="276" w:lineRule="auto"/>
        <w:jc w:val="both"/>
        <w:rPr>
          <w:i/>
        </w:rPr>
      </w:pPr>
      <w:r w:rsidRPr="007C0B9C">
        <w:rPr>
          <w:i/>
        </w:rPr>
        <w:t>Ví dụ 7. Kết quả chương trình sau sẽ hiện “</w:t>
      </w:r>
      <w:r w:rsidRPr="007C0B9C">
        <w:t>Ha Noi</w:t>
      </w:r>
      <w:r w:rsidRPr="007C0B9C">
        <w:rPr>
          <w:i/>
        </w:rPr>
        <w:t>” trên màn hình?</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t main(){</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 src = "Ha Noi hoa binh";</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dest[10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trncpy(dest, src, 6); dest[6]=’\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des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ystem("pause");</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lastRenderedPageBreak/>
        <w:t xml:space="preserve">   return 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numPr>
          <w:ilvl w:val="0"/>
          <w:numId w:val="11"/>
        </w:numPr>
        <w:spacing w:before="0" w:beforeAutospacing="0" w:after="0" w:afterAutospacing="0" w:line="276" w:lineRule="auto"/>
        <w:jc w:val="both"/>
      </w:pPr>
      <w:r w:rsidRPr="007C0B9C">
        <w:t xml:space="preserve">Hàm </w:t>
      </w:r>
      <w:r w:rsidRPr="007C0B9C">
        <w:rPr>
          <w:b/>
        </w:rPr>
        <w:t>strlen():</w:t>
      </w:r>
      <w:r w:rsidRPr="007C0B9C">
        <w:t xml:space="preserve"> </w:t>
      </w:r>
      <w:r w:rsidRPr="007C0B9C">
        <w:rPr>
          <w:sz w:val="20"/>
          <w:szCs w:val="20"/>
        </w:rPr>
        <w:t xml:space="preserve">size_t   </w:t>
      </w:r>
      <w:r w:rsidRPr="007C0B9C">
        <w:rPr>
          <w:b/>
          <w:sz w:val="20"/>
          <w:szCs w:val="20"/>
        </w:rPr>
        <w:t>strlen</w:t>
      </w:r>
      <w:r w:rsidRPr="007C0B9C">
        <w:rPr>
          <w:sz w:val="20"/>
          <w:szCs w:val="20"/>
        </w:rPr>
        <w:t>(const char *s);</w:t>
      </w:r>
      <w:r w:rsidRPr="007C0B9C">
        <w:t xml:space="preserve"> Hàm này trả lại độ dài của xâu. Chú ý kiểu hàm là </w:t>
      </w:r>
      <w:r w:rsidRPr="007C0B9C">
        <w:rPr>
          <w:sz w:val="20"/>
          <w:szCs w:val="20"/>
        </w:rPr>
        <w:t>size_t</w:t>
      </w:r>
      <w:r w:rsidRPr="007C0B9C">
        <w:t xml:space="preserve"> đó là một số nguyên không dấu.</w:t>
      </w:r>
    </w:p>
    <w:p w:rsidR="003200C9" w:rsidRPr="007C0B9C" w:rsidRDefault="003200C9" w:rsidP="003200C9">
      <w:pPr>
        <w:pStyle w:val="NormalWeb"/>
        <w:numPr>
          <w:ilvl w:val="0"/>
          <w:numId w:val="11"/>
        </w:numPr>
        <w:spacing w:before="0" w:beforeAutospacing="0" w:after="0" w:afterAutospacing="0" w:line="276" w:lineRule="auto"/>
        <w:jc w:val="both"/>
      </w:pPr>
      <w:r w:rsidRPr="007C0B9C">
        <w:t xml:space="preserve">Hàm </w:t>
      </w:r>
      <w:r w:rsidRPr="007C0B9C">
        <w:rPr>
          <w:b/>
        </w:rPr>
        <w:t xml:space="preserve">strchr:    </w:t>
      </w:r>
      <w:r w:rsidRPr="007C0B9C">
        <w:rPr>
          <w:sz w:val="20"/>
          <w:szCs w:val="20"/>
        </w:rPr>
        <w:t>const char *strchr(const char *s, int c);</w:t>
      </w:r>
      <w:r w:rsidRPr="007C0B9C">
        <w:t xml:space="preserve"> Trả về một con trỏ kí tự chỉ tới địa chỉ xâu con của xâu kí tự </w:t>
      </w:r>
      <w:r w:rsidRPr="007C0B9C">
        <w:rPr>
          <w:i/>
        </w:rPr>
        <w:t>s</w:t>
      </w:r>
      <w:r w:rsidRPr="007C0B9C">
        <w:t xml:space="preserve"> (</w:t>
      </w:r>
      <w:r>
        <w:t xml:space="preserve">kể </w:t>
      </w:r>
      <w:r w:rsidRPr="007C0B9C">
        <w:t>từ ký tự</w:t>
      </w:r>
      <w:r w:rsidRPr="007C0B9C">
        <w:rPr>
          <w:i/>
        </w:rPr>
        <w:t xml:space="preserve"> c</w:t>
      </w:r>
      <w:r w:rsidRPr="007C0B9C">
        <w:t xml:space="preserve"> </w:t>
      </w:r>
      <w:r>
        <w:t xml:space="preserve">cho </w:t>
      </w:r>
      <w:r w:rsidRPr="007C0B9C">
        <w:t>đến hết)</w:t>
      </w:r>
      <w:r w:rsidRPr="007C0B9C">
        <w:rPr>
          <w:i/>
        </w:rPr>
        <w:t>.</w:t>
      </w:r>
      <w:r w:rsidRPr="007C0B9C">
        <w:t xml:space="preserve"> Trả về NULL nếu </w:t>
      </w:r>
      <w:r w:rsidRPr="007C0B9C">
        <w:rPr>
          <w:i/>
        </w:rPr>
        <w:t>c</w:t>
      </w:r>
      <w:r w:rsidRPr="007C0B9C">
        <w:t xml:space="preserve"> không có trong </w:t>
      </w:r>
      <w:r w:rsidRPr="007C0B9C">
        <w:rPr>
          <w:i/>
        </w:rPr>
        <w:t>s.</w:t>
      </w:r>
    </w:p>
    <w:p w:rsidR="003200C9" w:rsidRPr="007C0B9C" w:rsidRDefault="003200C9" w:rsidP="003200C9">
      <w:pPr>
        <w:pStyle w:val="NormalWeb"/>
        <w:spacing w:before="0" w:beforeAutospacing="0" w:after="0" w:afterAutospacing="0" w:line="276" w:lineRule="auto"/>
        <w:ind w:left="360"/>
        <w:jc w:val="both"/>
      </w:pPr>
      <w:r w:rsidRPr="007C0B9C">
        <w:t xml:space="preserve">Do đó có thể lấy địa chỉ xâu do hàm trả về trừ đi địa chỉ xâu s sẽ biết được </w:t>
      </w:r>
      <w:r w:rsidRPr="007C0B9C">
        <w:rPr>
          <w:i/>
        </w:rPr>
        <w:t>vị trí lần đầu tiên xuất hiện kí tự c trong xâu s</w:t>
      </w:r>
      <w:r w:rsidRPr="007C0B9C">
        <w:t>:</w:t>
      </w:r>
    </w:p>
    <w:p w:rsidR="003200C9" w:rsidRPr="007C0B9C" w:rsidRDefault="003200C9" w:rsidP="003200C9">
      <w:pPr>
        <w:pStyle w:val="NormalWeb"/>
        <w:spacing w:before="0" w:beforeAutospacing="0" w:after="0" w:afterAutospacing="0" w:line="276" w:lineRule="auto"/>
        <w:jc w:val="both"/>
        <w:rPr>
          <w:i/>
        </w:rPr>
      </w:pPr>
      <w:r w:rsidRPr="007C0B9C">
        <w:rPr>
          <w:i/>
        </w:rPr>
        <w:t>Ví dụ 8</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t main(void)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s[42];</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 s1, c = '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trcpy(s, "Hoang van Thu - Le Qui Don - Nguyen Trai");</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1 = strchr(s, c);</w:t>
      </w:r>
    </w:p>
    <w:p w:rsidR="003200C9" w:rsidRPr="007C0B9C" w:rsidRDefault="003200C9" w:rsidP="003200C9">
      <w:pPr>
        <w:pStyle w:val="NormalWeb"/>
        <w:spacing w:before="0" w:beforeAutospacing="0" w:after="0" w:afterAutospacing="0" w:line="276" w:lineRule="auto"/>
        <w:jc w:val="both"/>
        <w:rPr>
          <w:sz w:val="20"/>
          <w:szCs w:val="20"/>
        </w:rPr>
      </w:pPr>
      <w:r w:rsidRPr="007C0B9C">
        <w:rPr>
          <w:rFonts w:ascii="Courier New" w:hAnsi="Courier New" w:cs="Courier New"/>
          <w:sz w:val="20"/>
          <w:szCs w:val="20"/>
        </w:rPr>
        <w:t xml:space="preserve">   cout &lt;&lt; s1 &lt;&lt; '\n';  </w:t>
      </w:r>
      <w:r w:rsidRPr="007C0B9C">
        <w:rPr>
          <w:i/>
          <w:sz w:val="20"/>
          <w:szCs w:val="20"/>
        </w:rPr>
        <w:t xml:space="preserve">// </w:t>
      </w:r>
      <w:r>
        <w:rPr>
          <w:i/>
          <w:sz w:val="20"/>
          <w:szCs w:val="20"/>
        </w:rPr>
        <w:t>Hiện x</w:t>
      </w:r>
      <w:r w:rsidRPr="007C0B9C">
        <w:rPr>
          <w:i/>
          <w:sz w:val="20"/>
          <w:szCs w:val="20"/>
        </w:rPr>
        <w:t>âu kết quả do hàm strchr  trả lại</w:t>
      </w:r>
    </w:p>
    <w:p w:rsidR="003200C9" w:rsidRPr="007C0B9C" w:rsidRDefault="003200C9" w:rsidP="003200C9">
      <w:pPr>
        <w:pStyle w:val="NormalWeb"/>
        <w:spacing w:before="0" w:beforeAutospacing="0" w:after="0" w:afterAutospacing="0" w:line="276" w:lineRule="auto"/>
        <w:jc w:val="both"/>
        <w:rPr>
          <w:rFonts w:ascii="Courier New" w:hAnsi="Courier New" w:cs="Courier New"/>
          <w:i/>
          <w:sz w:val="20"/>
          <w:szCs w:val="20"/>
        </w:rPr>
      </w:pPr>
      <w:r w:rsidRPr="007C0B9C">
        <w:rPr>
          <w:rFonts w:ascii="Courier New" w:hAnsi="Courier New" w:cs="Courier New"/>
          <w:sz w:val="20"/>
          <w:szCs w:val="20"/>
        </w:rPr>
        <w:t xml:space="preserve">   if (s1)              </w:t>
      </w:r>
      <w:r w:rsidRPr="007C0B9C">
        <w:rPr>
          <w:i/>
          <w:sz w:val="20"/>
          <w:szCs w:val="20"/>
        </w:rPr>
        <w:t>// Địa chỉ xâu s1 khác không</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Ki tu " &lt;&lt;c &lt;&lt; " o vi tri : " &lt;&lt; (s1-s);</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else</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Khong tim thay.";</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ystem("pause");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numPr>
          <w:ilvl w:val="0"/>
          <w:numId w:val="12"/>
        </w:numPr>
        <w:spacing w:before="0" w:beforeAutospacing="0" w:after="0" w:afterAutospacing="0" w:line="276" w:lineRule="auto"/>
        <w:jc w:val="both"/>
      </w:pPr>
      <w:r w:rsidRPr="007C0B9C">
        <w:t xml:space="preserve">Hàm </w:t>
      </w:r>
      <w:r w:rsidRPr="007C0B9C">
        <w:rPr>
          <w:b/>
        </w:rPr>
        <w:t xml:space="preserve">strstr():    </w:t>
      </w:r>
      <w:r w:rsidRPr="007C0B9C">
        <w:rPr>
          <w:sz w:val="20"/>
          <w:szCs w:val="20"/>
        </w:rPr>
        <w:t>const char *strstr(const char *s1, const char *s2);</w:t>
      </w:r>
      <w:r w:rsidRPr="007C0B9C">
        <w:t xml:space="preserve">  hoặc</w:t>
      </w:r>
      <w:r w:rsidRPr="007C0B9C">
        <w:rPr>
          <w:sz w:val="20"/>
          <w:szCs w:val="20"/>
        </w:rPr>
        <w:t xml:space="preserve">        char *strstr(char *s1, const char *s2); </w:t>
      </w:r>
    </w:p>
    <w:p w:rsidR="003200C9" w:rsidRPr="007C0B9C" w:rsidRDefault="003200C9" w:rsidP="003200C9">
      <w:pPr>
        <w:pStyle w:val="NormalWeb"/>
        <w:spacing w:before="0" w:beforeAutospacing="0" w:after="0" w:afterAutospacing="0" w:line="276" w:lineRule="auto"/>
        <w:jc w:val="both"/>
        <w:rPr>
          <w:sz w:val="20"/>
          <w:szCs w:val="20"/>
        </w:rPr>
      </w:pPr>
      <w:r w:rsidRPr="007C0B9C">
        <w:t>Hàm trả về xâu con của s1 kể từ vị trí xuất hiện đầu tiên của xâu s2 trong s1, kéo dài đến hết xâu s1. Nếu không tìm thấy, hàm trả về NULL.</w:t>
      </w:r>
    </w:p>
    <w:p w:rsidR="003200C9" w:rsidRPr="007C0B9C" w:rsidRDefault="003200C9" w:rsidP="003200C9">
      <w:pPr>
        <w:pStyle w:val="NormalWeb"/>
        <w:spacing w:before="0" w:beforeAutospacing="0" w:after="0" w:afterAutospacing="0" w:line="276" w:lineRule="auto"/>
        <w:jc w:val="both"/>
        <w:rPr>
          <w:sz w:val="20"/>
          <w:szCs w:val="20"/>
        </w:rPr>
      </w:pPr>
      <w:r w:rsidRPr="007C0B9C">
        <w:rPr>
          <w:i/>
        </w:rPr>
        <w:t xml:space="preserve">Ví dụ 9. </w:t>
      </w:r>
      <w:r w:rsidRPr="007C0B9C">
        <w:t xml:space="preserve">Chương trình dưới đây cho kết quả là </w:t>
      </w:r>
      <w:r w:rsidRPr="007C0B9C">
        <w:rPr>
          <w:sz w:val="20"/>
          <w:szCs w:val="20"/>
        </w:rPr>
        <w:t>“tuoi dep”.</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t main(voi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s1="Viet Nam tuoi dep", *s2 = "tu", * ptr;</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ptr = strstr(s1, s2);</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Xau con la :" &lt;&lt; ptr</w:t>
      </w:r>
      <w:r>
        <w:rPr>
          <w:rFonts w:ascii="Courier New" w:hAnsi="Courier New" w:cs="Courier New"/>
          <w:sz w:val="20"/>
          <w:szCs w:val="20"/>
        </w:rPr>
        <w:t xml:space="preserve"> &lt;&lt; endl</w:t>
      </w:r>
      <w:r w:rsidRPr="007C0B9C">
        <w:rPr>
          <w:rFonts w:ascii="Courier New" w:hAnsi="Courier New" w:cs="Courier New"/>
          <w:sz w:val="20"/>
          <w:szCs w:val="20"/>
        </w:rPr>
        <w: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ystem("pause");</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NormalWeb"/>
        <w:spacing w:before="0" w:beforeAutospacing="0" w:after="0" w:afterAutospacing="0" w:line="276" w:lineRule="auto"/>
        <w:jc w:val="both"/>
      </w:pPr>
      <w:r w:rsidRPr="007C0B9C">
        <w:t>Tất nhiên vị trí của s2 trong s1 sẽ là ptr-s1</w:t>
      </w:r>
    </w:p>
    <w:p w:rsidR="003200C9" w:rsidRPr="007C0B9C" w:rsidRDefault="003200C9" w:rsidP="003200C9">
      <w:pPr>
        <w:pStyle w:val="NormalWeb"/>
        <w:numPr>
          <w:ilvl w:val="0"/>
          <w:numId w:val="12"/>
        </w:numPr>
        <w:spacing w:before="0" w:beforeAutospacing="0" w:after="0" w:afterAutospacing="0" w:line="276" w:lineRule="auto"/>
        <w:jc w:val="both"/>
        <w:rPr>
          <w:sz w:val="20"/>
          <w:szCs w:val="20"/>
        </w:rPr>
      </w:pPr>
      <w:r w:rsidRPr="007C0B9C">
        <w:t xml:space="preserve">Hàm </w:t>
      </w:r>
      <w:r w:rsidRPr="007C0B9C">
        <w:rPr>
          <w:b/>
        </w:rPr>
        <w:t xml:space="preserve">strset():  </w:t>
      </w:r>
      <w:r w:rsidRPr="007C0B9C">
        <w:rPr>
          <w:sz w:val="20"/>
          <w:szCs w:val="20"/>
        </w:rPr>
        <w:t>char *strset(char *s, int ch);</w:t>
      </w:r>
      <w:r w:rsidRPr="007C0B9C">
        <w:t xml:space="preserve"> Hàm thay mọi kí tự của xâu s bằng kí tự ch.</w:t>
      </w:r>
    </w:p>
    <w:p w:rsidR="003200C9" w:rsidRPr="007C0B9C" w:rsidRDefault="003200C9" w:rsidP="003200C9">
      <w:pPr>
        <w:pStyle w:val="NormalWeb"/>
        <w:spacing w:before="0" w:beforeAutospacing="0" w:after="0" w:afterAutospacing="0" w:line="276" w:lineRule="auto"/>
        <w:jc w:val="both"/>
        <w:rPr>
          <w:i/>
        </w:rPr>
      </w:pPr>
      <w:r w:rsidRPr="007C0B9C">
        <w:rPr>
          <w:i/>
        </w:rPr>
        <w:t>Ví du 1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t main(voi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s[10] = "123456789";</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symbol = 'c';</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Truoc khi dung strset() : " &lt;&lt; s &lt;&lt; '\n';</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trset(s, symbol);</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Sau khi dung   strset() : " &lt;&lt; s;</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lang w:val="es-ES"/>
        </w:rPr>
      </w:pPr>
      <w:r w:rsidRPr="007C0B9C">
        <w:rPr>
          <w:rFonts w:ascii="Courier New" w:hAnsi="Courier New" w:cs="Courier New"/>
          <w:sz w:val="20"/>
          <w:szCs w:val="20"/>
        </w:rPr>
        <w:t xml:space="preserve">   </w:t>
      </w:r>
      <w:r w:rsidRPr="007C0B9C">
        <w:rPr>
          <w:rFonts w:ascii="Courier New" w:hAnsi="Courier New" w:cs="Courier New"/>
          <w:sz w:val="20"/>
          <w:szCs w:val="20"/>
          <w:lang w:val="es-ES"/>
        </w:rPr>
        <w:t>getch();</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lang w:val="es-ES"/>
        </w:rPr>
      </w:pPr>
      <w:r w:rsidRPr="007C0B9C">
        <w:rPr>
          <w:rFonts w:ascii="Courier New" w:hAnsi="Courier New" w:cs="Courier New"/>
          <w:sz w:val="20"/>
          <w:szCs w:val="20"/>
          <w:lang w:val="es-ES"/>
        </w:rPr>
        <w:t xml:space="preserve">   return 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lang w:val="es-ES"/>
        </w:rPr>
      </w:pPr>
      <w:r w:rsidRPr="007C0B9C">
        <w:rPr>
          <w:rFonts w:ascii="Courier New" w:hAnsi="Courier New" w:cs="Courier New"/>
          <w:sz w:val="20"/>
          <w:szCs w:val="20"/>
          <w:lang w:val="es-ES"/>
        </w:rPr>
        <w:lastRenderedPageBreak/>
        <w:t>}</w:t>
      </w:r>
    </w:p>
    <w:p w:rsidR="003200C9" w:rsidRPr="007C0B9C" w:rsidRDefault="003200C9" w:rsidP="003200C9">
      <w:pPr>
        <w:pStyle w:val="NormalWeb"/>
        <w:spacing w:before="0" w:beforeAutospacing="0" w:after="0" w:afterAutospacing="0" w:line="276" w:lineRule="auto"/>
        <w:jc w:val="both"/>
        <w:rPr>
          <w:lang w:val="es-ES"/>
        </w:rPr>
      </w:pPr>
      <w:r w:rsidRPr="007C0B9C">
        <w:rPr>
          <w:i/>
          <w:lang w:val="es-ES"/>
        </w:rPr>
        <w:t xml:space="preserve">Ví dụ 11. </w:t>
      </w:r>
      <w:r w:rsidRPr="007C0B9C">
        <w:rPr>
          <w:lang w:val="es-ES"/>
        </w:rPr>
        <w:t>Hãy tạo một xâu là xâu nghịch đảo của một xâu cho trước.</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int main(void){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har s[27], c;</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Nhap mot xau chu so "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cin.getline(s,10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s &lt;&lt; '\n';</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lang w:val="es-ES"/>
        </w:rPr>
      </w:pPr>
      <w:r w:rsidRPr="007C0B9C">
        <w:rPr>
          <w:rFonts w:ascii="Courier New" w:hAnsi="Courier New" w:cs="Courier New"/>
          <w:sz w:val="20"/>
          <w:szCs w:val="20"/>
        </w:rPr>
        <w:t xml:space="preserve">   </w:t>
      </w:r>
      <w:r w:rsidRPr="007C0B9C">
        <w:rPr>
          <w:rFonts w:ascii="Courier New" w:hAnsi="Courier New" w:cs="Courier New"/>
          <w:sz w:val="20"/>
          <w:szCs w:val="20"/>
          <w:lang w:val="es-ES"/>
        </w:rPr>
        <w:t>int l = strlen(s);</w:t>
      </w:r>
    </w:p>
    <w:p w:rsidR="003200C9"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for (int i=0;i&lt;l/2;i++){ </w:t>
      </w:r>
      <w:r>
        <w:rPr>
          <w:i/>
          <w:sz w:val="20"/>
          <w:szCs w:val="20"/>
        </w:rPr>
        <w:t>// Tráo đổi hai ký tự ở vị trí đối xứng</w:t>
      </w:r>
      <w:r w:rsidRPr="007C0B9C">
        <w:rPr>
          <w:rFonts w:ascii="Courier New" w:hAnsi="Courier New" w:cs="Courier New"/>
          <w:sz w:val="20"/>
          <w:szCs w:val="20"/>
        </w:rPr>
        <w:tab/>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Pr>
          <w:rFonts w:ascii="Courier New" w:hAnsi="Courier New" w:cs="Courier New"/>
          <w:sz w:val="20"/>
          <w:szCs w:val="20"/>
        </w:rPr>
        <w:t xml:space="preserve">      </w:t>
      </w:r>
      <w:r w:rsidRPr="007C0B9C">
        <w:rPr>
          <w:rFonts w:ascii="Courier New" w:hAnsi="Courier New" w:cs="Courier New"/>
          <w:sz w:val="20"/>
          <w:szCs w:val="20"/>
        </w:rPr>
        <w:t xml:space="preserve">c    </w:t>
      </w:r>
      <w:r w:rsidRPr="007C0B9C">
        <w:rPr>
          <w:rFonts w:ascii="Courier New" w:hAnsi="Courier New" w:cs="Courier New"/>
          <w:sz w:val="20"/>
          <w:szCs w:val="20"/>
        </w:rPr>
        <w:tab/>
      </w:r>
      <w:r w:rsidRPr="007C0B9C">
        <w:rPr>
          <w:rFonts w:ascii="Courier New" w:hAnsi="Courier New" w:cs="Courier New"/>
          <w:sz w:val="20"/>
          <w:szCs w:val="20"/>
        </w:rPr>
        <w:tab/>
        <w:t>= s[i];</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i] </w:t>
      </w:r>
      <w:r w:rsidRPr="007C0B9C">
        <w:rPr>
          <w:rFonts w:ascii="Courier New" w:hAnsi="Courier New" w:cs="Courier New"/>
          <w:sz w:val="20"/>
          <w:szCs w:val="20"/>
        </w:rPr>
        <w:tab/>
      </w:r>
      <w:r w:rsidRPr="007C0B9C">
        <w:rPr>
          <w:rFonts w:ascii="Courier New" w:hAnsi="Courier New" w:cs="Courier New"/>
          <w:sz w:val="20"/>
          <w:szCs w:val="20"/>
        </w:rPr>
        <w:tab/>
        <w:t>= s[l-i-1];</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s[l-i-1]</w:t>
      </w:r>
      <w:r w:rsidRPr="007C0B9C">
        <w:rPr>
          <w:rFonts w:ascii="Courier New" w:hAnsi="Courier New" w:cs="Courier New"/>
          <w:sz w:val="20"/>
          <w:szCs w:val="20"/>
        </w:rPr>
        <w:tab/>
        <w:t>= c;</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cout &lt;&lt; s &lt;&lt; '\n';</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rPr>
      </w:pPr>
      <w:r w:rsidRPr="007C0B9C">
        <w:rPr>
          <w:rFonts w:ascii="Courier New" w:hAnsi="Courier New" w:cs="Courier New"/>
          <w:sz w:val="20"/>
          <w:szCs w:val="20"/>
        </w:rPr>
        <w:t xml:space="preserve">   getch();</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lang w:val="es-ES"/>
        </w:rPr>
      </w:pPr>
      <w:r w:rsidRPr="007C0B9C">
        <w:rPr>
          <w:rFonts w:ascii="Courier New" w:hAnsi="Courier New" w:cs="Courier New"/>
          <w:sz w:val="20"/>
          <w:szCs w:val="20"/>
        </w:rPr>
        <w:t xml:space="preserve">   </w:t>
      </w:r>
      <w:r w:rsidRPr="007C0B9C">
        <w:rPr>
          <w:rFonts w:ascii="Courier New" w:hAnsi="Courier New" w:cs="Courier New"/>
          <w:sz w:val="20"/>
          <w:szCs w:val="20"/>
          <w:lang w:val="es-ES"/>
        </w:rPr>
        <w:t>return 0;</w:t>
      </w:r>
    </w:p>
    <w:p w:rsidR="003200C9" w:rsidRPr="007C0B9C" w:rsidRDefault="003200C9" w:rsidP="003200C9">
      <w:pPr>
        <w:pStyle w:val="NormalWeb"/>
        <w:spacing w:before="0" w:beforeAutospacing="0" w:after="0" w:afterAutospacing="0" w:line="276" w:lineRule="auto"/>
        <w:jc w:val="both"/>
        <w:rPr>
          <w:rFonts w:ascii="Courier New" w:hAnsi="Courier New" w:cs="Courier New"/>
          <w:sz w:val="20"/>
          <w:szCs w:val="20"/>
          <w:lang w:val="es-ES"/>
        </w:rPr>
      </w:pPr>
      <w:r w:rsidRPr="007C0B9C">
        <w:rPr>
          <w:rFonts w:ascii="Courier New" w:hAnsi="Courier New" w:cs="Courier New"/>
          <w:sz w:val="20"/>
          <w:szCs w:val="20"/>
          <w:lang w:val="es-ES"/>
        </w:rPr>
        <w:t>}</w:t>
      </w:r>
    </w:p>
    <w:p w:rsidR="003200C9" w:rsidRPr="007C0B9C" w:rsidRDefault="003200C9" w:rsidP="003200C9">
      <w:pPr>
        <w:pStyle w:val="ListParagraph"/>
        <w:numPr>
          <w:ilvl w:val="0"/>
          <w:numId w:val="12"/>
        </w:numPr>
        <w:spacing w:after="0"/>
        <w:jc w:val="both"/>
        <w:rPr>
          <w:rFonts w:cs="Tahoma"/>
          <w:sz w:val="20"/>
          <w:szCs w:val="20"/>
          <w:lang w:val="pt-BR"/>
        </w:rPr>
      </w:pPr>
      <w:r w:rsidRPr="007C0B9C">
        <w:rPr>
          <w:lang w:val="pt-BR"/>
        </w:rPr>
        <w:t xml:space="preserve">Hàm </w:t>
      </w:r>
      <w:r w:rsidRPr="007C0B9C">
        <w:rPr>
          <w:b/>
          <w:lang w:val="pt-BR"/>
        </w:rPr>
        <w:t>strrev()</w:t>
      </w:r>
      <w:r w:rsidRPr="007C0B9C">
        <w:rPr>
          <w:lang w:val="pt-BR"/>
        </w:rPr>
        <w:t xml:space="preserve"> đảo ngược chuỗi</w:t>
      </w:r>
      <w:r w:rsidRPr="007C0B9C">
        <w:rPr>
          <w:b/>
          <w:lang w:val="pt-BR"/>
        </w:rPr>
        <w:t xml:space="preserve">: </w:t>
      </w:r>
      <w:r w:rsidRPr="007C0B9C">
        <w:rPr>
          <w:rFonts w:cs="Tahoma"/>
          <w:sz w:val="20"/>
          <w:szCs w:val="20"/>
          <w:lang w:val="pt-BR"/>
        </w:rPr>
        <w:t xml:space="preserve">char *strrev(char *s); </w:t>
      </w:r>
    </w:p>
    <w:p w:rsidR="003200C9" w:rsidRPr="007C0B9C" w:rsidRDefault="003200C9" w:rsidP="003200C9">
      <w:pPr>
        <w:jc w:val="both"/>
        <w:rPr>
          <w:lang w:val="pt-BR"/>
        </w:rPr>
      </w:pPr>
      <w:r w:rsidRPr="007C0B9C">
        <w:rPr>
          <w:lang w:val="pt-BR"/>
        </w:rPr>
        <w:t xml:space="preserve">Dùng hàm này giải lại ví dụ 11 được chương trình ngắn gọn hơ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char s[10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cout &lt;&lt; "Nhap mot xau chu so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cin.getline(s,10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Xau dao nguoc la " &lt;&lt; strrev(s);</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getc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ListParagraph"/>
        <w:numPr>
          <w:ilvl w:val="0"/>
          <w:numId w:val="12"/>
        </w:numPr>
        <w:spacing w:after="0"/>
        <w:jc w:val="both"/>
        <w:rPr>
          <w:b/>
        </w:rPr>
      </w:pPr>
      <w:r w:rsidRPr="007C0B9C">
        <w:t xml:space="preserve">Hàm </w:t>
      </w:r>
      <w:r w:rsidRPr="007C0B9C">
        <w:rPr>
          <w:b/>
        </w:rPr>
        <w:t xml:space="preserve">strupr()     </w:t>
      </w:r>
      <w:r w:rsidRPr="007C0B9C">
        <w:rPr>
          <w:b/>
          <w:sz w:val="20"/>
          <w:szCs w:val="20"/>
        </w:rPr>
        <w:t>char *strupr(char *s);</w:t>
      </w:r>
      <w:r w:rsidRPr="007C0B9C">
        <w:t xml:space="preserve"> Đổi chữ thường ra chữ hoa</w:t>
      </w:r>
    </w:p>
    <w:p w:rsidR="003200C9" w:rsidRPr="007C0B9C" w:rsidRDefault="003200C9" w:rsidP="003200C9">
      <w:pPr>
        <w:pStyle w:val="ListParagraph"/>
        <w:numPr>
          <w:ilvl w:val="0"/>
          <w:numId w:val="12"/>
        </w:numPr>
        <w:spacing w:after="0"/>
        <w:jc w:val="both"/>
      </w:pPr>
      <w:r w:rsidRPr="007C0B9C">
        <w:rPr>
          <w:b/>
        </w:rPr>
        <w:t xml:space="preserve">Hàm strlwr()  </w:t>
      </w:r>
      <w:r w:rsidRPr="007C0B9C">
        <w:rPr>
          <w:b/>
          <w:sz w:val="20"/>
          <w:szCs w:val="20"/>
        </w:rPr>
        <w:t>char *strlwr(char *s);</w:t>
      </w:r>
      <w:r w:rsidRPr="007C0B9C">
        <w:t xml:space="preserve"> Đổi chữ hoa ra chữ thường.</w:t>
      </w:r>
    </w:p>
    <w:p w:rsidR="003200C9" w:rsidRPr="007C0B9C" w:rsidRDefault="003200C9" w:rsidP="003200C9">
      <w:pPr>
        <w:jc w:val="both"/>
      </w:pPr>
      <w:r w:rsidRPr="007C0B9C">
        <w:rPr>
          <w:i/>
        </w:rPr>
        <w:t xml:space="preserve">Ví dụ 12. </w:t>
      </w:r>
      <w:r w:rsidRPr="007C0B9C">
        <w:t>Xây dựng hàm chèn một kí tự vào chuỗi.</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conio.h&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char c, s[10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i;</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ind w:firstLine="720"/>
        <w:jc w:val="both"/>
        <w:rPr>
          <w:rFonts w:ascii="Courier New" w:hAnsi="Courier New" w:cs="Courier New"/>
          <w:sz w:val="20"/>
          <w:szCs w:val="20"/>
        </w:rPr>
      </w:pPr>
      <w:r w:rsidRPr="007C0B9C">
        <w:rPr>
          <w:rFonts w:ascii="Courier New" w:hAnsi="Courier New" w:cs="Courier New"/>
          <w:sz w:val="20"/>
          <w:szCs w:val="20"/>
        </w:rPr>
        <w:t>cout &lt;&lt; "Nhap mot xau chu so " ;</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 xml:space="preserve">cin.getline(s,100); </w:t>
      </w:r>
      <w:r w:rsidRPr="007C0B9C">
        <w:rPr>
          <w:rFonts w:cs="Times New Roman"/>
          <w:i/>
          <w:sz w:val="20"/>
          <w:szCs w:val="20"/>
        </w:rPr>
        <w:t>// Giả sử s= “123456789”</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cout &lt;&lt;"\nChen vao xau s ki tu c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 xml:space="preserve">cin &gt;&gt; c;   </w:t>
      </w:r>
      <w:r w:rsidRPr="007C0B9C">
        <w:rPr>
          <w:rFonts w:cs="Times New Roman"/>
          <w:i/>
          <w:sz w:val="20"/>
          <w:szCs w:val="20"/>
        </w:rPr>
        <w:t>//Giả sử c=’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cout &lt;&lt; "\nChen truoc s[i] voi i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 xml:space="preserve">cin &gt;&gt; i; </w:t>
      </w:r>
      <w:r w:rsidRPr="007C0B9C">
        <w:rPr>
          <w:rFonts w:cs="Times New Roman"/>
          <w:i/>
          <w:sz w:val="20"/>
          <w:szCs w:val="20"/>
        </w:rPr>
        <w:t>//Giả sử i=3</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char s2[10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strcpy(s2, &amp;s[i]);</w:t>
      </w:r>
      <w:r w:rsidRPr="007C0B9C">
        <w:rPr>
          <w:rFonts w:cs="Times New Roman"/>
          <w:i/>
          <w:sz w:val="20"/>
          <w:szCs w:val="20"/>
        </w:rPr>
        <w:t xml:space="preserve"> //</w:t>
      </w:r>
      <w:r w:rsidRPr="007C0B9C">
        <w:rPr>
          <w:rFonts w:ascii="Courier New" w:hAnsi="Courier New" w:cs="Courier New"/>
          <w:sz w:val="20"/>
          <w:szCs w:val="20"/>
        </w:rPr>
        <w:t>s2=”456789”</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 xml:space="preserve">s[i] = c; s[i+1] = '\0'; </w:t>
      </w:r>
      <w:r w:rsidRPr="007C0B9C">
        <w:rPr>
          <w:rFonts w:cs="Times New Roman"/>
          <w:i/>
          <w:sz w:val="20"/>
          <w:szCs w:val="20"/>
        </w:rPr>
        <w:t>//s=”123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lastRenderedPageBreak/>
        <w:t xml:space="preserve">   </w:t>
      </w:r>
      <w:r w:rsidRPr="007C0B9C">
        <w:rPr>
          <w:rFonts w:ascii="Courier New" w:hAnsi="Courier New" w:cs="Courier New"/>
          <w:sz w:val="20"/>
          <w:szCs w:val="20"/>
        </w:rPr>
        <w:tab/>
        <w:t xml:space="preserve">strcat(s,s2); </w:t>
      </w:r>
      <w:r w:rsidRPr="007C0B9C">
        <w:rPr>
          <w:rFonts w:cs="Times New Roman"/>
          <w:i/>
          <w:sz w:val="20"/>
          <w:szCs w:val="20"/>
        </w:rPr>
        <w:t>//Sau khi nối: s=”123T456789”</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cout &lt;&lt; "\nXau sau khi chen : " &lt;&lt; s;</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Courier New" w:hAnsi="Courier New" w:cs="Courier New"/>
          <w:sz w:val="20"/>
          <w:szCs w:val="20"/>
        </w:rPr>
        <w:tab/>
        <w:t>getch();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jc w:val="both"/>
      </w:pPr>
      <w:r w:rsidRPr="007C0B9C">
        <w:t>Kết quả trên màn hình:</w:t>
      </w:r>
    </w:p>
    <w:p w:rsidR="003200C9" w:rsidRPr="007C0B9C" w:rsidRDefault="003200C9" w:rsidP="003200C9">
      <w:pPr>
        <w:spacing w:after="0"/>
        <w:jc w:val="both"/>
        <w:rPr>
          <w:sz w:val="20"/>
          <w:szCs w:val="20"/>
        </w:rPr>
      </w:pPr>
      <w:r w:rsidRPr="007C0B9C">
        <w:rPr>
          <w:noProof/>
          <w:sz w:val="20"/>
          <w:szCs w:val="20"/>
          <w:lang w:bidi="ar-SA"/>
        </w:rPr>
        <w:drawing>
          <wp:inline distT="0" distB="0" distL="0" distR="0" wp14:anchorId="32D8E9E3" wp14:editId="46916EB3">
            <wp:extent cx="2324100" cy="866775"/>
            <wp:effectExtent l="1905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a:stretch>
                      <a:fillRect/>
                    </a:stretch>
                  </pic:blipFill>
                  <pic:spPr bwMode="auto">
                    <a:xfrm>
                      <a:off x="0" y="0"/>
                      <a:ext cx="2324100" cy="866775"/>
                    </a:xfrm>
                    <a:prstGeom prst="rect">
                      <a:avLst/>
                    </a:prstGeom>
                    <a:noFill/>
                    <a:ln w="9525">
                      <a:noFill/>
                      <a:miter lim="800000"/>
                      <a:headEnd/>
                      <a:tailEnd/>
                    </a:ln>
                  </pic:spPr>
                </pic:pic>
              </a:graphicData>
            </a:graphic>
          </wp:inline>
        </w:drawing>
      </w:r>
    </w:p>
    <w:p w:rsidR="003200C9" w:rsidRPr="007C0B9C" w:rsidRDefault="003200C9" w:rsidP="003200C9">
      <w:pPr>
        <w:pStyle w:val="NormalWeb"/>
        <w:numPr>
          <w:ilvl w:val="0"/>
          <w:numId w:val="9"/>
        </w:numPr>
        <w:spacing w:before="0" w:beforeAutospacing="0" w:after="0" w:afterAutospacing="0" w:line="276" w:lineRule="auto"/>
        <w:jc w:val="both"/>
      </w:pPr>
      <w:r w:rsidRPr="007C0B9C">
        <w:rPr>
          <w:b/>
          <w:i/>
        </w:rPr>
        <w:t>Chuyển đổi xâu kí tự chữ số thành kiểu khác</w:t>
      </w:r>
      <w:r w:rsidRPr="007C0B9C">
        <w:t xml:space="preserve">   </w:t>
      </w:r>
    </w:p>
    <w:p w:rsidR="003200C9" w:rsidRPr="007C0B9C" w:rsidRDefault="003200C9" w:rsidP="003200C9">
      <w:pPr>
        <w:jc w:val="both"/>
      </w:pPr>
      <w:r w:rsidRPr="007C0B9C">
        <w:t xml:space="preserve">Trong tệp tiêu đề </w:t>
      </w:r>
      <w:r w:rsidRPr="007C0B9C">
        <w:rPr>
          <w:b/>
        </w:rPr>
        <w:t>stdlib.h</w:t>
      </w:r>
      <w:r w:rsidRPr="007C0B9C">
        <w:t xml:space="preserve"> cung cấp một số hàm chuyển xâu các kí tự chữ số thành kiểu </w:t>
      </w:r>
      <w:r w:rsidRPr="007C0B9C">
        <w:rPr>
          <w:lang w:val="es-ES"/>
        </w:rPr>
        <w:t xml:space="preserve">dữ liệu dạng số. </w:t>
      </w:r>
      <w:r w:rsidRPr="007C0B9C">
        <w:t>Đó là các hàm sau:</w:t>
      </w:r>
    </w:p>
    <w:p w:rsidR="003200C9" w:rsidRPr="007C0B9C" w:rsidRDefault="003200C9" w:rsidP="003200C9">
      <w:pPr>
        <w:pStyle w:val="ListParagraph"/>
        <w:numPr>
          <w:ilvl w:val="0"/>
          <w:numId w:val="13"/>
        </w:numPr>
        <w:spacing w:after="0"/>
        <w:jc w:val="both"/>
      </w:pPr>
      <w:r w:rsidRPr="007C0B9C">
        <w:rPr>
          <w:b/>
        </w:rPr>
        <w:t xml:space="preserve">atoi : int atoi(const char *s); </w:t>
      </w:r>
      <w:r w:rsidRPr="007C0B9C">
        <w:t xml:space="preserve">chuyển xâu chữ số thành số kiểu </w:t>
      </w:r>
      <w:r w:rsidRPr="007C0B9C">
        <w:rPr>
          <w:i/>
        </w:rPr>
        <w:t>int</w:t>
      </w:r>
    </w:p>
    <w:p w:rsidR="003200C9" w:rsidRPr="007C0B9C" w:rsidRDefault="003200C9" w:rsidP="003200C9">
      <w:pPr>
        <w:pStyle w:val="ListParagraph"/>
        <w:numPr>
          <w:ilvl w:val="0"/>
          <w:numId w:val="13"/>
        </w:numPr>
        <w:spacing w:after="0"/>
        <w:jc w:val="both"/>
      </w:pPr>
      <w:r w:rsidRPr="007C0B9C">
        <w:rPr>
          <w:b/>
        </w:rPr>
        <w:t xml:space="preserve">atol : </w:t>
      </w:r>
      <w:r w:rsidRPr="007C0B9C">
        <w:t xml:space="preserve">chuyển xâu chữ số thành số kiểu </w:t>
      </w:r>
      <w:r w:rsidRPr="007C0B9C">
        <w:rPr>
          <w:i/>
        </w:rPr>
        <w:t>long</w:t>
      </w:r>
    </w:p>
    <w:p w:rsidR="003200C9" w:rsidRPr="007C0B9C" w:rsidRDefault="003200C9" w:rsidP="003200C9">
      <w:pPr>
        <w:pStyle w:val="ListParagraph"/>
        <w:numPr>
          <w:ilvl w:val="0"/>
          <w:numId w:val="13"/>
        </w:numPr>
        <w:spacing w:after="0"/>
        <w:jc w:val="both"/>
      </w:pPr>
      <w:r w:rsidRPr="007C0B9C">
        <w:rPr>
          <w:b/>
        </w:rPr>
        <w:t xml:space="preserve">atof : </w:t>
      </w:r>
      <w:r w:rsidRPr="007C0B9C">
        <w:t>chuyển xâu chữ số thành số kiểu</w:t>
      </w:r>
      <w:r w:rsidRPr="007C0B9C">
        <w:rPr>
          <w:i/>
        </w:rPr>
        <w:t xml:space="preserve"> float</w:t>
      </w:r>
      <w:r w:rsidRPr="007C0B9C">
        <w:t>.</w:t>
      </w:r>
    </w:p>
    <w:p w:rsidR="003200C9" w:rsidRPr="007C0B9C" w:rsidRDefault="003200C9" w:rsidP="003200C9">
      <w:pPr>
        <w:pStyle w:val="ListParagraph"/>
        <w:numPr>
          <w:ilvl w:val="0"/>
          <w:numId w:val="13"/>
        </w:numPr>
        <w:spacing w:after="0"/>
        <w:jc w:val="both"/>
      </w:pPr>
      <w:r w:rsidRPr="007C0B9C">
        <w:rPr>
          <w:b/>
        </w:rPr>
        <w:t xml:space="preserve">atold: </w:t>
      </w:r>
      <w:r w:rsidRPr="007C0B9C">
        <w:t xml:space="preserve">chuyển xâu chữ số thành số kiểu </w:t>
      </w:r>
      <w:r w:rsidRPr="007C0B9C">
        <w:rPr>
          <w:i/>
        </w:rPr>
        <w:t>long double</w:t>
      </w:r>
    </w:p>
    <w:p w:rsidR="003200C9" w:rsidRPr="007C0B9C" w:rsidRDefault="003200C9" w:rsidP="003200C9">
      <w:pPr>
        <w:jc w:val="both"/>
      </w:pPr>
      <w:r w:rsidRPr="007C0B9C">
        <w:rPr>
          <w:i/>
        </w:rPr>
        <w:t xml:space="preserve">Lưu ý. </w:t>
      </w:r>
      <w:r w:rsidRPr="007C0B9C">
        <w:t>Các hàm trên chỉ chuyển đổi cho đến khi gặp kí tự khác chữ số trong xâu.</w:t>
      </w:r>
    </w:p>
    <w:p w:rsidR="003200C9" w:rsidRPr="007C0B9C" w:rsidRDefault="003200C9" w:rsidP="003200C9">
      <w:pPr>
        <w:jc w:val="both"/>
      </w:pPr>
      <w:r w:rsidRPr="007C0B9C">
        <w:rPr>
          <w:i/>
        </w:rPr>
        <w:t>Ví dụ 13</w:t>
      </w:r>
      <w:r w:rsidRPr="007C0B9C">
        <w: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manip&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void)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har *s = "12345.6789";</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int n = atoi(s);</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    cout &lt;&lt; n &lt;&lt; endl;</w:t>
      </w:r>
      <w:r w:rsidRPr="007C0B9C">
        <w:rPr>
          <w:rFonts w:cs="Times New Roman"/>
          <w:i/>
          <w:sz w:val="20"/>
          <w:szCs w:val="20"/>
        </w:rPr>
        <w:t xml:space="preserve">  //Hiện  số nguyên 12345 (kiểu in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long m = atol(s);</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    cout &lt;&lt; m &lt;&lt; endl</w:t>
      </w:r>
      <w:r w:rsidRPr="007C0B9C">
        <w:rPr>
          <w:rFonts w:cs="Times New Roman"/>
          <w:sz w:val="20"/>
          <w:szCs w:val="20"/>
        </w:rPr>
        <w:t xml:space="preserve">; </w:t>
      </w:r>
      <w:r w:rsidRPr="007C0B9C">
        <w:rPr>
          <w:rFonts w:cs="Times New Roman"/>
          <w:i/>
          <w:sz w:val="20"/>
          <w:szCs w:val="20"/>
        </w:rPr>
        <w:t xml:space="preserve"> // Hiện số nguyên 12345 (kiểu long)</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float h = atof(s);</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fixed &lt;&lt; setprecision(3);</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cout &lt;&lt; h  &lt;&lt; endl;</w:t>
      </w:r>
      <w:r w:rsidRPr="007C0B9C">
        <w:rPr>
          <w:rFonts w:cs="Times New Roman"/>
          <w:i/>
          <w:sz w:val="20"/>
          <w:szCs w:val="20"/>
        </w:rPr>
        <w:t xml:space="preserve"> //Hiện số thực 12345.679 (kiểu floa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system("pause");</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pStyle w:val="Heading3"/>
        <w:numPr>
          <w:ilvl w:val="0"/>
          <w:numId w:val="8"/>
        </w:numPr>
        <w:jc w:val="both"/>
        <w:rPr>
          <w:color w:val="auto"/>
        </w:rPr>
      </w:pPr>
      <w:bookmarkStart w:id="69" w:name="_Toc350685824"/>
      <w:bookmarkStart w:id="70" w:name="_Toc351903608"/>
      <w:r w:rsidRPr="007C0B9C">
        <w:rPr>
          <w:color w:val="auto"/>
        </w:rPr>
        <w:t>String</w:t>
      </w:r>
      <w:bookmarkEnd w:id="69"/>
      <w:bookmarkEnd w:id="70"/>
    </w:p>
    <w:p w:rsidR="003200C9" w:rsidRPr="007C0B9C" w:rsidRDefault="003200C9" w:rsidP="003200C9">
      <w:pPr>
        <w:jc w:val="both"/>
      </w:pPr>
      <w:r w:rsidRPr="007C0B9C">
        <w:t>Trong trình dịch Dev-C++ có t</w:t>
      </w:r>
      <w:r w:rsidRPr="007C0B9C">
        <w:rPr>
          <w:rFonts w:eastAsia="ArialMT"/>
        </w:rPr>
        <w:t xml:space="preserve">hư viện chuẩn STL (Standard Template Library) </w:t>
      </w:r>
      <w:r w:rsidRPr="007C0B9C">
        <w:t xml:space="preserve">cung cấp kiểu </w:t>
      </w:r>
      <w:r w:rsidRPr="007C0B9C">
        <w:rPr>
          <w:i/>
        </w:rPr>
        <w:t>string</w:t>
      </w:r>
      <w:r w:rsidRPr="007C0B9C">
        <w:t xml:space="preserve"> dùng thuận tiện khi cần xử lý xâu kí tự.</w:t>
      </w:r>
    </w:p>
    <w:p w:rsidR="003200C9" w:rsidRPr="003B0604" w:rsidRDefault="003200C9" w:rsidP="003200C9">
      <w:pPr>
        <w:jc w:val="both"/>
        <w:rPr>
          <w:b/>
          <w:i/>
        </w:rPr>
      </w:pPr>
      <w:r w:rsidRPr="003B0604">
        <w:rPr>
          <w:b/>
          <w:i/>
        </w:rPr>
        <w:t xml:space="preserve">Khai báo xâu kí tự s có kiểu string: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string&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string s;</w:t>
      </w:r>
    </w:p>
    <w:p w:rsidR="003200C9" w:rsidRPr="003B0604" w:rsidRDefault="003200C9" w:rsidP="003200C9">
      <w:pPr>
        <w:spacing w:after="0"/>
        <w:jc w:val="both"/>
        <w:rPr>
          <w:rFonts w:eastAsia="ArialMT"/>
          <w:b/>
          <w:i/>
        </w:rPr>
      </w:pPr>
      <w:r w:rsidRPr="003B0604">
        <w:rPr>
          <w:b/>
          <w:i/>
        </w:rPr>
        <w:t xml:space="preserve">Thao tác với xâu kí tự kiểu </w:t>
      </w:r>
      <w:r w:rsidRPr="003B0604">
        <w:rPr>
          <w:rFonts w:eastAsia="ArialMT"/>
          <w:b/>
          <w:i/>
        </w:rPr>
        <w:t>string trong Dec-C++:</w:t>
      </w:r>
    </w:p>
    <w:p w:rsidR="003200C9" w:rsidRPr="007C0B9C" w:rsidRDefault="003200C9" w:rsidP="003200C9">
      <w:pPr>
        <w:pStyle w:val="ListParagraph"/>
        <w:numPr>
          <w:ilvl w:val="0"/>
          <w:numId w:val="3"/>
        </w:numPr>
        <w:jc w:val="both"/>
      </w:pPr>
      <w:r w:rsidRPr="007C0B9C">
        <w:t xml:space="preserve">Có thể nhập xâu ký tự s từ bàn phím: </w:t>
      </w:r>
    </w:p>
    <w:p w:rsidR="003200C9" w:rsidRPr="007C0B9C" w:rsidRDefault="003200C9" w:rsidP="003200C9">
      <w:pPr>
        <w:pStyle w:val="ListParagraph"/>
        <w:ind w:left="360"/>
        <w:jc w:val="both"/>
        <w:rPr>
          <w:sz w:val="20"/>
          <w:szCs w:val="20"/>
        </w:rPr>
      </w:pPr>
      <w:r w:rsidRPr="007C0B9C">
        <w:rPr>
          <w:rFonts w:ascii="Courier New" w:hAnsi="Courier New" w:cs="Courier New"/>
          <w:sz w:val="20"/>
          <w:szCs w:val="20"/>
        </w:rPr>
        <w:t>cin&gt;&gt;s</w:t>
      </w:r>
      <w:r w:rsidRPr="007C0B9C">
        <w:rPr>
          <w:sz w:val="20"/>
          <w:szCs w:val="20"/>
        </w:rPr>
        <w:t>;</w:t>
      </w:r>
    </w:p>
    <w:p w:rsidR="003200C9" w:rsidRPr="007C0B9C" w:rsidRDefault="003200C9" w:rsidP="003200C9">
      <w:pPr>
        <w:pStyle w:val="ListParagraph"/>
        <w:ind w:left="360"/>
        <w:jc w:val="both"/>
      </w:pPr>
      <w:r w:rsidRPr="007C0B9C">
        <w:rPr>
          <w:sz w:val="20"/>
          <w:szCs w:val="20"/>
        </w:rPr>
        <w:t xml:space="preserve"> </w:t>
      </w:r>
      <w:r w:rsidRPr="007C0B9C">
        <w:t>nhưng chỉ nhập được các ký tự cho đến khi gặp ký tự trống của s.</w:t>
      </w:r>
    </w:p>
    <w:p w:rsidR="003200C9" w:rsidRPr="007C0B9C" w:rsidRDefault="003200C9" w:rsidP="003200C9">
      <w:pPr>
        <w:pStyle w:val="ListParagraph"/>
        <w:numPr>
          <w:ilvl w:val="0"/>
          <w:numId w:val="3"/>
        </w:numPr>
        <w:jc w:val="both"/>
      </w:pPr>
      <w:r>
        <w:t>Nhập các ký tự từ bàn phím vào</w:t>
      </w:r>
      <w:r w:rsidRPr="007C0B9C">
        <w:t xml:space="preserve"> luồng </w:t>
      </w:r>
      <w:r w:rsidRPr="00CC23C4">
        <w:rPr>
          <w:i/>
        </w:rPr>
        <w:t>cin</w:t>
      </w:r>
      <w:r w:rsidRPr="007C0B9C">
        <w:t xml:space="preserve"> </w:t>
      </w:r>
      <w:r>
        <w:t xml:space="preserve">rồi </w:t>
      </w:r>
      <w:r w:rsidRPr="007C0B9C">
        <w:t xml:space="preserve">gán cho s: </w:t>
      </w:r>
      <w:r w:rsidRPr="007C0B9C">
        <w:tab/>
      </w:r>
    </w:p>
    <w:p w:rsidR="003200C9" w:rsidRPr="007C0B9C" w:rsidRDefault="003200C9" w:rsidP="003200C9">
      <w:pPr>
        <w:pStyle w:val="ListParagraph"/>
        <w:ind w:left="360"/>
        <w:jc w:val="both"/>
        <w:rPr>
          <w:rFonts w:ascii="Courier New" w:hAnsi="Courier New" w:cs="Courier New"/>
          <w:sz w:val="20"/>
          <w:szCs w:val="20"/>
        </w:rPr>
      </w:pPr>
      <w:r w:rsidRPr="007C0B9C">
        <w:rPr>
          <w:rFonts w:ascii="Courier New" w:hAnsi="Courier New" w:cs="Courier New"/>
          <w:sz w:val="20"/>
          <w:szCs w:val="20"/>
        </w:rPr>
        <w:lastRenderedPageBreak/>
        <w:t>getline(cin,s);</w:t>
      </w:r>
    </w:p>
    <w:p w:rsidR="003200C9" w:rsidRPr="007C0B9C" w:rsidRDefault="003200C9" w:rsidP="003200C9">
      <w:pPr>
        <w:pStyle w:val="ListParagraph"/>
        <w:ind w:left="360"/>
        <w:jc w:val="both"/>
        <w:rPr>
          <w:rFonts w:cs="Times New Roman"/>
          <w:szCs w:val="24"/>
        </w:rPr>
      </w:pPr>
      <w:r>
        <w:rPr>
          <w:rFonts w:cs="Times New Roman"/>
          <w:szCs w:val="24"/>
        </w:rPr>
        <w:t xml:space="preserve">cách này </w:t>
      </w:r>
      <w:r w:rsidRPr="007C0B9C">
        <w:rPr>
          <w:rFonts w:cs="Times New Roman"/>
          <w:szCs w:val="24"/>
        </w:rPr>
        <w:t>nhập được cả ký tự trống.</w:t>
      </w:r>
    </w:p>
    <w:p w:rsidR="003200C9" w:rsidRPr="007C0B9C" w:rsidRDefault="003200C9" w:rsidP="003200C9">
      <w:pPr>
        <w:pStyle w:val="ListParagraph"/>
        <w:numPr>
          <w:ilvl w:val="0"/>
          <w:numId w:val="3"/>
        </w:numPr>
        <w:jc w:val="both"/>
      </w:pPr>
      <w:r w:rsidRPr="007C0B9C">
        <w:t xml:space="preserve">Có thể xuất xâu ký tự s ra màn hình: </w:t>
      </w:r>
    </w:p>
    <w:p w:rsidR="003200C9" w:rsidRDefault="003200C9" w:rsidP="003200C9">
      <w:pPr>
        <w:pStyle w:val="ListParagraph"/>
        <w:ind w:left="360"/>
        <w:jc w:val="both"/>
      </w:pPr>
      <w:r w:rsidRPr="007C0B9C">
        <w:rPr>
          <w:rFonts w:ascii="Courier New" w:hAnsi="Courier New" w:cs="Courier New"/>
          <w:sz w:val="20"/>
          <w:szCs w:val="20"/>
        </w:rPr>
        <w:t>cout&lt;&lt;s;</w:t>
      </w:r>
      <w:r w:rsidRPr="007C0B9C">
        <w:t xml:space="preserve"> </w:t>
      </w:r>
    </w:p>
    <w:p w:rsidR="003200C9" w:rsidRDefault="003200C9" w:rsidP="003200C9">
      <w:pPr>
        <w:jc w:val="both"/>
      </w:pPr>
      <w:r w:rsidRPr="00724630">
        <w:rPr>
          <w:i/>
        </w:rPr>
        <w:t>Ví dụ 1a</w:t>
      </w:r>
      <w:r>
        <w:t xml:space="preserve">. </w:t>
      </w:r>
      <w:r w:rsidRPr="007C0B9C">
        <w:rPr>
          <w:i/>
        </w:rPr>
        <w:t>Sử dụng getline</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include &lt;iostream&gt;</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include &lt;string&gt;</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using namespace std;</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string s;</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int main() {</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 xml:space="preserve">    cout&lt;&lt; "Nhap mot dong chu: "; getline(cin,s);</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 xml:space="preserve">    cout&lt;&lt; "Dong chu da nhap: "; cout&lt;&lt; s &lt;&lt; endl;</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 xml:space="preserve">    system("pause");</w:t>
      </w:r>
    </w:p>
    <w:p w:rsidR="003200C9" w:rsidRPr="005F7126"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 xml:space="preserve">    return 0;</w:t>
      </w:r>
    </w:p>
    <w:p w:rsidR="003200C9" w:rsidRDefault="003200C9" w:rsidP="003200C9">
      <w:pPr>
        <w:spacing w:after="0"/>
        <w:jc w:val="both"/>
        <w:rPr>
          <w:rFonts w:ascii="Courier New" w:hAnsi="Courier New" w:cs="Courier New"/>
          <w:sz w:val="20"/>
          <w:szCs w:val="20"/>
        </w:rPr>
      </w:pPr>
      <w:r w:rsidRPr="005F7126">
        <w:rPr>
          <w:rFonts w:ascii="Courier New" w:hAnsi="Courier New" w:cs="Courier New"/>
          <w:sz w:val="20"/>
          <w:szCs w:val="20"/>
        </w:rPr>
        <w:t>}</w:t>
      </w:r>
    </w:p>
    <w:p w:rsidR="003200C9" w:rsidRPr="007C0B9C" w:rsidRDefault="003200C9" w:rsidP="003200C9">
      <w:pPr>
        <w:jc w:val="both"/>
        <w:rPr>
          <w:i/>
        </w:rPr>
      </w:pPr>
      <w:r w:rsidRPr="007C0B9C">
        <w:rPr>
          <w:i/>
        </w:rPr>
        <w:t>Ví dụ 1</w:t>
      </w:r>
      <w:r>
        <w:rPr>
          <w:i/>
        </w:rPr>
        <w:t>b</w:t>
      </w:r>
      <w:r w:rsidRPr="007C0B9C">
        <w:rPr>
          <w:i/>
        </w:rPr>
        <w:t>: Sử dụ</w:t>
      </w:r>
      <w:r>
        <w:rPr>
          <w:i/>
        </w:rPr>
        <w:t>ng getline</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clude &lt;string&gt;</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string s1="Tran Thi Thu Ha", s2;</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cout&lt;&lt;"Chuoi s1 la: "&lt;&lt;s1 &lt;&lt;endl; </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cout&lt;&lt;"Nhap chuoi s2: "; </w:t>
      </w:r>
    </w:p>
    <w:p w:rsidR="003200C9" w:rsidRPr="005F7126"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cin&gt;&gt;s2;          </w:t>
      </w:r>
      <w:r w:rsidRPr="007C0B9C">
        <w:rPr>
          <w:rFonts w:ascii="Times New Roman" w:hAnsi="Times New Roman" w:cs="Times New Roman"/>
          <w:sz w:val="20"/>
          <w:szCs w:val="20"/>
        </w:rPr>
        <w:t xml:space="preserve">           //</w:t>
      </w:r>
      <w:r>
        <w:rPr>
          <w:rFonts w:ascii="Times New Roman" w:hAnsi="Times New Roman" w:cs="Times New Roman"/>
          <w:sz w:val="20"/>
          <w:szCs w:val="20"/>
        </w:rPr>
        <w:t xml:space="preserve"> </w:t>
      </w:r>
      <w:r w:rsidRPr="005F7126">
        <w:rPr>
          <w:rFonts w:ascii="Times New Roman" w:hAnsi="Times New Roman" w:cs="Times New Roman"/>
          <w:i/>
          <w:sz w:val="20"/>
          <w:szCs w:val="20"/>
        </w:rPr>
        <w:t xml:space="preserve">giả sử gõ “Pham van Duong” </w:t>
      </w:r>
    </w:p>
    <w:p w:rsidR="003200C9" w:rsidRPr="007C0B9C" w:rsidRDefault="003200C9" w:rsidP="003200C9">
      <w:pPr>
        <w:pStyle w:val="PlainText"/>
        <w:spacing w:line="276" w:lineRule="auto"/>
        <w:jc w:val="both"/>
        <w:rPr>
          <w:rFonts w:ascii="Times New Roman" w:hAnsi="Times New Roman" w:cs="Times New Roman"/>
          <w:sz w:val="20"/>
          <w:szCs w:val="20"/>
        </w:rPr>
      </w:pPr>
      <w:r w:rsidRPr="007C0B9C">
        <w:rPr>
          <w:rFonts w:ascii="Courier New" w:hAnsi="Courier New" w:cs="Courier New"/>
          <w:sz w:val="20"/>
          <w:szCs w:val="20"/>
        </w:rPr>
        <w:t xml:space="preserve">   cout&lt;&lt;"Chuoi s2: "&lt;&lt;s2&lt;&lt;endl;</w:t>
      </w:r>
      <w:r w:rsidRPr="007C0B9C">
        <w:rPr>
          <w:rFonts w:ascii="Times New Roman" w:hAnsi="Times New Roman" w:cs="Times New Roman"/>
          <w:i/>
          <w:sz w:val="20"/>
          <w:szCs w:val="20"/>
        </w:rPr>
        <w:t xml:space="preserve"> //chỉ hiện ra”Pham”</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getline(cin,s2);</w:t>
      </w:r>
      <w:r w:rsidRPr="007C0B9C">
        <w:rPr>
          <w:rFonts w:ascii="Times New Roman" w:hAnsi="Times New Roman" w:cs="Times New Roman"/>
          <w:i/>
          <w:sz w:val="20"/>
          <w:szCs w:val="20"/>
        </w:rPr>
        <w:t xml:space="preserve"> //gán phần còn lại trong luồng cin cho s2</w:t>
      </w:r>
    </w:p>
    <w:p w:rsidR="003200C9" w:rsidRPr="007C0B9C" w:rsidRDefault="003200C9" w:rsidP="003200C9">
      <w:pPr>
        <w:pStyle w:val="PlainText"/>
        <w:spacing w:line="276" w:lineRule="auto"/>
        <w:jc w:val="both"/>
        <w:rPr>
          <w:rFonts w:ascii="Times New Roman" w:hAnsi="Times New Roman" w:cs="Times New Roman"/>
          <w:sz w:val="20"/>
          <w:szCs w:val="20"/>
        </w:rPr>
      </w:pPr>
      <w:r w:rsidRPr="007C0B9C">
        <w:rPr>
          <w:rFonts w:ascii="Courier New" w:hAnsi="Courier New" w:cs="Courier New"/>
          <w:sz w:val="20"/>
          <w:szCs w:val="20"/>
        </w:rPr>
        <w:t xml:space="preserve">   cout&lt;&lt;"Phan con lai cua s2: "&lt;&lt;s2;</w:t>
      </w:r>
      <w:r w:rsidRPr="007C0B9C">
        <w:rPr>
          <w:rFonts w:ascii="Times New Roman" w:hAnsi="Times New Roman" w:cs="Times New Roman"/>
          <w:i/>
          <w:sz w:val="20"/>
          <w:szCs w:val="20"/>
        </w:rPr>
        <w:t>//hiện s2=” van Duong”</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system(“pause”);</w:t>
      </w:r>
      <w:r w:rsidRPr="007C0B9C">
        <w:rPr>
          <w:rFonts w:ascii="Times New Roman" w:hAnsi="Times New Roman" w:cs="Times New Roman"/>
          <w:i/>
          <w:sz w:val="20"/>
          <w:szCs w:val="20"/>
        </w:rPr>
        <w:t xml:space="preserve"> //Dừng kết quả trên màn hình cho đến khi nhấn phím</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jc w:val="both"/>
      </w:pPr>
      <w:r w:rsidRPr="007C0B9C">
        <w:t>Kết quả thực hiện chương trình:</w:t>
      </w:r>
    </w:p>
    <w:p w:rsidR="003200C9" w:rsidRPr="007C0B9C" w:rsidRDefault="003200C9" w:rsidP="003200C9">
      <w:pPr>
        <w:jc w:val="both"/>
      </w:pPr>
      <w:r w:rsidRPr="007C0B9C">
        <w:rPr>
          <w:noProof/>
          <w:lang w:bidi="ar-SA"/>
        </w:rPr>
        <w:drawing>
          <wp:inline distT="0" distB="0" distL="0" distR="0" wp14:anchorId="5314282C" wp14:editId="47561339">
            <wp:extent cx="2447925" cy="542925"/>
            <wp:effectExtent l="19050" t="0" r="9525"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2447925" cy="542925"/>
                    </a:xfrm>
                    <a:prstGeom prst="rect">
                      <a:avLst/>
                    </a:prstGeom>
                    <a:noFill/>
                    <a:ln w="9525">
                      <a:noFill/>
                      <a:miter lim="800000"/>
                      <a:headEnd/>
                      <a:tailEnd/>
                    </a:ln>
                  </pic:spPr>
                </pic:pic>
              </a:graphicData>
            </a:graphic>
          </wp:inline>
        </w:drawing>
      </w:r>
    </w:p>
    <w:p w:rsidR="003200C9" w:rsidRPr="005F7126" w:rsidRDefault="003200C9" w:rsidP="003200C9">
      <w:pPr>
        <w:spacing w:after="0"/>
        <w:jc w:val="both"/>
        <w:rPr>
          <w:rFonts w:ascii="Courier New" w:hAnsi="Courier New" w:cs="Courier New"/>
          <w:sz w:val="20"/>
          <w:szCs w:val="20"/>
        </w:rPr>
      </w:pPr>
    </w:p>
    <w:p w:rsidR="003200C9" w:rsidRPr="007C0B9C" w:rsidRDefault="003200C9" w:rsidP="003200C9">
      <w:pPr>
        <w:pStyle w:val="ListParagraph"/>
        <w:numPr>
          <w:ilvl w:val="0"/>
          <w:numId w:val="3"/>
        </w:numPr>
        <w:jc w:val="both"/>
      </w:pPr>
      <w:r w:rsidRPr="007C0B9C">
        <w:t>Nối 2 xâu hoặc ghép một ký tự vào xâu bằng dấu + (điều này chỉ áp dụng với kiểu string, không áp dụng với mảng kí tự).</w:t>
      </w:r>
    </w:p>
    <w:p w:rsidR="003200C9" w:rsidRPr="007C0B9C" w:rsidRDefault="003200C9" w:rsidP="003200C9">
      <w:pPr>
        <w:pStyle w:val="ListParagraph"/>
        <w:numPr>
          <w:ilvl w:val="0"/>
          <w:numId w:val="3"/>
        </w:numPr>
        <w:jc w:val="both"/>
      </w:pPr>
      <w:r w:rsidRPr="007C0B9C">
        <w:t>Có thể so sánh theo tự điển 2 xâu kiểu string bằng các phép toán so sánh sau:</w:t>
      </w:r>
    </w:p>
    <w:p w:rsidR="003200C9" w:rsidRDefault="003200C9" w:rsidP="003200C9">
      <w:pPr>
        <w:jc w:val="both"/>
        <w:rPr>
          <w:rFonts w:ascii="Courier New" w:hAnsi="Courier New" w:cs="Courier New"/>
        </w:rPr>
      </w:pPr>
      <w:r w:rsidRPr="007C0B9C">
        <w:rPr>
          <w:rFonts w:ascii="Courier New" w:hAnsi="Courier New" w:cs="Courier New"/>
        </w:rPr>
        <w:t xml:space="preserve">== (bằng nhau), </w:t>
      </w:r>
    </w:p>
    <w:p w:rsidR="003200C9" w:rsidRDefault="003200C9" w:rsidP="003200C9">
      <w:pPr>
        <w:jc w:val="both"/>
        <w:rPr>
          <w:rFonts w:ascii="Courier New" w:hAnsi="Courier New" w:cs="Courier New"/>
        </w:rPr>
      </w:pPr>
      <w:r w:rsidRPr="007C0B9C">
        <w:rPr>
          <w:rFonts w:ascii="Courier New" w:hAnsi="Courier New" w:cs="Courier New"/>
        </w:rPr>
        <w:t xml:space="preserve">!= (khác nhau), </w:t>
      </w:r>
    </w:p>
    <w:p w:rsidR="003200C9" w:rsidRDefault="003200C9" w:rsidP="003200C9">
      <w:pPr>
        <w:jc w:val="both"/>
        <w:rPr>
          <w:rFonts w:ascii="Courier New" w:hAnsi="Courier New" w:cs="Courier New"/>
        </w:rPr>
      </w:pPr>
      <w:r w:rsidRPr="007C0B9C">
        <w:rPr>
          <w:rFonts w:ascii="Courier New" w:hAnsi="Courier New" w:cs="Courier New"/>
        </w:rPr>
        <w:t xml:space="preserve">&gt; (lớn hơn), </w:t>
      </w:r>
    </w:p>
    <w:p w:rsidR="003200C9" w:rsidRDefault="003200C9" w:rsidP="003200C9">
      <w:pPr>
        <w:jc w:val="both"/>
        <w:rPr>
          <w:rFonts w:ascii="Courier New" w:hAnsi="Courier New" w:cs="Courier New"/>
        </w:rPr>
      </w:pPr>
      <w:r w:rsidRPr="007C0B9C">
        <w:rPr>
          <w:rFonts w:ascii="Courier New" w:hAnsi="Courier New" w:cs="Courier New"/>
        </w:rPr>
        <w:t xml:space="preserve">&lt; (nhỏ hơn), </w:t>
      </w:r>
    </w:p>
    <w:p w:rsidR="003200C9" w:rsidRDefault="003200C9" w:rsidP="003200C9">
      <w:pPr>
        <w:jc w:val="both"/>
        <w:rPr>
          <w:rFonts w:ascii="Courier New" w:hAnsi="Courier New" w:cs="Courier New"/>
        </w:rPr>
      </w:pPr>
      <w:r w:rsidRPr="007C0B9C">
        <w:rPr>
          <w:rFonts w:ascii="Courier New" w:hAnsi="Courier New" w:cs="Courier New"/>
        </w:rPr>
        <w:t xml:space="preserve">&gt;= (không nhỏ hơn), </w:t>
      </w:r>
    </w:p>
    <w:p w:rsidR="003200C9" w:rsidRPr="007C0B9C" w:rsidRDefault="003200C9" w:rsidP="003200C9">
      <w:pPr>
        <w:jc w:val="both"/>
        <w:rPr>
          <w:rFonts w:ascii="Courier New" w:hAnsi="Courier New" w:cs="Courier New"/>
        </w:rPr>
      </w:pPr>
      <w:r w:rsidRPr="007C0B9C">
        <w:rPr>
          <w:rFonts w:ascii="Courier New" w:hAnsi="Courier New" w:cs="Courier New"/>
        </w:rPr>
        <w:lastRenderedPageBreak/>
        <w:t>&lt;= (không lớn hơn);</w:t>
      </w:r>
    </w:p>
    <w:p w:rsidR="003200C9" w:rsidRPr="007C0B9C" w:rsidRDefault="003200C9" w:rsidP="003200C9">
      <w:pPr>
        <w:pStyle w:val="ListParagraph"/>
        <w:numPr>
          <w:ilvl w:val="0"/>
          <w:numId w:val="4"/>
        </w:numPr>
        <w:jc w:val="both"/>
      </w:pPr>
      <w:r w:rsidRPr="007C0B9C">
        <w:t xml:space="preserve">Nếu s là </w:t>
      </w:r>
      <w:r w:rsidRPr="007C0B9C">
        <w:rPr>
          <w:i/>
        </w:rPr>
        <w:t xml:space="preserve">string </w:t>
      </w:r>
      <w:r w:rsidRPr="007C0B9C">
        <w:t>thì s.length() cho biết độ dài xâu ký tự.</w:t>
      </w:r>
    </w:p>
    <w:p w:rsidR="003200C9" w:rsidRPr="007C0B9C" w:rsidRDefault="003200C9" w:rsidP="003200C9">
      <w:pPr>
        <w:pStyle w:val="ListParagraph"/>
        <w:numPr>
          <w:ilvl w:val="0"/>
          <w:numId w:val="4"/>
        </w:numPr>
        <w:jc w:val="both"/>
      </w:pPr>
      <w:r w:rsidRPr="007C0B9C">
        <w:t xml:space="preserve">s[i] cho biết ký tự thứ </w:t>
      </w:r>
      <w:r w:rsidRPr="007C0B9C">
        <w:rPr>
          <w:i/>
        </w:rPr>
        <w:t>i</w:t>
      </w:r>
      <w:r w:rsidRPr="007C0B9C">
        <w:t>+1 trong s (0≤i&lt;s.length().</w:t>
      </w:r>
    </w:p>
    <w:p w:rsidR="003200C9" w:rsidRPr="007C0B9C" w:rsidRDefault="003200C9" w:rsidP="003200C9">
      <w:pPr>
        <w:pStyle w:val="ListParagraph"/>
        <w:ind w:left="360"/>
        <w:jc w:val="both"/>
      </w:pPr>
      <w:r w:rsidRPr="007C0B9C">
        <w:t>Đây là điều khác biệt cần chú ý khi đối chiếu với string trong Pascal.</w:t>
      </w:r>
    </w:p>
    <w:p w:rsidR="003200C9" w:rsidRPr="007C0B9C" w:rsidRDefault="003200C9" w:rsidP="003200C9">
      <w:pPr>
        <w:pStyle w:val="ListParagraph"/>
        <w:numPr>
          <w:ilvl w:val="0"/>
          <w:numId w:val="4"/>
        </w:numPr>
        <w:jc w:val="both"/>
      </w:pPr>
      <w:r w:rsidRPr="007C0B9C">
        <w:t>Có thể dùng phép gán (=) với biến có kiểu string.</w:t>
      </w:r>
    </w:p>
    <w:p w:rsidR="003200C9" w:rsidRPr="007C0B9C" w:rsidRDefault="003200C9" w:rsidP="003200C9">
      <w:pPr>
        <w:pStyle w:val="ListParagraph"/>
        <w:numPr>
          <w:ilvl w:val="0"/>
          <w:numId w:val="4"/>
        </w:numPr>
        <w:jc w:val="both"/>
      </w:pPr>
      <w:r w:rsidRPr="007C0B9C">
        <w:t xml:space="preserve">Có thể coi </w:t>
      </w:r>
      <w:r w:rsidRPr="007C0B9C">
        <w:rPr>
          <w:i/>
        </w:rPr>
        <w:t>s</w:t>
      </w:r>
      <w:r w:rsidRPr="007C0B9C">
        <w:t xml:space="preserve"> là xâu rỗng khi khai báo </w:t>
      </w:r>
      <w:r w:rsidRPr="007C0B9C">
        <w:rPr>
          <w:rFonts w:ascii="Courier New" w:hAnsi="Courier New" w:cs="Courier New"/>
          <w:sz w:val="20"/>
          <w:szCs w:val="20"/>
        </w:rPr>
        <w:t>string s="";</w:t>
      </w:r>
    </w:p>
    <w:p w:rsidR="003200C9" w:rsidRDefault="003200C9" w:rsidP="003200C9">
      <w:pPr>
        <w:pStyle w:val="ListParagraph"/>
        <w:numPr>
          <w:ilvl w:val="0"/>
          <w:numId w:val="4"/>
        </w:numPr>
        <w:jc w:val="both"/>
      </w:pPr>
      <w:r>
        <w:t>Giả sử p1 và p2 là hai vị trí lặp (kiểu iterator) của xâu string s thì:</w:t>
      </w:r>
    </w:p>
    <w:p w:rsidR="003200C9" w:rsidRDefault="003200C9" w:rsidP="003200C9">
      <w:pPr>
        <w:pStyle w:val="ListParagraph"/>
        <w:ind w:left="360"/>
        <w:jc w:val="both"/>
        <w:rPr>
          <w:rFonts w:ascii="Courier New" w:hAnsi="Courier New" w:cs="Courier New"/>
          <w:sz w:val="20"/>
          <w:szCs w:val="20"/>
        </w:rPr>
      </w:pPr>
      <w:r w:rsidRPr="00E45146">
        <w:rPr>
          <w:rFonts w:ascii="Courier New" w:hAnsi="Courier New" w:cs="Courier New"/>
          <w:sz w:val="20"/>
          <w:szCs w:val="20"/>
        </w:rPr>
        <w:t>string(p1, p2);</w:t>
      </w:r>
    </w:p>
    <w:p w:rsidR="003200C9" w:rsidRDefault="003200C9" w:rsidP="003200C9">
      <w:pPr>
        <w:jc w:val="both"/>
        <w:rPr>
          <w:i/>
        </w:rPr>
      </w:pPr>
      <w:r>
        <w:t xml:space="preserve">sẽ cho xâu con của s từ </w:t>
      </w:r>
      <w:r w:rsidRPr="00E45146">
        <w:rPr>
          <w:i/>
        </w:rPr>
        <w:t>p1</w:t>
      </w:r>
      <w:r>
        <w:t xml:space="preserve"> đến </w:t>
      </w:r>
      <w:r w:rsidRPr="00E45146">
        <w:rPr>
          <w:i/>
        </w:rPr>
        <w:t>p2</w:t>
      </w:r>
      <w:r>
        <w:rPr>
          <w:i/>
        </w:rPr>
        <w:t>-1.</w:t>
      </w:r>
    </w:p>
    <w:p w:rsidR="003200C9" w:rsidRDefault="003200C9" w:rsidP="003200C9">
      <w:pPr>
        <w:jc w:val="both"/>
      </w:pPr>
      <w:r>
        <w:t>Ví dụ 2.</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include &lt;iostream&gt;</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include &lt;string&gt;</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using namespace std;</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string s;</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int main() {</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 xml:space="preserve">    cout&lt;&lt; "Nhap mot dong chu: ";</w:t>
      </w:r>
    </w:p>
    <w:p w:rsidR="003200C9" w:rsidRPr="00E45146" w:rsidRDefault="003200C9" w:rsidP="003200C9">
      <w:pPr>
        <w:spacing w:after="0"/>
        <w:jc w:val="both"/>
        <w:rPr>
          <w:rFonts w:cs="Times New Roman"/>
          <w:i/>
          <w:sz w:val="20"/>
          <w:szCs w:val="20"/>
        </w:rPr>
      </w:pPr>
      <w:r w:rsidRPr="00E45146">
        <w:rPr>
          <w:rFonts w:ascii="Courier New" w:hAnsi="Courier New" w:cs="Courier New"/>
          <w:sz w:val="20"/>
          <w:szCs w:val="20"/>
        </w:rPr>
        <w:t xml:space="preserve">    getline(cin,s);</w:t>
      </w:r>
      <w:r>
        <w:rPr>
          <w:rFonts w:cs="Times New Roman"/>
          <w:sz w:val="20"/>
          <w:szCs w:val="20"/>
        </w:rPr>
        <w:t xml:space="preserve"> </w:t>
      </w:r>
      <w:r>
        <w:rPr>
          <w:rFonts w:cs="Times New Roman"/>
          <w:i/>
          <w:sz w:val="20"/>
          <w:szCs w:val="20"/>
        </w:rPr>
        <w:t>// Giả sử nhập “Do Thi Minh Xuan”</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 xml:space="preserve">    string::iterator p1, p2;</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 xml:space="preserve">    p1=s.begin()+7;p2=p1+4;</w:t>
      </w:r>
    </w:p>
    <w:p w:rsidR="003200C9" w:rsidRPr="00406538" w:rsidRDefault="003200C9" w:rsidP="003200C9">
      <w:pPr>
        <w:spacing w:after="0"/>
        <w:jc w:val="both"/>
        <w:rPr>
          <w:rFonts w:cs="Times New Roman"/>
          <w:i/>
          <w:sz w:val="20"/>
          <w:szCs w:val="20"/>
        </w:rPr>
      </w:pPr>
      <w:r w:rsidRPr="00E45146">
        <w:rPr>
          <w:rFonts w:ascii="Courier New" w:hAnsi="Courier New" w:cs="Courier New"/>
          <w:sz w:val="20"/>
          <w:szCs w:val="20"/>
        </w:rPr>
        <w:t xml:space="preserve">    cout &lt;&lt; string(p1,p2) &lt;&lt; endl; </w:t>
      </w:r>
      <w:r>
        <w:rPr>
          <w:rFonts w:cs="Times New Roman"/>
          <w:i/>
          <w:sz w:val="20"/>
          <w:szCs w:val="20"/>
        </w:rPr>
        <w:t>// Hiện xâu con là “Minh”</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 xml:space="preserve">    system("pause");</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 xml:space="preserve">    return 0;</w:t>
      </w:r>
    </w:p>
    <w:p w:rsidR="003200C9" w:rsidRPr="00E45146" w:rsidRDefault="003200C9" w:rsidP="003200C9">
      <w:pPr>
        <w:spacing w:after="0"/>
        <w:jc w:val="both"/>
        <w:rPr>
          <w:rFonts w:ascii="Courier New" w:hAnsi="Courier New" w:cs="Courier New"/>
          <w:sz w:val="20"/>
          <w:szCs w:val="20"/>
        </w:rPr>
      </w:pPr>
      <w:r w:rsidRPr="00E45146">
        <w:rPr>
          <w:rFonts w:ascii="Courier New" w:hAnsi="Courier New" w:cs="Courier New"/>
          <w:sz w:val="20"/>
          <w:szCs w:val="20"/>
        </w:rPr>
        <w:t>}</w:t>
      </w:r>
    </w:p>
    <w:p w:rsidR="003200C9" w:rsidRPr="00406538" w:rsidRDefault="003200C9" w:rsidP="003200C9">
      <w:pPr>
        <w:spacing w:after="0"/>
        <w:jc w:val="both"/>
        <w:rPr>
          <w:b/>
          <w:i/>
        </w:rPr>
      </w:pPr>
      <w:r w:rsidRPr="00406538">
        <w:rPr>
          <w:b/>
          <w:i/>
        </w:rPr>
        <w:t>Ngoài ra còn có thể sử dụng những phương thức sau:</w:t>
      </w:r>
    </w:p>
    <w:p w:rsidR="003200C9" w:rsidRPr="007C0B9C" w:rsidRDefault="003200C9" w:rsidP="003200C9">
      <w:pPr>
        <w:pStyle w:val="ListParagraph"/>
        <w:numPr>
          <w:ilvl w:val="0"/>
          <w:numId w:val="19"/>
        </w:numPr>
        <w:jc w:val="both"/>
      </w:pPr>
      <w:r w:rsidRPr="007C0B9C">
        <w:rPr>
          <w:i/>
        </w:rPr>
        <w:t>s.substr(int pos, int nchar)</w:t>
      </w:r>
      <w:r w:rsidRPr="007C0B9C">
        <w:t xml:space="preserve"> trích ra một chuỗi con của một chuỗi s.</w:t>
      </w:r>
      <w:r>
        <w:t xml:space="preserve"> Vis dụ: </w:t>
      </w:r>
      <w:r w:rsidRPr="007C0B9C">
        <w:rPr>
          <w:rFonts w:ascii="Courier New" w:hAnsi="Courier New" w:cs="Courier New"/>
          <w:sz w:val="20"/>
          <w:szCs w:val="20"/>
        </w:rPr>
        <w:t>s.substr(2,4)</w:t>
      </w:r>
      <w:r w:rsidRPr="007C0B9C">
        <w:t xml:space="preserve"> trả về chuỗi con gồm 4 ký tự của chuỗi s kể từ ký tự ở vị trí thứ 2 (</w:t>
      </w:r>
      <w:r w:rsidRPr="007C0B9C">
        <w:rPr>
          <w:i/>
        </w:rPr>
        <w:t>chú ý ký tự đầu tiên của chuỗi ở vị trí 0)</w:t>
      </w:r>
      <w:r w:rsidRPr="007C0B9C">
        <w:t>.</w:t>
      </w:r>
    </w:p>
    <w:p w:rsidR="003200C9" w:rsidRDefault="003200C9" w:rsidP="003200C9">
      <w:pPr>
        <w:pStyle w:val="ListParagraph"/>
        <w:ind w:left="0"/>
        <w:jc w:val="both"/>
      </w:pPr>
      <w:r>
        <w:t>Trong ví dụ 2 nêu trên, các dòng lệnh:</w:t>
      </w:r>
    </w:p>
    <w:p w:rsidR="003200C9" w:rsidRPr="00E45146" w:rsidRDefault="003200C9" w:rsidP="003200C9">
      <w:pPr>
        <w:spacing w:after="0"/>
        <w:jc w:val="both"/>
        <w:rPr>
          <w:rFonts w:ascii="Courier New" w:hAnsi="Courier New" w:cs="Courier New"/>
          <w:sz w:val="20"/>
          <w:szCs w:val="20"/>
        </w:rPr>
      </w:pPr>
      <w:r>
        <w:rPr>
          <w:rFonts w:ascii="Courier New" w:hAnsi="Courier New" w:cs="Courier New"/>
          <w:sz w:val="20"/>
          <w:szCs w:val="20"/>
        </w:rPr>
        <w:t xml:space="preserve">    </w:t>
      </w:r>
      <w:r w:rsidRPr="00E45146">
        <w:rPr>
          <w:rFonts w:ascii="Courier New" w:hAnsi="Courier New" w:cs="Courier New"/>
          <w:sz w:val="20"/>
          <w:szCs w:val="20"/>
        </w:rPr>
        <w:t>p1=s.begin()+7;p2=p1+4;</w:t>
      </w:r>
    </w:p>
    <w:p w:rsidR="003200C9" w:rsidRPr="00406538" w:rsidRDefault="003200C9" w:rsidP="003200C9">
      <w:pPr>
        <w:spacing w:after="0"/>
        <w:jc w:val="both"/>
        <w:rPr>
          <w:rFonts w:cs="Times New Roman"/>
          <w:i/>
          <w:sz w:val="20"/>
          <w:szCs w:val="20"/>
        </w:rPr>
      </w:pPr>
      <w:r w:rsidRPr="00E45146">
        <w:rPr>
          <w:rFonts w:ascii="Courier New" w:hAnsi="Courier New" w:cs="Courier New"/>
          <w:sz w:val="20"/>
          <w:szCs w:val="20"/>
        </w:rPr>
        <w:t xml:space="preserve">    cout &lt;&lt; string(p1,p2) &lt;&lt; endl; </w:t>
      </w:r>
      <w:r>
        <w:rPr>
          <w:rFonts w:cs="Times New Roman"/>
          <w:i/>
          <w:sz w:val="20"/>
          <w:szCs w:val="20"/>
        </w:rPr>
        <w:t>// Hiện xâu con là “Minh”</w:t>
      </w:r>
    </w:p>
    <w:p w:rsidR="003200C9" w:rsidRDefault="003200C9" w:rsidP="003200C9">
      <w:pPr>
        <w:pStyle w:val="ListParagraph"/>
        <w:ind w:left="0"/>
        <w:jc w:val="both"/>
      </w:pPr>
      <w:r>
        <w:t xml:space="preserve"> có thể thay bằng lệnh:</w:t>
      </w:r>
    </w:p>
    <w:p w:rsidR="003200C9" w:rsidRPr="003B3D4C" w:rsidRDefault="003200C9" w:rsidP="003200C9">
      <w:pPr>
        <w:pStyle w:val="ListParagraph"/>
        <w:ind w:left="0"/>
        <w:jc w:val="both"/>
        <w:rPr>
          <w:rFonts w:ascii="Courier New" w:hAnsi="Courier New" w:cs="Courier New"/>
          <w:sz w:val="20"/>
          <w:szCs w:val="20"/>
        </w:rPr>
      </w:pPr>
      <w:r>
        <w:rPr>
          <w:rFonts w:ascii="Courier New" w:hAnsi="Courier New" w:cs="Courier New"/>
          <w:sz w:val="20"/>
          <w:szCs w:val="20"/>
        </w:rPr>
        <w:t xml:space="preserve">    </w:t>
      </w:r>
      <w:r w:rsidRPr="003B3D4C">
        <w:rPr>
          <w:rFonts w:ascii="Courier New" w:hAnsi="Courier New" w:cs="Courier New"/>
          <w:sz w:val="20"/>
          <w:szCs w:val="20"/>
        </w:rPr>
        <w:t>cout &lt;&lt; s.substr(7,4)&lt;&lt;endl;</w:t>
      </w:r>
    </w:p>
    <w:p w:rsidR="003200C9" w:rsidRDefault="003200C9" w:rsidP="003200C9">
      <w:pPr>
        <w:pStyle w:val="ListParagraph"/>
        <w:ind w:left="0"/>
        <w:jc w:val="both"/>
        <w:rPr>
          <w:i/>
        </w:rPr>
      </w:pPr>
    </w:p>
    <w:p w:rsidR="003200C9" w:rsidRPr="007C0B9C" w:rsidRDefault="003200C9" w:rsidP="003200C9">
      <w:pPr>
        <w:pStyle w:val="ListParagraph"/>
        <w:numPr>
          <w:ilvl w:val="0"/>
          <w:numId w:val="19"/>
        </w:numPr>
        <w:jc w:val="both"/>
        <w:rPr>
          <w:rFonts w:eastAsia="ArialMT"/>
        </w:rPr>
      </w:pPr>
      <w:r w:rsidRPr="007C0B9C">
        <w:rPr>
          <w:i/>
        </w:rPr>
        <w:t>s.find(int ch, int pos);</w:t>
      </w:r>
      <w:r w:rsidRPr="007C0B9C">
        <w:t xml:space="preserve"> trả về vị trí lặp của ký t</w:t>
      </w:r>
      <w:r w:rsidRPr="007C0B9C">
        <w:rPr>
          <w:rFonts w:eastAsia="ArialMT"/>
        </w:rPr>
        <w:t xml:space="preserve">ự ch kể từ vị trí </w:t>
      </w:r>
      <w:r w:rsidRPr="007C0B9C">
        <w:rPr>
          <w:rFonts w:eastAsia="ArialMT"/>
          <w:i/>
        </w:rPr>
        <w:t>pos</w:t>
      </w:r>
      <w:r w:rsidRPr="007C0B9C">
        <w:rPr>
          <w:rFonts w:eastAsia="ArialMT"/>
        </w:rPr>
        <w:t xml:space="preserve"> đến cuối chuỗi </w:t>
      </w:r>
      <w:r w:rsidRPr="007C0B9C">
        <w:rPr>
          <w:rFonts w:eastAsia="ArialMT"/>
          <w:i/>
        </w:rPr>
        <w:t>s</w:t>
      </w:r>
    </w:p>
    <w:p w:rsidR="003200C9" w:rsidRPr="007C0B9C" w:rsidRDefault="003200C9" w:rsidP="003200C9">
      <w:pPr>
        <w:pStyle w:val="ListParagraph"/>
        <w:ind w:left="0" w:firstLine="360"/>
        <w:jc w:val="both"/>
        <w:rPr>
          <w:rFonts w:eastAsia="ArialMT"/>
        </w:rPr>
      </w:pPr>
      <w:r w:rsidRPr="007C0B9C">
        <w:rPr>
          <w:i/>
        </w:rPr>
        <w:t>s.find(char *s1, int pos);</w:t>
      </w:r>
      <w:r w:rsidRPr="007C0B9C">
        <w:t xml:space="preserve"> trả về vị trí lặp của m</w:t>
      </w:r>
      <w:r w:rsidRPr="007C0B9C">
        <w:rPr>
          <w:rFonts w:eastAsia="ArialMT"/>
        </w:rPr>
        <w:t xml:space="preserve">ảng ký tự </w:t>
      </w:r>
      <w:r w:rsidRPr="007C0B9C">
        <w:rPr>
          <w:rFonts w:eastAsia="ArialMT"/>
          <w:i/>
        </w:rPr>
        <w:t>s1</w:t>
      </w:r>
      <w:r w:rsidRPr="007C0B9C">
        <w:t xml:space="preserve"> trong chuỗi </w:t>
      </w:r>
      <w:r w:rsidRPr="007C0B9C">
        <w:rPr>
          <w:i/>
        </w:rPr>
        <w:t>s</w:t>
      </w:r>
      <w:r w:rsidRPr="007C0B9C">
        <w:t xml:space="preserve"> k</w:t>
      </w:r>
      <w:r w:rsidRPr="007C0B9C">
        <w:rPr>
          <w:rFonts w:eastAsia="ArialMT"/>
        </w:rPr>
        <w:t>ể từ vị trí pos đến cuối</w:t>
      </w:r>
    </w:p>
    <w:p w:rsidR="003200C9" w:rsidRPr="007C0B9C" w:rsidRDefault="003200C9" w:rsidP="003200C9">
      <w:pPr>
        <w:pStyle w:val="ListParagraph"/>
        <w:ind w:left="0" w:firstLine="360"/>
        <w:jc w:val="both"/>
        <w:rPr>
          <w:rFonts w:eastAsia="ArialMT"/>
        </w:rPr>
      </w:pPr>
      <w:r w:rsidRPr="007C0B9C">
        <w:rPr>
          <w:i/>
        </w:rPr>
        <w:t>s.find(string&amp; s1, int pos);</w:t>
      </w:r>
      <w:r w:rsidRPr="007C0B9C">
        <w:t xml:space="preserve"> trả về vị trí lặp của chu</w:t>
      </w:r>
      <w:r w:rsidRPr="007C0B9C">
        <w:rPr>
          <w:rFonts w:eastAsia="ArialMT"/>
        </w:rPr>
        <w:t xml:space="preserve">ỗi </w:t>
      </w:r>
      <w:r w:rsidRPr="007C0B9C">
        <w:rPr>
          <w:rFonts w:eastAsia="ArialMT"/>
          <w:i/>
        </w:rPr>
        <w:t>s1</w:t>
      </w:r>
      <w:r w:rsidRPr="007C0B9C">
        <w:rPr>
          <w:rFonts w:eastAsia="ArialMT"/>
        </w:rPr>
        <w:t xml:space="preserve"> trong chuỗi </w:t>
      </w:r>
      <w:r w:rsidRPr="007C0B9C">
        <w:rPr>
          <w:rFonts w:eastAsia="ArialMT"/>
          <w:i/>
        </w:rPr>
        <w:t>s</w:t>
      </w:r>
      <w:r w:rsidRPr="007C0B9C">
        <w:rPr>
          <w:rFonts w:eastAsia="ArialMT"/>
        </w:rPr>
        <w:t xml:space="preserve"> kể từ vị trí </w:t>
      </w:r>
      <w:r w:rsidRPr="007C0B9C">
        <w:rPr>
          <w:rFonts w:eastAsia="ArialMT"/>
          <w:i/>
        </w:rPr>
        <w:t>pos</w:t>
      </w:r>
      <w:r w:rsidRPr="007C0B9C">
        <w:rPr>
          <w:rFonts w:eastAsia="ArialMT"/>
        </w:rPr>
        <w:t xml:space="preserve"> đến cuối.</w:t>
      </w:r>
    </w:p>
    <w:p w:rsidR="003200C9" w:rsidRDefault="003200C9" w:rsidP="003200C9">
      <w:pPr>
        <w:jc w:val="both"/>
      </w:pPr>
      <w:r w:rsidRPr="007C0B9C">
        <w:t xml:space="preserve">Trong s.find() nếu không cho </w:t>
      </w:r>
      <w:r w:rsidRPr="007C0B9C">
        <w:rPr>
          <w:i/>
        </w:rPr>
        <w:t>pos</w:t>
      </w:r>
      <w:r w:rsidRPr="007C0B9C">
        <w:t xml:space="preserve"> thì hiểu mặc nhiên là pos=0; nếu tìm thấy thì trả về vị trí xuất hiện đầu tiên, ngược lại trả về giá trị -1.</w:t>
      </w:r>
    </w:p>
    <w:p w:rsidR="003200C9" w:rsidRPr="007C0B9C" w:rsidRDefault="003200C9" w:rsidP="003200C9">
      <w:pPr>
        <w:jc w:val="both"/>
        <w:rPr>
          <w:i/>
        </w:rPr>
      </w:pPr>
      <w:r w:rsidRPr="007C0B9C">
        <w:rPr>
          <w:i/>
        </w:rPr>
        <w:t>Ví dụ</w:t>
      </w:r>
      <w:r>
        <w:rPr>
          <w:i/>
        </w:rPr>
        <w:t xml:space="preserve"> 3</w:t>
      </w:r>
      <w:r w:rsidRPr="007C0B9C">
        <w:rPr>
          <w:i/>
        </w:rPr>
        <w:t>. Tìm và tách riêng từng từ của chuỗi</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string&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lastRenderedPageBreak/>
        <w:t>using namespace std;</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string s="Nghin nam Thang Long";</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string s1="Thang";</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string::iterator p, p2;</w:t>
      </w:r>
      <w:r w:rsidRPr="007C0B9C">
        <w:rPr>
          <w:rFonts w:cs="Times New Roman"/>
          <w:i/>
          <w:sz w:val="20"/>
          <w:szCs w:val="20"/>
        </w:rPr>
        <w:t xml:space="preserve"> //Khai báo các biến lặp- iterator   p và p2</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cout&lt;&lt;s.find(s1)&lt;&lt;endl;</w:t>
      </w:r>
      <w:r w:rsidRPr="007C0B9C">
        <w:rPr>
          <w:rFonts w:cs="Times New Roman"/>
          <w:i/>
          <w:sz w:val="20"/>
          <w:szCs w:val="20"/>
        </w:rPr>
        <w:t xml:space="preserve"> // Hiện vị trí lặp của </w:t>
      </w:r>
      <w:r>
        <w:rPr>
          <w:rFonts w:cs="Times New Roman"/>
          <w:i/>
          <w:sz w:val="20"/>
          <w:szCs w:val="20"/>
        </w:rPr>
        <w:t>s1</w:t>
      </w:r>
      <w:r w:rsidRPr="007C0B9C">
        <w:rPr>
          <w:rFonts w:cs="Times New Roman"/>
          <w:i/>
          <w:sz w:val="20"/>
          <w:szCs w:val="20"/>
        </w:rPr>
        <w:t xml:space="preserve"> trong chuỗi s</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for (p=s.begin(); p&lt;s.end(); ){</w:t>
      </w:r>
      <w:r w:rsidRPr="007C0B9C">
        <w:rPr>
          <w:rFonts w:cs="Times New Roman"/>
          <w:i/>
          <w:sz w:val="20"/>
          <w:szCs w:val="20"/>
        </w:rPr>
        <w:t xml:space="preserve">   //</w:t>
      </w:r>
      <w:r>
        <w:rPr>
          <w:rFonts w:cs="Times New Roman"/>
          <w:i/>
          <w:sz w:val="20"/>
          <w:szCs w:val="20"/>
        </w:rPr>
        <w:t xml:space="preserve"> </w:t>
      </w:r>
      <w:r w:rsidRPr="007C0B9C">
        <w:rPr>
          <w:rFonts w:cs="Times New Roman"/>
          <w:i/>
          <w:sz w:val="20"/>
          <w:szCs w:val="20"/>
        </w:rPr>
        <w:t>Vị trí p chuyển  từ đầu tới cuối s</w:t>
      </w:r>
    </w:p>
    <w:p w:rsidR="003200C9" w:rsidRPr="007C0B9C" w:rsidRDefault="003200C9" w:rsidP="003200C9">
      <w:pPr>
        <w:spacing w:after="0"/>
        <w:jc w:val="both"/>
        <w:rPr>
          <w:rFonts w:cs="Times New Roman"/>
          <w:sz w:val="20"/>
          <w:szCs w:val="20"/>
        </w:rPr>
      </w:pPr>
      <w:r w:rsidRPr="007C0B9C">
        <w:rPr>
          <w:rFonts w:ascii="Courier New" w:hAnsi="Courier New" w:cs="Courier New"/>
          <w:sz w:val="20"/>
          <w:szCs w:val="20"/>
        </w:rPr>
        <w:t xml:space="preserve">  p2=find(p, s.end(),' ');</w:t>
      </w:r>
      <w:r w:rsidRPr="007C0B9C">
        <w:rPr>
          <w:rFonts w:cs="Times New Roman"/>
          <w:sz w:val="20"/>
          <w:szCs w:val="20"/>
        </w:rPr>
        <w:t xml:space="preserve"> </w:t>
      </w:r>
      <w:r w:rsidRPr="007C0B9C">
        <w:rPr>
          <w:rFonts w:cs="Times New Roman"/>
          <w:i/>
          <w:sz w:val="20"/>
          <w:szCs w:val="20"/>
        </w:rPr>
        <w:t>// vị trí lặp của dấu trống mới kể từ vị trí p</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  if (p2!=p) </w:t>
      </w:r>
      <w:r w:rsidRPr="007C0B9C">
        <w:rPr>
          <w:rFonts w:cs="Times New Roman"/>
          <w:i/>
          <w:sz w:val="20"/>
          <w:szCs w:val="20"/>
        </w:rPr>
        <w:t>// Hai vị trí lặp khác nhau</w:t>
      </w:r>
    </w:p>
    <w:p w:rsidR="003200C9" w:rsidRPr="007C0B9C" w:rsidRDefault="003200C9" w:rsidP="003200C9">
      <w:pPr>
        <w:spacing w:after="0"/>
        <w:jc w:val="both"/>
        <w:rPr>
          <w:rFonts w:cs="Times New Roman"/>
          <w:sz w:val="20"/>
          <w:szCs w:val="20"/>
        </w:rPr>
      </w:pPr>
      <w:r w:rsidRPr="007C0B9C">
        <w:rPr>
          <w:rFonts w:ascii="Courier New" w:hAnsi="Courier New" w:cs="Courier New"/>
          <w:sz w:val="20"/>
          <w:szCs w:val="20"/>
        </w:rPr>
        <w:t xml:space="preserve">    cout&lt;&lt;string(p, p2)&lt;&lt;endl;</w:t>
      </w:r>
      <w:r w:rsidRPr="007C0B9C">
        <w:rPr>
          <w:rFonts w:cs="Times New Roman"/>
          <w:sz w:val="20"/>
          <w:szCs w:val="20"/>
        </w:rPr>
        <w:t>//</w:t>
      </w:r>
      <w:r w:rsidRPr="007C0B9C">
        <w:rPr>
          <w:rFonts w:cs="Times New Roman"/>
          <w:i/>
          <w:sz w:val="20"/>
          <w:szCs w:val="20"/>
        </w:rPr>
        <w:t xml:space="preserve"> Xuất một từ giữa p và p2</w:t>
      </w:r>
    </w:p>
    <w:p w:rsidR="003200C9" w:rsidRPr="007C0B9C" w:rsidRDefault="003200C9" w:rsidP="003200C9">
      <w:pPr>
        <w:spacing w:after="0"/>
        <w:jc w:val="both"/>
        <w:rPr>
          <w:rFonts w:cs="Times New Roman"/>
          <w:i/>
          <w:sz w:val="20"/>
          <w:szCs w:val="20"/>
        </w:rPr>
      </w:pPr>
      <w:r w:rsidRPr="007C0B9C">
        <w:rPr>
          <w:rFonts w:ascii="Courier New" w:hAnsi="Courier New" w:cs="Courier New"/>
          <w:sz w:val="20"/>
          <w:szCs w:val="20"/>
        </w:rPr>
        <w:t xml:space="preserve">  p = p2+1;</w:t>
      </w:r>
      <w:r w:rsidRPr="007C0B9C">
        <w:rPr>
          <w:rFonts w:cs="Times New Roman"/>
          <w:i/>
          <w:sz w:val="20"/>
          <w:szCs w:val="20"/>
        </w:rPr>
        <w:t xml:space="preserve"> // vị trí mới của  p là vị trí  tiếp theo của p2</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system(“pause”);</w:t>
      </w:r>
      <w:r w:rsidRPr="007C0B9C">
        <w:rPr>
          <w:rFonts w:ascii="Times New Roman" w:hAnsi="Times New Roman" w:cs="Times New Roman"/>
          <w:i/>
          <w:sz w:val="20"/>
          <w:szCs w:val="20"/>
        </w:rPr>
        <w:t xml:space="preserve"> //Dừng kết quả trên màn hình cho đến khi nhấn phím</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return 0;</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jc w:val="both"/>
      </w:pPr>
      <w:r w:rsidRPr="007C0B9C">
        <w:t>Kết quả thực hiện chương trình:</w:t>
      </w:r>
    </w:p>
    <w:p w:rsidR="003200C9" w:rsidRPr="007C0B9C" w:rsidRDefault="003200C9" w:rsidP="003200C9">
      <w:pPr>
        <w:jc w:val="both"/>
      </w:pPr>
      <w:r w:rsidRPr="007C0B9C">
        <w:rPr>
          <w:noProof/>
          <w:lang w:bidi="ar-SA"/>
        </w:rPr>
        <w:drawing>
          <wp:inline distT="0" distB="0" distL="0" distR="0" wp14:anchorId="6893B376" wp14:editId="0558AE95">
            <wp:extent cx="457200" cy="619125"/>
            <wp:effectExtent l="19050" t="0" r="0" b="0"/>
            <wp:docPr id="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457200" cy="619125"/>
                    </a:xfrm>
                    <a:prstGeom prst="rect">
                      <a:avLst/>
                    </a:prstGeom>
                    <a:noFill/>
                    <a:ln w="9525">
                      <a:noFill/>
                      <a:miter lim="800000"/>
                      <a:headEnd/>
                      <a:tailEnd/>
                    </a:ln>
                  </pic:spPr>
                </pic:pic>
              </a:graphicData>
            </a:graphic>
          </wp:inline>
        </w:drawing>
      </w:r>
    </w:p>
    <w:p w:rsidR="003200C9" w:rsidRPr="007C0B9C" w:rsidRDefault="003200C9" w:rsidP="003200C9">
      <w:pPr>
        <w:pStyle w:val="ListParagraph"/>
        <w:numPr>
          <w:ilvl w:val="0"/>
          <w:numId w:val="19"/>
        </w:numPr>
        <w:jc w:val="both"/>
        <w:rPr>
          <w:i/>
        </w:rPr>
      </w:pPr>
      <w:r w:rsidRPr="007C0B9C">
        <w:rPr>
          <w:i/>
        </w:rPr>
        <w:t xml:space="preserve">s.compare(p1, n1,hằng xâu s2) </w:t>
      </w:r>
      <w:r w:rsidRPr="007C0B9C">
        <w:t xml:space="preserve">lấy chuỗi con dài </w:t>
      </w:r>
      <w:r w:rsidRPr="007C0B9C">
        <w:rPr>
          <w:i/>
        </w:rPr>
        <w:t>n1</w:t>
      </w:r>
      <w:r w:rsidRPr="007C0B9C">
        <w:t xml:space="preserve"> ký tự trong </w:t>
      </w:r>
      <w:r w:rsidRPr="007C0B9C">
        <w:rPr>
          <w:i/>
        </w:rPr>
        <w:t>s1</w:t>
      </w:r>
      <w:r w:rsidRPr="007C0B9C">
        <w:t xml:space="preserve"> từ vị trí </w:t>
      </w:r>
      <w:r w:rsidRPr="007C0B9C">
        <w:rPr>
          <w:i/>
        </w:rPr>
        <w:t xml:space="preserve">p1 </w:t>
      </w:r>
      <w:r w:rsidRPr="007C0B9C">
        <w:t xml:space="preserve">so sánh với hằng xâu </w:t>
      </w:r>
      <w:r w:rsidRPr="007C0B9C">
        <w:rPr>
          <w:i/>
        </w:rPr>
        <w:t>s2.</w:t>
      </w:r>
    </w:p>
    <w:p w:rsidR="003200C9" w:rsidRPr="007C0B9C" w:rsidRDefault="003200C9" w:rsidP="003200C9">
      <w:pPr>
        <w:pStyle w:val="ListParagraph"/>
        <w:ind w:left="0" w:firstLine="360"/>
        <w:jc w:val="both"/>
      </w:pPr>
      <w:r w:rsidRPr="007C0B9C">
        <w:rPr>
          <w:i/>
        </w:rPr>
        <w:t>s1.compare(p1, n1, s2, p2, n2)</w:t>
      </w:r>
      <w:r w:rsidRPr="007C0B9C">
        <w:t xml:space="preserve"> lấy chuỗi con dài </w:t>
      </w:r>
      <w:r w:rsidRPr="007C0B9C">
        <w:rPr>
          <w:i/>
        </w:rPr>
        <w:t>n1</w:t>
      </w:r>
      <w:r w:rsidRPr="007C0B9C">
        <w:t xml:space="preserve"> ký tự trong </w:t>
      </w:r>
      <w:r w:rsidRPr="007C0B9C">
        <w:rPr>
          <w:i/>
        </w:rPr>
        <w:t>s1</w:t>
      </w:r>
      <w:r w:rsidRPr="007C0B9C">
        <w:t xml:space="preserve"> từ vị trí </w:t>
      </w:r>
      <w:r w:rsidRPr="007C0B9C">
        <w:rPr>
          <w:i/>
        </w:rPr>
        <w:t xml:space="preserve">p1 </w:t>
      </w:r>
      <w:r w:rsidRPr="007C0B9C">
        <w:t xml:space="preserve">so sánh với chuỗi con dài </w:t>
      </w:r>
      <w:r w:rsidRPr="007C0B9C">
        <w:rPr>
          <w:i/>
        </w:rPr>
        <w:t>n2</w:t>
      </w:r>
      <w:r w:rsidRPr="007C0B9C">
        <w:t xml:space="preserve"> ký tự lấy trong </w:t>
      </w:r>
      <w:r w:rsidRPr="007C0B9C">
        <w:rPr>
          <w:i/>
        </w:rPr>
        <w:t>s2</w:t>
      </w:r>
      <w:r w:rsidRPr="007C0B9C">
        <w:t xml:space="preserve"> từ vị trí </w:t>
      </w:r>
      <w:r w:rsidRPr="007C0B9C">
        <w:rPr>
          <w:i/>
        </w:rPr>
        <w:t>p2</w:t>
      </w:r>
      <w:r w:rsidRPr="007C0B9C">
        <w:t>.</w:t>
      </w:r>
    </w:p>
    <w:p w:rsidR="003200C9" w:rsidRPr="007C0B9C" w:rsidRDefault="003200C9" w:rsidP="003200C9">
      <w:pPr>
        <w:jc w:val="both"/>
        <w:rPr>
          <w:i/>
        </w:rPr>
      </w:pPr>
      <w:r w:rsidRPr="007C0B9C">
        <w:rPr>
          <w:i/>
        </w:rPr>
        <w:t>Ví dụ</w:t>
      </w:r>
      <w:r>
        <w:rPr>
          <w:i/>
        </w:rPr>
        <w:t xml:space="preserve"> 4</w:t>
      </w:r>
      <w:r w:rsidRPr="007C0B9C">
        <w:rPr>
          <w:i/>
        </w:rPr>
        <w:t>. Sử dụng thuộc tính so sánh các chuỗi con trong hai chuỗi:</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clude &lt;iostream&gt;</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clude &lt;string&gt;</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int main (){</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string s1="green apple";</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string s2="red apple";</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if (s1!=s2)  </w:t>
      </w:r>
      <w:r w:rsidRPr="007C0B9C">
        <w:rPr>
          <w:rFonts w:ascii="Times New Roman" w:hAnsi="Times New Roman" w:cs="Times New Roman"/>
          <w:i/>
          <w:sz w:val="20"/>
          <w:szCs w:val="20"/>
        </w:rPr>
        <w:t>//nếu s1 khác s2 thì</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cout &lt;&lt; s1 &lt;&lt; " is not " &lt;&lt; s2 &lt;&lt; "\n";</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if (s1.compare(6,5,"apple") == 0)</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Times New Roman" w:hAnsi="Times New Roman" w:cs="Times New Roman"/>
          <w:i/>
          <w:sz w:val="20"/>
          <w:szCs w:val="20"/>
        </w:rPr>
        <w:t xml:space="preserve"> // nếu “apple” bằng chuỗi con 5 kí tự của s1 kể  từ vị trí 6 thì</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cout &lt;&lt; s1 &lt;&lt; " is an apple\n";</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if (s2.compare(4,5,"apple") == 0)</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w:t>
      </w:r>
      <w:r w:rsidRPr="007C0B9C">
        <w:rPr>
          <w:rFonts w:ascii="Times New Roman" w:hAnsi="Times New Roman" w:cs="Times New Roman"/>
          <w:i/>
          <w:sz w:val="20"/>
          <w:szCs w:val="20"/>
        </w:rPr>
        <w:t xml:space="preserve"> // nếu “apple” bằng chuỗi con 5 kí tự của s2 kể  từ vị trí 4 thì</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cout &lt;&lt; "and " &lt;&lt; s2 &lt;&lt; " is also an apple\n";</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if (s1.compare(6,5,s2,4,5) == 0)</w:t>
      </w:r>
    </w:p>
    <w:p w:rsidR="003200C9" w:rsidRPr="007C0B9C" w:rsidRDefault="003200C9" w:rsidP="003200C9">
      <w:pPr>
        <w:pStyle w:val="PlainText"/>
        <w:spacing w:line="276" w:lineRule="auto"/>
        <w:jc w:val="both"/>
        <w:rPr>
          <w:rFonts w:ascii="Courier New" w:hAnsi="Courier New" w:cs="Courier New"/>
          <w:sz w:val="18"/>
          <w:szCs w:val="18"/>
        </w:rPr>
      </w:pPr>
      <w:r w:rsidRPr="007C0B9C">
        <w:rPr>
          <w:rFonts w:ascii="Times New Roman" w:hAnsi="Times New Roman" w:cs="Times New Roman"/>
          <w:i/>
          <w:sz w:val="18"/>
          <w:szCs w:val="18"/>
        </w:rPr>
        <w:t>// nếu chuỗi con 5 kí tự của s1 kể  từ vị trí 6 bằng chuỗi con 5 kí tự của s2 kể từ vị trí 4 thì</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cout &lt;&lt; "therefore, both are apples\n";</w:t>
      </w:r>
    </w:p>
    <w:p w:rsidR="003200C9" w:rsidRPr="007C0B9C" w:rsidRDefault="003200C9" w:rsidP="003200C9">
      <w:pPr>
        <w:pStyle w:val="PlainText"/>
        <w:spacing w:line="276" w:lineRule="auto"/>
        <w:jc w:val="both"/>
        <w:rPr>
          <w:rFonts w:ascii="Times New Roman" w:hAnsi="Times New Roman" w:cs="Times New Roman"/>
          <w:i/>
          <w:sz w:val="20"/>
          <w:szCs w:val="20"/>
        </w:rPr>
      </w:pPr>
      <w:r w:rsidRPr="007C0B9C">
        <w:rPr>
          <w:rFonts w:ascii="Courier New" w:hAnsi="Courier New" w:cs="Courier New"/>
          <w:sz w:val="20"/>
          <w:szCs w:val="20"/>
        </w:rPr>
        <w:t xml:space="preserve">   system(“pause”);</w:t>
      </w:r>
      <w:r w:rsidRPr="007C0B9C">
        <w:rPr>
          <w:rFonts w:ascii="Times New Roman" w:hAnsi="Times New Roman" w:cs="Times New Roman"/>
          <w:i/>
          <w:sz w:val="20"/>
          <w:szCs w:val="20"/>
        </w:rPr>
        <w:t xml:space="preserve"> //Dừng kết quả trên màn hình cho đến khi nhấn phím</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   return 0;</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jc w:val="both"/>
      </w:pPr>
      <w:r w:rsidRPr="007C0B9C">
        <w:t>Kết quả chạy chương trình là:</w:t>
      </w:r>
    </w:p>
    <w:p w:rsidR="003200C9" w:rsidRPr="007C0B9C" w:rsidRDefault="003200C9" w:rsidP="003200C9">
      <w:pPr>
        <w:jc w:val="both"/>
      </w:pPr>
      <w:r w:rsidRPr="007C0B9C">
        <w:rPr>
          <w:noProof/>
          <w:lang w:bidi="ar-SA"/>
        </w:rPr>
        <w:drawing>
          <wp:inline distT="0" distB="0" distL="0" distR="0" wp14:anchorId="47C28C45" wp14:editId="0D8C0C02">
            <wp:extent cx="2305050" cy="504825"/>
            <wp:effectExtent l="19050" t="0" r="0" b="0"/>
            <wp:docPr id="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a:stretch>
                      <a:fillRect/>
                    </a:stretch>
                  </pic:blipFill>
                  <pic:spPr bwMode="auto">
                    <a:xfrm>
                      <a:off x="0" y="0"/>
                      <a:ext cx="2305050" cy="504825"/>
                    </a:xfrm>
                    <a:prstGeom prst="rect">
                      <a:avLst/>
                    </a:prstGeom>
                    <a:noFill/>
                    <a:ln w="9525">
                      <a:noFill/>
                      <a:miter lim="800000"/>
                      <a:headEnd/>
                      <a:tailEnd/>
                    </a:ln>
                  </pic:spPr>
                </pic:pic>
              </a:graphicData>
            </a:graphic>
          </wp:inline>
        </w:drawing>
      </w:r>
    </w:p>
    <w:p w:rsidR="003200C9" w:rsidRPr="007C0B9C" w:rsidRDefault="003200C9" w:rsidP="003200C9">
      <w:pPr>
        <w:pStyle w:val="ListParagraph"/>
        <w:numPr>
          <w:ilvl w:val="0"/>
          <w:numId w:val="19"/>
        </w:numPr>
        <w:jc w:val="both"/>
      </w:pPr>
      <w:r w:rsidRPr="007C0B9C">
        <w:rPr>
          <w:i/>
        </w:rPr>
        <w:lastRenderedPageBreak/>
        <w:t>s.size()</w:t>
      </w:r>
      <w:r w:rsidRPr="007C0B9C">
        <w:t xml:space="preserve"> cho số lượng kí tự của chuỗi s.</w:t>
      </w:r>
    </w:p>
    <w:p w:rsidR="003200C9" w:rsidRPr="007C0B9C" w:rsidRDefault="003200C9" w:rsidP="003200C9">
      <w:pPr>
        <w:pStyle w:val="ListParagraph"/>
        <w:numPr>
          <w:ilvl w:val="0"/>
          <w:numId w:val="19"/>
        </w:numPr>
        <w:jc w:val="both"/>
      </w:pPr>
      <w:r w:rsidRPr="007C0B9C">
        <w:rPr>
          <w:i/>
        </w:rPr>
        <w:t>s.empty()</w:t>
      </w:r>
      <w:r w:rsidRPr="007C0B9C">
        <w:t xml:space="preserve"> trả về 1 nếu chuỗi s rỗng, trả về 0 nếu ngược lại.</w:t>
      </w:r>
    </w:p>
    <w:p w:rsidR="003200C9" w:rsidRPr="007C0B9C" w:rsidRDefault="003200C9" w:rsidP="003200C9">
      <w:pPr>
        <w:pStyle w:val="ListParagraph"/>
        <w:numPr>
          <w:ilvl w:val="0"/>
          <w:numId w:val="19"/>
        </w:numPr>
        <w:jc w:val="both"/>
      </w:pPr>
      <w:r w:rsidRPr="007C0B9C">
        <w:rPr>
          <w:i/>
        </w:rPr>
        <w:t>s.begin()</w:t>
      </w:r>
      <w:r w:rsidRPr="007C0B9C">
        <w:t xml:space="preserve"> Trả về iterator (vị trí lặp có kiểu size_t) đầu tiên của chuỗi s.</w:t>
      </w:r>
    </w:p>
    <w:p w:rsidR="003200C9" w:rsidRPr="007C0B9C" w:rsidRDefault="003200C9" w:rsidP="003200C9">
      <w:pPr>
        <w:pStyle w:val="ListParagraph"/>
        <w:numPr>
          <w:ilvl w:val="0"/>
          <w:numId w:val="19"/>
        </w:numPr>
        <w:jc w:val="both"/>
      </w:pPr>
      <w:r w:rsidRPr="007C0B9C">
        <w:rPr>
          <w:i/>
        </w:rPr>
        <w:t>s.end()</w:t>
      </w:r>
      <w:r w:rsidRPr="007C0B9C">
        <w:t xml:space="preserve"> Trả về iterator cuối cùng của chuỗi s.</w:t>
      </w:r>
    </w:p>
    <w:p w:rsidR="003200C9" w:rsidRPr="007C0B9C" w:rsidRDefault="003200C9" w:rsidP="003200C9">
      <w:pPr>
        <w:pStyle w:val="ListParagraph"/>
        <w:numPr>
          <w:ilvl w:val="0"/>
          <w:numId w:val="19"/>
        </w:numPr>
        <w:jc w:val="both"/>
      </w:pPr>
      <w:r w:rsidRPr="007C0B9C">
        <w:rPr>
          <w:i/>
        </w:rPr>
        <w:t>s.front()</w:t>
      </w:r>
      <w:r w:rsidRPr="007C0B9C">
        <w:t xml:space="preserve"> Trả về tham chiếu đến phần tử đầu tiên của chuỗi.</w:t>
      </w:r>
    </w:p>
    <w:p w:rsidR="003200C9" w:rsidRPr="007C0B9C" w:rsidRDefault="003200C9" w:rsidP="003200C9">
      <w:pPr>
        <w:pStyle w:val="ListParagraph"/>
        <w:numPr>
          <w:ilvl w:val="0"/>
          <w:numId w:val="19"/>
        </w:numPr>
        <w:jc w:val="both"/>
      </w:pPr>
      <w:r w:rsidRPr="007C0B9C">
        <w:rPr>
          <w:i/>
        </w:rPr>
        <w:t>s.back()</w:t>
      </w:r>
      <w:r w:rsidRPr="007C0B9C">
        <w:t xml:space="preserve"> Trả về tham chiếu đến phần tử cuối cùng của chuỗi.</w:t>
      </w:r>
    </w:p>
    <w:p w:rsidR="003200C9" w:rsidRPr="007C0B9C" w:rsidRDefault="003200C9" w:rsidP="003200C9">
      <w:pPr>
        <w:pStyle w:val="ListParagraph"/>
        <w:numPr>
          <w:ilvl w:val="0"/>
          <w:numId w:val="19"/>
        </w:numPr>
        <w:jc w:val="both"/>
      </w:pPr>
      <w:r w:rsidRPr="007C0B9C">
        <w:rPr>
          <w:i/>
        </w:rPr>
        <w:t>s1.swap(s2)</w:t>
      </w:r>
      <w:r w:rsidRPr="007C0B9C">
        <w:t xml:space="preserve"> Hoán đổi 2 chuỗi s1 và s2 với nhau.</w:t>
      </w:r>
    </w:p>
    <w:p w:rsidR="003200C9" w:rsidRPr="007C0B9C" w:rsidRDefault="003200C9" w:rsidP="003200C9">
      <w:pPr>
        <w:pStyle w:val="ListParagraph"/>
        <w:numPr>
          <w:ilvl w:val="0"/>
          <w:numId w:val="19"/>
        </w:numPr>
        <w:jc w:val="both"/>
        <w:rPr>
          <w:rFonts w:eastAsia="ArialMT"/>
        </w:rPr>
      </w:pPr>
      <w:r w:rsidRPr="007C0B9C">
        <w:rPr>
          <w:rFonts w:eastAsia="ArialMT"/>
          <w:i/>
        </w:rPr>
        <w:t>s</w:t>
      </w:r>
      <w:r w:rsidRPr="007C0B9C">
        <w:rPr>
          <w:i/>
        </w:rPr>
        <w:t>.insert(int pos, char* a);</w:t>
      </w:r>
      <w:r w:rsidRPr="007C0B9C">
        <w:t xml:space="preserve"> chèn m</w:t>
      </w:r>
      <w:r w:rsidRPr="007C0B9C">
        <w:rPr>
          <w:rFonts w:eastAsia="ArialMT"/>
        </w:rPr>
        <w:t xml:space="preserve">ảng ký tự a </w:t>
      </w:r>
      <w:r w:rsidRPr="007C0B9C">
        <w:t>vào v</w:t>
      </w:r>
      <w:r w:rsidRPr="007C0B9C">
        <w:rPr>
          <w:rFonts w:eastAsia="ArialMT"/>
        </w:rPr>
        <w:t xml:space="preserve">ị trí </w:t>
      </w:r>
      <w:r w:rsidRPr="007C0B9C">
        <w:rPr>
          <w:rFonts w:eastAsia="ArialMT"/>
          <w:i/>
        </w:rPr>
        <w:t>pos</w:t>
      </w:r>
      <w:r w:rsidRPr="007C0B9C">
        <w:rPr>
          <w:rFonts w:eastAsia="ArialMT"/>
        </w:rPr>
        <w:t xml:space="preserve"> của s.</w:t>
      </w:r>
    </w:p>
    <w:p w:rsidR="003200C9" w:rsidRPr="007C0B9C" w:rsidRDefault="003200C9" w:rsidP="003200C9">
      <w:pPr>
        <w:pStyle w:val="ListParagraph"/>
        <w:numPr>
          <w:ilvl w:val="0"/>
          <w:numId w:val="19"/>
        </w:numPr>
        <w:jc w:val="both"/>
      </w:pPr>
      <w:r w:rsidRPr="007C0B9C">
        <w:rPr>
          <w:i/>
        </w:rPr>
        <w:t>s.insert(int pos, string s1);</w:t>
      </w:r>
      <w:r w:rsidRPr="007C0B9C">
        <w:t xml:space="preserve"> chèn chuỗi s1 (kiểu string) vào vị trí </w:t>
      </w:r>
      <w:r w:rsidRPr="007C0B9C">
        <w:rPr>
          <w:i/>
        </w:rPr>
        <w:t>pos</w:t>
      </w:r>
      <w:r w:rsidRPr="007C0B9C">
        <w:t xml:space="preserve"> của chuỗi s.</w:t>
      </w:r>
    </w:p>
    <w:p w:rsidR="003200C9" w:rsidRPr="007C0B9C" w:rsidRDefault="003200C9" w:rsidP="003200C9">
      <w:pPr>
        <w:pStyle w:val="ListParagraph"/>
        <w:numPr>
          <w:ilvl w:val="0"/>
          <w:numId w:val="19"/>
        </w:numPr>
        <w:jc w:val="both"/>
        <w:rPr>
          <w:rFonts w:eastAsia="ArialMT"/>
        </w:rPr>
      </w:pPr>
      <w:r w:rsidRPr="007C0B9C">
        <w:rPr>
          <w:i/>
        </w:rPr>
        <w:t>s.insert(int pos, int n, int ch)</w:t>
      </w:r>
      <w:r w:rsidRPr="007C0B9C">
        <w:t>; chèn n l</w:t>
      </w:r>
      <w:r w:rsidRPr="007C0B9C">
        <w:rPr>
          <w:rFonts w:eastAsia="ArialMT"/>
        </w:rPr>
        <w:t>ần ký tự ch v</w:t>
      </w:r>
      <w:r w:rsidRPr="007C0B9C">
        <w:t>ào v</w:t>
      </w:r>
      <w:r w:rsidRPr="007C0B9C">
        <w:rPr>
          <w:rFonts w:eastAsia="ArialMT"/>
        </w:rPr>
        <w:t xml:space="preserve">ị trí </w:t>
      </w:r>
      <w:r w:rsidRPr="007C0B9C">
        <w:rPr>
          <w:rFonts w:eastAsia="ArialMT"/>
          <w:i/>
        </w:rPr>
        <w:t>pos</w:t>
      </w:r>
      <w:r w:rsidRPr="007C0B9C">
        <w:rPr>
          <w:rFonts w:eastAsia="ArialMT"/>
        </w:rPr>
        <w:t xml:space="preserve"> của chuỗi s.</w:t>
      </w:r>
    </w:p>
    <w:p w:rsidR="003200C9" w:rsidRPr="007C0B9C" w:rsidRDefault="003200C9" w:rsidP="003200C9">
      <w:pPr>
        <w:pStyle w:val="ListParagraph"/>
        <w:numPr>
          <w:ilvl w:val="0"/>
          <w:numId w:val="19"/>
        </w:numPr>
        <w:jc w:val="both"/>
      </w:pPr>
      <w:r w:rsidRPr="007C0B9C">
        <w:rPr>
          <w:i/>
        </w:rPr>
        <w:t>s.erase(int pos, int n)</w:t>
      </w:r>
      <w:r w:rsidRPr="007C0B9C">
        <w:t xml:space="preserve"> xóa n ký tự của chuỗi s kể từ vị trí </w:t>
      </w:r>
      <w:r w:rsidRPr="007C0B9C">
        <w:rPr>
          <w:i/>
        </w:rPr>
        <w:t>pos</w:t>
      </w:r>
      <w:r w:rsidRPr="007C0B9C">
        <w:t xml:space="preserve">. Nếu không quy định giá trị n thì tấtcả các ký tự của s từ vị trí </w:t>
      </w:r>
      <w:r w:rsidRPr="007C0B9C">
        <w:rPr>
          <w:i/>
        </w:rPr>
        <w:t>pos</w:t>
      </w:r>
      <w:r w:rsidRPr="007C0B9C">
        <w:t xml:space="preserve"> trở đi sẽ bị xóa.</w:t>
      </w:r>
    </w:p>
    <w:p w:rsidR="003200C9" w:rsidRPr="007C0B9C" w:rsidRDefault="003200C9" w:rsidP="003200C9">
      <w:pPr>
        <w:jc w:val="both"/>
      </w:pPr>
      <w:r w:rsidRPr="007C0B9C">
        <w:rPr>
          <w:i/>
        </w:rPr>
        <w:t xml:space="preserve">Lưu ý. </w:t>
      </w:r>
      <w:r w:rsidRPr="007C0B9C">
        <w:t xml:space="preserve">Biến s kiểu string khác với biến ss kiểu xâu ký tự (là kiểu con trỏ kí tự </w:t>
      </w:r>
      <w:r w:rsidRPr="007C0B9C">
        <w:rPr>
          <w:rFonts w:ascii="Courier New" w:hAnsi="Courier New" w:cs="Courier New"/>
          <w:sz w:val="20"/>
          <w:szCs w:val="20"/>
        </w:rPr>
        <w:t>char * ss;</w:t>
      </w:r>
      <w:r w:rsidRPr="007C0B9C">
        <w:t xml:space="preserve"> hoặc kiểu mảng kí tự </w:t>
      </w:r>
      <w:r w:rsidRPr="007C0B9C">
        <w:rPr>
          <w:rFonts w:ascii="Courier New" w:hAnsi="Courier New" w:cs="Courier New"/>
          <w:sz w:val="20"/>
          <w:szCs w:val="20"/>
        </w:rPr>
        <w:t>char ss[];</w:t>
      </w:r>
      <w:r w:rsidRPr="007C0B9C">
        <w:t xml:space="preserve">) mặc dù chúng có thể dùng biểu diễn cùng một xâu như nhau. Trong nhiều trường hợp cần chuyển string thành mảng xâu ký tự có thể chuyển dần từng kí tự của s thành phần tử tương ứng của ss, rồi kết thúc ss bởi ký tự null (‘\0’). </w:t>
      </w:r>
    </w:p>
    <w:p w:rsidR="003200C9" w:rsidRPr="007C0B9C" w:rsidRDefault="003200C9" w:rsidP="003200C9">
      <w:pPr>
        <w:pStyle w:val="ListParagraph"/>
        <w:numPr>
          <w:ilvl w:val="0"/>
          <w:numId w:val="20"/>
        </w:numPr>
        <w:jc w:val="both"/>
      </w:pPr>
      <w:r w:rsidRPr="007C0B9C">
        <w:t>Chuyển string thành mảng xâu kí tự :</w:t>
      </w:r>
    </w:p>
    <w:p w:rsidR="003200C9" w:rsidRPr="007C0B9C" w:rsidRDefault="003200C9" w:rsidP="003200C9">
      <w:pPr>
        <w:spacing w:after="0"/>
        <w:jc w:val="both"/>
        <w:rPr>
          <w:i/>
          <w:sz w:val="20"/>
          <w:szCs w:val="20"/>
        </w:rPr>
      </w:pPr>
      <w:r w:rsidRPr="007C0B9C">
        <w:rPr>
          <w:rFonts w:ascii="Courier New" w:hAnsi="Courier New" w:cs="Courier New"/>
          <w:sz w:val="20"/>
          <w:szCs w:val="20"/>
        </w:rPr>
        <w:t xml:space="preserve">string s=”BALANCE.1”; </w:t>
      </w:r>
      <w:r w:rsidRPr="007C0B9C">
        <w:rPr>
          <w:i/>
          <w:sz w:val="20"/>
          <w:szCs w:val="20"/>
        </w:rPr>
        <w:t>//Có 9 ký tự trong s</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char ss[10];</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for (int k=0; k&lt;10; k++) ss[k]=s[k]; </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ss[10]='\0'; </w:t>
      </w:r>
    </w:p>
    <w:p w:rsidR="003200C9" w:rsidRPr="007C0B9C" w:rsidRDefault="003200C9" w:rsidP="003200C9">
      <w:pPr>
        <w:spacing w:after="0"/>
        <w:jc w:val="both"/>
        <w:rPr>
          <w:rFonts w:cs="Times New Roman"/>
          <w:i/>
          <w:szCs w:val="24"/>
        </w:rPr>
      </w:pPr>
    </w:p>
    <w:p w:rsidR="003200C9" w:rsidRPr="003B0604" w:rsidRDefault="003200C9" w:rsidP="003200C9">
      <w:pPr>
        <w:pStyle w:val="ListParagraph"/>
        <w:numPr>
          <w:ilvl w:val="0"/>
          <w:numId w:val="20"/>
        </w:numPr>
        <w:spacing w:after="0"/>
        <w:jc w:val="both"/>
        <w:rPr>
          <w:rFonts w:cs="Times New Roman"/>
          <w:szCs w:val="24"/>
        </w:rPr>
      </w:pPr>
      <w:r w:rsidRPr="003B0604">
        <w:rPr>
          <w:rFonts w:cs="Times New Roman"/>
          <w:szCs w:val="24"/>
        </w:rPr>
        <w:t>Ngược lại chuyển mảng ký tự ss thành string s như sau:</w:t>
      </w:r>
    </w:p>
    <w:p w:rsidR="003200C9" w:rsidRPr="007C0B9C" w:rsidRDefault="003200C9" w:rsidP="003200C9">
      <w:pPr>
        <w:spacing w:after="0"/>
        <w:jc w:val="both"/>
        <w:rPr>
          <w:i/>
          <w:sz w:val="20"/>
          <w:szCs w:val="20"/>
        </w:rPr>
      </w:pPr>
      <w:r w:rsidRPr="007C0B9C">
        <w:rPr>
          <w:rFonts w:ascii="Courier New" w:hAnsi="Courier New" w:cs="Courier New"/>
          <w:sz w:val="20"/>
          <w:szCs w:val="20"/>
        </w:rPr>
        <w:t xml:space="preserve">char ss[10]=”BALANCE.1”; </w:t>
      </w:r>
      <w:r w:rsidRPr="007C0B9C">
        <w:rPr>
          <w:i/>
          <w:sz w:val="20"/>
          <w:szCs w:val="20"/>
        </w:rPr>
        <w:t>//Có 9 ký tự trong ss và kết thúc bới null</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string s=””;</w:t>
      </w:r>
    </w:p>
    <w:p w:rsidR="003200C9" w:rsidRPr="007C0B9C" w:rsidRDefault="003200C9" w:rsidP="003200C9">
      <w:pPr>
        <w:pStyle w:val="PlainText"/>
        <w:spacing w:line="276" w:lineRule="auto"/>
        <w:jc w:val="both"/>
        <w:rPr>
          <w:rFonts w:ascii="Courier New" w:hAnsi="Courier New" w:cs="Courier New"/>
          <w:sz w:val="20"/>
          <w:szCs w:val="20"/>
        </w:rPr>
      </w:pPr>
      <w:r w:rsidRPr="007C0B9C">
        <w:rPr>
          <w:rFonts w:ascii="Courier New" w:hAnsi="Courier New" w:cs="Courier New"/>
          <w:sz w:val="20"/>
          <w:szCs w:val="20"/>
        </w:rPr>
        <w:t xml:space="preserve">for (int k=0; k&lt;9; k++) s=s+ss[k]; </w:t>
      </w:r>
    </w:p>
    <w:p w:rsidR="003200C9" w:rsidRDefault="003200C9" w:rsidP="003200C9">
      <w:pPr>
        <w:jc w:val="both"/>
        <w:rPr>
          <w:i/>
        </w:rPr>
      </w:pPr>
    </w:p>
    <w:p w:rsidR="003200C9" w:rsidRPr="007C0B9C" w:rsidRDefault="003200C9" w:rsidP="003200C9">
      <w:pPr>
        <w:jc w:val="both"/>
        <w:rPr>
          <w:i/>
        </w:rPr>
      </w:pPr>
      <w:r w:rsidRPr="007C0B9C">
        <w:rPr>
          <w:i/>
        </w:rPr>
        <w:t>Ví dụ</w:t>
      </w:r>
      <w:r>
        <w:rPr>
          <w:i/>
        </w:rPr>
        <w:t xml:space="preserve"> 5</w:t>
      </w:r>
      <w:r w:rsidRPr="007C0B9C">
        <w:rPr>
          <w:i/>
        </w:rPr>
        <w:t xml:space="preserve">. Xây dựng hàm </w:t>
      </w:r>
      <w:r w:rsidRPr="007C0B9C">
        <w:rPr>
          <w:b/>
          <w:i/>
        </w:rPr>
        <w:t>toString(const tnumber x)</w:t>
      </w:r>
      <w:r w:rsidRPr="007C0B9C">
        <w:rPr>
          <w:i/>
        </w:rPr>
        <w:t xml:space="preserve"> chuyển mảng số x thành một xâu kiểu string: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sstream&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string&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iomanip&g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using namespace std;</w:t>
      </w:r>
    </w:p>
    <w:p w:rsidR="003200C9" w:rsidRDefault="003200C9" w:rsidP="003200C9">
      <w:pPr>
        <w:spacing w:after="0"/>
        <w:jc w:val="both"/>
        <w:rPr>
          <w:rFonts w:cs="Times New Roman"/>
          <w:i/>
          <w:sz w:val="20"/>
          <w:szCs w:val="20"/>
        </w:rPr>
      </w:pPr>
      <w:r>
        <w:rPr>
          <w:rFonts w:cs="Times New Roman"/>
          <w:i/>
          <w:sz w:val="20"/>
          <w:szCs w:val="20"/>
        </w:rPr>
        <w:t>…</w:t>
      </w:r>
    </w:p>
    <w:p w:rsidR="003200C9" w:rsidRDefault="003200C9" w:rsidP="003200C9">
      <w:pPr>
        <w:spacing w:after="0"/>
        <w:jc w:val="both"/>
        <w:rPr>
          <w:rFonts w:cs="Times New Roman"/>
          <w:i/>
          <w:sz w:val="20"/>
          <w:szCs w:val="20"/>
        </w:rPr>
      </w:pPr>
      <w:r w:rsidRPr="007C0B9C">
        <w:rPr>
          <w:rFonts w:cs="Times New Roman"/>
          <w:i/>
          <w:sz w:val="20"/>
          <w:szCs w:val="20"/>
        </w:rPr>
        <w:t xml:space="preserve">//giả sử </w:t>
      </w:r>
      <w:r>
        <w:rPr>
          <w:rFonts w:cs="Times New Roman"/>
          <w:i/>
          <w:sz w:val="20"/>
          <w:szCs w:val="20"/>
        </w:rPr>
        <w:t xml:space="preserve">đã có </w:t>
      </w:r>
      <w:r w:rsidRPr="007C0B9C">
        <w:rPr>
          <w:rFonts w:cs="Times New Roman"/>
          <w:i/>
          <w:sz w:val="20"/>
          <w:szCs w:val="20"/>
        </w:rPr>
        <w:t>mảng</w:t>
      </w:r>
      <w:r>
        <w:rPr>
          <w:rFonts w:cs="Times New Roman"/>
          <w:i/>
          <w:sz w:val="20"/>
          <w:szCs w:val="20"/>
        </w:rPr>
        <w:t xml:space="preserve"> x</w:t>
      </w:r>
      <w:r w:rsidRPr="007C0B9C">
        <w:rPr>
          <w:rFonts w:cs="Times New Roman"/>
          <w:i/>
          <w:sz w:val="20"/>
          <w:szCs w:val="20"/>
        </w:rPr>
        <w:t xml:space="preserve"> một chiều biểu diễn số lớn, mỗi phần tử là số có tối đa 8 chữ số</w:t>
      </w:r>
    </w:p>
    <w:p w:rsidR="003200C9" w:rsidRPr="007C0B9C" w:rsidRDefault="003200C9" w:rsidP="003200C9">
      <w:pPr>
        <w:spacing w:after="0"/>
        <w:jc w:val="both"/>
        <w:rPr>
          <w:rFonts w:cs="Times New Roman"/>
          <w:i/>
          <w:sz w:val="20"/>
          <w:szCs w:val="20"/>
        </w:rPr>
      </w:pPr>
      <w:r>
        <w:rPr>
          <w:rFonts w:cs="Times New Roman"/>
          <w:i/>
          <w:sz w:val="20"/>
          <w:szCs w:val="20"/>
        </w:rPr>
        <w: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inline string toString(const tnumber x)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ostringstream o;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o</w:t>
      </w:r>
      <w:r>
        <w:rPr>
          <w:rFonts w:ascii="Courier New" w:hAnsi="Courier New" w:cs="Courier New"/>
          <w:sz w:val="20"/>
          <w:szCs w:val="20"/>
        </w:rPr>
        <w:t xml:space="preserve"> </w:t>
      </w:r>
      <w:r w:rsidRPr="007C0B9C">
        <w:rPr>
          <w:rFonts w:ascii="Courier New" w:hAnsi="Courier New" w:cs="Courier New"/>
          <w:sz w:val="20"/>
          <w:szCs w:val="20"/>
        </w:rPr>
        <w:t>&lt;&lt;</w:t>
      </w:r>
      <w:r>
        <w:rPr>
          <w:rFonts w:ascii="Courier New" w:hAnsi="Courier New" w:cs="Courier New"/>
          <w:sz w:val="20"/>
          <w:szCs w:val="20"/>
        </w:rPr>
        <w:t xml:space="preserve"> </w:t>
      </w:r>
      <w:r w:rsidRPr="007C0B9C">
        <w:rPr>
          <w:rFonts w:ascii="Courier New" w:hAnsi="Courier New" w:cs="Courier New"/>
          <w:sz w:val="20"/>
          <w:szCs w:val="20"/>
        </w:rPr>
        <w:t xml:space="preserve">x[n-1];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for (int i=n-2; i&gt;=0; i--)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o</w:t>
      </w:r>
      <w:r>
        <w:rPr>
          <w:rFonts w:ascii="Courier New" w:hAnsi="Courier New" w:cs="Courier New"/>
          <w:sz w:val="20"/>
          <w:szCs w:val="20"/>
        </w:rPr>
        <w:t xml:space="preserve"> </w:t>
      </w:r>
      <w:r w:rsidRPr="007C0B9C">
        <w:rPr>
          <w:rFonts w:ascii="Courier New" w:hAnsi="Courier New" w:cs="Courier New"/>
          <w:sz w:val="20"/>
          <w:szCs w:val="20"/>
        </w:rPr>
        <w:t>&lt;&lt;</w:t>
      </w:r>
      <w:r>
        <w:rPr>
          <w:rFonts w:ascii="Courier New" w:hAnsi="Courier New" w:cs="Courier New"/>
          <w:sz w:val="20"/>
          <w:szCs w:val="20"/>
        </w:rPr>
        <w:t xml:space="preserve"> </w:t>
      </w:r>
      <w:r w:rsidRPr="007C0B9C">
        <w:rPr>
          <w:rFonts w:ascii="Courier New" w:hAnsi="Courier New" w:cs="Courier New"/>
          <w:sz w:val="20"/>
          <w:szCs w:val="20"/>
        </w:rPr>
        <w:t>setfill('0')</w:t>
      </w:r>
      <w:r>
        <w:rPr>
          <w:rFonts w:ascii="Courier New" w:hAnsi="Courier New" w:cs="Courier New"/>
          <w:sz w:val="20"/>
          <w:szCs w:val="20"/>
        </w:rPr>
        <w:t xml:space="preserve"> </w:t>
      </w:r>
      <w:r w:rsidRPr="007C0B9C">
        <w:rPr>
          <w:rFonts w:ascii="Courier New" w:hAnsi="Courier New" w:cs="Courier New"/>
          <w:sz w:val="20"/>
          <w:szCs w:val="20"/>
        </w:rPr>
        <w:t>&lt;&lt;</w:t>
      </w:r>
      <w:r>
        <w:rPr>
          <w:rFonts w:ascii="Courier New" w:hAnsi="Courier New" w:cs="Courier New"/>
          <w:sz w:val="20"/>
          <w:szCs w:val="20"/>
        </w:rPr>
        <w:t xml:space="preserve"> </w:t>
      </w:r>
      <w:r w:rsidRPr="007C0B9C">
        <w:rPr>
          <w:rFonts w:ascii="Courier New" w:hAnsi="Courier New" w:cs="Courier New"/>
          <w:sz w:val="20"/>
          <w:szCs w:val="20"/>
        </w:rPr>
        <w:t>setw(8)</w:t>
      </w:r>
      <w:r>
        <w:rPr>
          <w:rFonts w:ascii="Courier New" w:hAnsi="Courier New" w:cs="Courier New"/>
          <w:sz w:val="20"/>
          <w:szCs w:val="20"/>
        </w:rPr>
        <w:t xml:space="preserve"> </w:t>
      </w:r>
      <w:r w:rsidRPr="007C0B9C">
        <w:rPr>
          <w:rFonts w:ascii="Courier New" w:hAnsi="Courier New" w:cs="Courier New"/>
          <w:sz w:val="20"/>
          <w:szCs w:val="20"/>
        </w:rPr>
        <w:t>&lt;&lt;</w:t>
      </w:r>
      <w:r>
        <w:rPr>
          <w:rFonts w:ascii="Courier New" w:hAnsi="Courier New" w:cs="Courier New"/>
          <w:sz w:val="20"/>
          <w:szCs w:val="20"/>
        </w:rPr>
        <w:t xml:space="preserve"> </w:t>
      </w:r>
      <w:r w:rsidRPr="007C0B9C">
        <w:rPr>
          <w:rFonts w:ascii="Courier New" w:hAnsi="Courier New" w:cs="Courier New"/>
          <w:sz w:val="20"/>
          <w:szCs w:val="20"/>
        </w:rPr>
        <w:t xml:space="preserve">x[i];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 </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   return o.str();</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w:t>
      </w:r>
    </w:p>
    <w:p w:rsidR="003200C9" w:rsidRPr="007C0B9C" w:rsidRDefault="003200C9" w:rsidP="003200C9">
      <w:pPr>
        <w:spacing w:after="0"/>
        <w:jc w:val="both"/>
      </w:pPr>
      <w:r w:rsidRPr="007C0B9C">
        <w:rPr>
          <w:i/>
        </w:rPr>
        <w:t xml:space="preserve">Giải thích. </w:t>
      </w:r>
      <w:r w:rsidRPr="007C0B9C">
        <w:t xml:space="preserve">Sử dụng tệp tiêu đề </w:t>
      </w:r>
      <w:r w:rsidRPr="007C0B9C">
        <w:rPr>
          <w:rFonts w:ascii="Courier New" w:hAnsi="Courier New" w:cs="Courier New"/>
          <w:sz w:val="20"/>
          <w:szCs w:val="20"/>
        </w:rPr>
        <w:t>&lt;sstream&gt;</w:t>
      </w:r>
      <w:r w:rsidRPr="007C0B9C">
        <w:t xml:space="preserve"> và khai báo luồng xuất string là </w:t>
      </w:r>
      <w:r w:rsidRPr="007C0B9C">
        <w:rPr>
          <w:i/>
        </w:rPr>
        <w:t>o</w:t>
      </w:r>
      <w:r w:rsidRPr="007C0B9C">
        <w:t xml:space="preserve"> bằng lệnh:</w:t>
      </w:r>
    </w:p>
    <w:p w:rsidR="003200C9" w:rsidRPr="007C0B9C" w:rsidRDefault="003200C9" w:rsidP="003200C9">
      <w:pPr>
        <w:jc w:val="both"/>
        <w:rPr>
          <w:rFonts w:ascii="Courier New" w:hAnsi="Courier New" w:cs="Courier New"/>
          <w:sz w:val="20"/>
          <w:szCs w:val="20"/>
        </w:rPr>
      </w:pPr>
      <w:r w:rsidRPr="007C0B9C">
        <w:rPr>
          <w:rFonts w:ascii="Courier New" w:hAnsi="Courier New" w:cs="Courier New"/>
          <w:sz w:val="20"/>
          <w:szCs w:val="20"/>
        </w:rPr>
        <w:lastRenderedPageBreak/>
        <w:t>ostringstream o;</w:t>
      </w:r>
    </w:p>
    <w:p w:rsidR="003200C9" w:rsidRPr="007C0B9C" w:rsidRDefault="003200C9" w:rsidP="003200C9">
      <w:pPr>
        <w:jc w:val="both"/>
        <w:rPr>
          <w:rFonts w:ascii="Courier New" w:hAnsi="Courier New" w:cs="Courier New"/>
        </w:rPr>
      </w:pPr>
      <w:r w:rsidRPr="007C0B9C">
        <w:t xml:space="preserve">Giả sử mảng x[0..n-1] có n phần tử, dùng biểu diễn một số nguyên lớn mỗi phần tử là một số nguyên có tối đa 8 chữ số. Ví dụ số nguyên lớn là: </w:t>
      </w:r>
      <w:r w:rsidRPr="007C0B9C">
        <w:rPr>
          <w:rFonts w:ascii="Courier New" w:hAnsi="Courier New" w:cs="Courier New"/>
          <w:sz w:val="20"/>
          <w:szCs w:val="20"/>
        </w:rPr>
        <w:t>12000003456700000800000089,</w:t>
      </w:r>
      <w:r w:rsidRPr="007C0B9C">
        <w:rPr>
          <w:rFonts w:ascii="Courier New" w:hAnsi="Courier New" w:cs="Courier New"/>
        </w:rPr>
        <w:t xml:space="preserve"> </w:t>
      </w:r>
    </w:p>
    <w:p w:rsidR="003200C9" w:rsidRPr="007C0B9C" w:rsidRDefault="003200C9" w:rsidP="003200C9">
      <w:pPr>
        <w:jc w:val="both"/>
      </w:pPr>
      <w:r w:rsidRPr="007C0B9C">
        <w:t>được chứa vào mảng x có 4 phần tử (n=4):</w:t>
      </w:r>
    </w:p>
    <w:p w:rsidR="003200C9" w:rsidRDefault="003200C9" w:rsidP="003200C9">
      <w:pPr>
        <w:jc w:val="both"/>
        <w:rPr>
          <w:rFonts w:ascii="Courier New" w:hAnsi="Courier New" w:cs="Courier New"/>
          <w:sz w:val="20"/>
          <w:szCs w:val="20"/>
        </w:rPr>
      </w:pPr>
      <w:r w:rsidRPr="007C0B9C">
        <w:rPr>
          <w:rFonts w:ascii="Courier New" w:hAnsi="Courier New" w:cs="Courier New"/>
          <w:sz w:val="20"/>
          <w:szCs w:val="20"/>
        </w:rPr>
        <w:t>x[3]=12; x[2]=00000345</w:t>
      </w:r>
      <w:r>
        <w:rPr>
          <w:rFonts w:ascii="Courier New" w:hAnsi="Courier New" w:cs="Courier New"/>
          <w:sz w:val="20"/>
          <w:szCs w:val="20"/>
        </w:rPr>
        <w:t>=345</w:t>
      </w:r>
      <w:r w:rsidRPr="007C0B9C">
        <w:rPr>
          <w:rFonts w:ascii="Courier New" w:hAnsi="Courier New" w:cs="Courier New"/>
          <w:sz w:val="20"/>
          <w:szCs w:val="20"/>
        </w:rPr>
        <w:t xml:space="preserve">;  </w:t>
      </w:r>
    </w:p>
    <w:p w:rsidR="003200C9" w:rsidRPr="007C0B9C" w:rsidRDefault="003200C9" w:rsidP="003200C9">
      <w:pPr>
        <w:jc w:val="both"/>
        <w:rPr>
          <w:rFonts w:ascii="Courier New" w:hAnsi="Courier New" w:cs="Courier New"/>
          <w:sz w:val="20"/>
          <w:szCs w:val="20"/>
        </w:rPr>
      </w:pPr>
      <w:r w:rsidRPr="007C0B9C">
        <w:rPr>
          <w:rFonts w:ascii="Courier New" w:hAnsi="Courier New" w:cs="Courier New"/>
          <w:sz w:val="20"/>
          <w:szCs w:val="20"/>
        </w:rPr>
        <w:t>x[1]=67000008; x[0]=00000089</w:t>
      </w:r>
      <w:r>
        <w:rPr>
          <w:rFonts w:ascii="Courier New" w:hAnsi="Courier New" w:cs="Courier New"/>
          <w:sz w:val="20"/>
          <w:szCs w:val="20"/>
        </w:rPr>
        <w:t>=89</w:t>
      </w:r>
      <w:r w:rsidRPr="007C0B9C">
        <w:rPr>
          <w:rFonts w:ascii="Courier New" w:hAnsi="Courier New" w:cs="Courier New"/>
          <w:sz w:val="20"/>
          <w:szCs w:val="20"/>
        </w:rPr>
        <w:t>;</w:t>
      </w:r>
    </w:p>
    <w:p w:rsidR="003200C9" w:rsidRPr="007C0B9C" w:rsidRDefault="003200C9" w:rsidP="003200C9">
      <w:pPr>
        <w:jc w:val="both"/>
      </w:pPr>
      <w:r w:rsidRPr="007C0B9C">
        <w:t xml:space="preserve">Chúng ta lần lượt đổ các phần tử x[3], rồi x[2], x[1], x[0] của mảng (từ cuối về đầu) vào luồng </w:t>
      </w:r>
      <w:r w:rsidRPr="007C0B9C">
        <w:rPr>
          <w:i/>
        </w:rPr>
        <w:t>o</w:t>
      </w:r>
      <w:r w:rsidRPr="007C0B9C">
        <w:t xml:space="preserve">, sau đó xuất ra string bằng lệnh: </w:t>
      </w:r>
    </w:p>
    <w:p w:rsidR="003200C9" w:rsidRPr="007C0B9C" w:rsidRDefault="003200C9" w:rsidP="003200C9">
      <w:pPr>
        <w:jc w:val="both"/>
        <w:rPr>
          <w:rFonts w:ascii="Courier New" w:hAnsi="Courier New" w:cs="Courier New"/>
          <w:sz w:val="20"/>
          <w:szCs w:val="20"/>
        </w:rPr>
      </w:pPr>
      <w:r w:rsidRPr="007C0B9C">
        <w:rPr>
          <w:rFonts w:ascii="Courier New" w:hAnsi="Courier New" w:cs="Courier New"/>
          <w:sz w:val="20"/>
          <w:szCs w:val="20"/>
        </w:rPr>
        <w:t>return o.str();</w:t>
      </w:r>
    </w:p>
    <w:p w:rsidR="003200C9" w:rsidRPr="007C0B9C" w:rsidRDefault="003200C9" w:rsidP="003200C9">
      <w:pPr>
        <w:jc w:val="both"/>
      </w:pPr>
      <w:r w:rsidRPr="007C0B9C">
        <w:t xml:space="preserve">đó là xâu </w:t>
      </w:r>
      <w:r w:rsidRPr="007C0B9C">
        <w:rPr>
          <w:rFonts w:ascii="Courier New" w:hAnsi="Courier New" w:cs="Courier New"/>
          <w:sz w:val="20"/>
          <w:szCs w:val="20"/>
        </w:rPr>
        <w:t>“12000003456700000800000089”</w:t>
      </w:r>
      <w:r w:rsidRPr="007C0B9C">
        <w:t xml:space="preserve"> đang nằm trong luồng.</w:t>
      </w:r>
    </w:p>
    <w:p w:rsidR="003200C9" w:rsidRPr="006C7812" w:rsidRDefault="003200C9" w:rsidP="003200C9">
      <w:pPr>
        <w:pStyle w:val="ListParagraph"/>
        <w:numPr>
          <w:ilvl w:val="0"/>
          <w:numId w:val="20"/>
        </w:numPr>
        <w:jc w:val="both"/>
        <w:rPr>
          <w:i/>
        </w:rPr>
      </w:pPr>
      <w:r w:rsidRPr="007C0B9C">
        <w:t xml:space="preserve">Hàm </w:t>
      </w:r>
      <w:r w:rsidRPr="006C7812">
        <w:rPr>
          <w:b/>
        </w:rPr>
        <w:t>memcpy</w:t>
      </w:r>
      <w:r w:rsidRPr="007C0B9C">
        <w:t>() có dạng:</w:t>
      </w:r>
    </w:p>
    <w:p w:rsidR="003200C9" w:rsidRPr="007C0B9C" w:rsidRDefault="003200C9" w:rsidP="003200C9">
      <w:pPr>
        <w:pStyle w:val="HTMLPreformatted"/>
        <w:shd w:val="clear" w:color="auto" w:fill="FAFFFA"/>
        <w:spacing w:line="276" w:lineRule="auto"/>
        <w:jc w:val="both"/>
        <w:textAlignment w:val="top"/>
      </w:pPr>
      <w:r w:rsidRPr="007C0B9C">
        <w:t>void * memcpy(void * destination,const void * source, size_t num );</w:t>
      </w:r>
    </w:p>
    <w:p w:rsidR="003200C9" w:rsidRPr="007C0B9C" w:rsidRDefault="003200C9" w:rsidP="003200C9">
      <w:pPr>
        <w:jc w:val="both"/>
        <w:rPr>
          <w:rFonts w:ascii="Verdana" w:hAnsi="Verdana"/>
          <w:i/>
          <w:iCs/>
          <w:sz w:val="18"/>
          <w:szCs w:val="18"/>
        </w:rPr>
      </w:pPr>
      <w:r w:rsidRPr="007C0B9C">
        <w:t xml:space="preserve">Hàm này làm nhiệm vụ sao chép một khối bộ nhớ (là </w:t>
      </w:r>
      <w:r w:rsidRPr="007C0B9C">
        <w:rPr>
          <w:rFonts w:ascii="Verdana" w:hAnsi="Verdana"/>
          <w:i/>
          <w:iCs/>
          <w:sz w:val="18"/>
          <w:szCs w:val="18"/>
        </w:rPr>
        <w:t>num</w:t>
      </w:r>
      <w:r w:rsidRPr="007C0B9C">
        <w:t xml:space="preserve"> byte) từ địa chỉ do con trỏ của nguồn </w:t>
      </w:r>
      <w:r w:rsidRPr="007C0B9C">
        <w:rPr>
          <w:rFonts w:ascii="Verdana" w:hAnsi="Verdana"/>
          <w:i/>
          <w:iCs/>
          <w:sz w:val="18"/>
          <w:szCs w:val="18"/>
        </w:rPr>
        <w:t>source,</w:t>
      </w:r>
      <w:r w:rsidRPr="007C0B9C">
        <w:t xml:space="preserve"> vào địa chỉ do con trỏ đích </w:t>
      </w:r>
      <w:r w:rsidRPr="007C0B9C">
        <w:rPr>
          <w:rFonts w:ascii="Verdana" w:hAnsi="Verdana"/>
          <w:i/>
          <w:iCs/>
          <w:sz w:val="18"/>
          <w:szCs w:val="18"/>
        </w:rPr>
        <w:t xml:space="preserve">destination </w:t>
      </w:r>
      <w:r w:rsidRPr="007C0B9C">
        <w:rPr>
          <w:rFonts w:ascii="Verdana" w:hAnsi="Verdana"/>
          <w:iCs/>
          <w:sz w:val="18"/>
          <w:szCs w:val="18"/>
        </w:rPr>
        <w:t>trỏ tới</w:t>
      </w:r>
      <w:r w:rsidRPr="007C0B9C">
        <w:rPr>
          <w:rFonts w:ascii="Verdana" w:hAnsi="Verdana"/>
          <w:i/>
          <w:iCs/>
          <w:sz w:val="18"/>
          <w:szCs w:val="18"/>
        </w:rPr>
        <w:t>.</w:t>
      </w:r>
    </w:p>
    <w:p w:rsidR="003200C9" w:rsidRPr="006C7812" w:rsidRDefault="003200C9" w:rsidP="003200C9">
      <w:pPr>
        <w:jc w:val="both"/>
        <w:rPr>
          <w:i/>
        </w:rPr>
      </w:pPr>
      <w:r>
        <w:rPr>
          <w:i/>
        </w:rPr>
        <w:t xml:space="preserve">Ví dụ 6. </w:t>
      </w:r>
      <w:r w:rsidRPr="006C7812">
        <w:rPr>
          <w:i/>
        </w:rPr>
        <w:t>Chuyển string sang kiểu char * (kiểu con trỏ kí tự)</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include &lt;iostream&gt;</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include &lt;string&gt;</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using namespace std;</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int main() {</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string s;</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cout&lt;&lt;"Nhap xau ki tu: "; getline(cin,s);</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 xml:space="preserve">int L=s.size();    </w:t>
      </w:r>
      <w:r w:rsidRPr="007C0B9C">
        <w:rPr>
          <w:rFonts w:cs="Times New Roman"/>
          <w:i/>
          <w:sz w:val="20"/>
          <w:szCs w:val="20"/>
        </w:rPr>
        <w:t>//Độ dài string s</w:t>
      </w:r>
    </w:p>
    <w:p w:rsidR="003200C9" w:rsidRPr="007C0B9C" w:rsidRDefault="003200C9" w:rsidP="003200C9">
      <w:pPr>
        <w:spacing w:after="0"/>
        <w:jc w:val="both"/>
        <w:rPr>
          <w:rFonts w:cs="Times New Roman"/>
          <w:sz w:val="20"/>
          <w:szCs w:val="20"/>
        </w:rPr>
      </w:pPr>
      <w:r w:rsidRPr="007C0B9C">
        <w:rPr>
          <w:rFonts w:ascii="Courier New" w:hAnsi="Courier New" w:cs="Courier New"/>
          <w:i/>
          <w:sz w:val="20"/>
          <w:szCs w:val="20"/>
        </w:rPr>
        <w:t xml:space="preserve">char * a = new char[L+1]; </w:t>
      </w:r>
      <w:r w:rsidRPr="007C0B9C">
        <w:rPr>
          <w:rFonts w:cs="Times New Roman"/>
          <w:i/>
          <w:sz w:val="20"/>
          <w:szCs w:val="20"/>
        </w:rPr>
        <w:t>//Xin cấp phát bộ nhớ cho biến  a</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 xml:space="preserve">a[L]='\0';                </w:t>
      </w:r>
      <w:r w:rsidRPr="007C0B9C">
        <w:rPr>
          <w:rFonts w:cs="Times New Roman"/>
          <w:i/>
          <w:sz w:val="20"/>
          <w:szCs w:val="20"/>
        </w:rPr>
        <w:t>// Kết thúc sẵn cho mảng xâu kí tự a</w:t>
      </w:r>
      <w:r w:rsidRPr="007C0B9C">
        <w:rPr>
          <w:rFonts w:ascii="Courier New" w:hAnsi="Courier New" w:cs="Courier New"/>
          <w:i/>
          <w:sz w:val="20"/>
          <w:szCs w:val="20"/>
        </w:rPr>
        <w:t xml:space="preserve">   </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 xml:space="preserve">memcpy(a,s.c_str(),L); </w:t>
      </w:r>
      <w:r w:rsidRPr="007C0B9C">
        <w:rPr>
          <w:rFonts w:cs="Times New Roman"/>
          <w:i/>
          <w:sz w:val="20"/>
          <w:szCs w:val="20"/>
        </w:rPr>
        <w:t>//Sao chép s.c_str()với độ dài L sang a</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cout &lt;&lt;</w:t>
      </w:r>
      <w:r>
        <w:rPr>
          <w:rFonts w:ascii="Courier New" w:hAnsi="Courier New" w:cs="Courier New"/>
          <w:i/>
          <w:sz w:val="20"/>
          <w:szCs w:val="20"/>
        </w:rPr>
        <w:t xml:space="preserve"> </w:t>
      </w:r>
      <w:r w:rsidRPr="007C0B9C">
        <w:rPr>
          <w:rFonts w:ascii="Courier New" w:hAnsi="Courier New" w:cs="Courier New"/>
          <w:i/>
          <w:sz w:val="20"/>
          <w:szCs w:val="20"/>
        </w:rPr>
        <w:t xml:space="preserve">a &lt;&lt; endl; </w:t>
      </w:r>
      <w:r w:rsidRPr="007C0B9C">
        <w:rPr>
          <w:rFonts w:cs="Times New Roman"/>
          <w:i/>
          <w:sz w:val="20"/>
          <w:szCs w:val="20"/>
        </w:rPr>
        <w:t>//Xuất ra xâu kí tự do a trỏ tới</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system("pause");</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return 0;</w:t>
      </w:r>
    </w:p>
    <w:p w:rsidR="003200C9" w:rsidRPr="007C0B9C" w:rsidRDefault="003200C9" w:rsidP="003200C9">
      <w:pPr>
        <w:spacing w:after="0"/>
        <w:jc w:val="both"/>
        <w:rPr>
          <w:rFonts w:ascii="Courier New" w:hAnsi="Courier New" w:cs="Courier New"/>
          <w:i/>
          <w:sz w:val="20"/>
          <w:szCs w:val="20"/>
        </w:rPr>
      </w:pPr>
      <w:r w:rsidRPr="007C0B9C">
        <w:rPr>
          <w:rFonts w:ascii="Courier New" w:hAnsi="Courier New" w:cs="Courier New"/>
          <w:i/>
          <w:sz w:val="20"/>
          <w:szCs w:val="20"/>
        </w:rPr>
        <w:t>}</w:t>
      </w:r>
    </w:p>
    <w:p w:rsidR="003200C9" w:rsidRPr="007C0B9C" w:rsidRDefault="003200C9" w:rsidP="003200C9">
      <w:pPr>
        <w:pStyle w:val="Heading2"/>
        <w:numPr>
          <w:ilvl w:val="0"/>
          <w:numId w:val="1"/>
        </w:numPr>
        <w:jc w:val="both"/>
      </w:pPr>
      <w:bookmarkStart w:id="71" w:name="_Toc334268173"/>
      <w:bookmarkStart w:id="72" w:name="_Toc350685825"/>
      <w:bookmarkStart w:id="73" w:name="_Toc351903609"/>
      <w:r w:rsidRPr="007C0B9C">
        <w:t>Đọc và ghi dữ liệu tệp.</w:t>
      </w:r>
      <w:bookmarkEnd w:id="71"/>
      <w:bookmarkEnd w:id="72"/>
      <w:bookmarkEnd w:id="73"/>
    </w:p>
    <w:p w:rsidR="003200C9" w:rsidRPr="007C0B9C" w:rsidRDefault="003200C9" w:rsidP="003200C9">
      <w:pPr>
        <w:spacing w:after="0"/>
        <w:jc w:val="both"/>
        <w:rPr>
          <w:rFonts w:ascii="Courier New" w:hAnsi="Courier New" w:cs="Courier New"/>
        </w:rPr>
      </w:pPr>
      <w:r w:rsidRPr="007C0B9C">
        <w:t xml:space="preserve">Để đọc hoặc ghi tệp, cần có dòng khai báo tệp tiêu đề </w:t>
      </w:r>
      <w:r w:rsidRPr="007C0B9C">
        <w:rPr>
          <w:rFonts w:ascii="Courier New" w:hAnsi="Courier New" w:cs="Courier New"/>
        </w:rPr>
        <w:t>fstream:</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nclude &lt;fstream&gt;</w:t>
      </w:r>
    </w:p>
    <w:p w:rsidR="003200C9" w:rsidRPr="007C0B9C" w:rsidRDefault="003200C9" w:rsidP="003200C9">
      <w:pPr>
        <w:spacing w:after="0"/>
        <w:jc w:val="both"/>
      </w:pPr>
      <w:r w:rsidRPr="007C0B9C">
        <w:t xml:space="preserve">Sau đó, khai báo các đối tượng liên kết với </w:t>
      </w:r>
      <w:r w:rsidRPr="006C7812">
        <w:rPr>
          <w:i/>
        </w:rPr>
        <w:t>tệp tin để đọc dữ liệu</w:t>
      </w:r>
      <w:r w:rsidRPr="007C0B9C">
        <w:t xml:space="preserve"> bằng cách dùng </w:t>
      </w:r>
      <w:r w:rsidRPr="007C0B9C">
        <w:rPr>
          <w:rFonts w:ascii="Courier New" w:hAnsi="Courier New" w:cs="Courier New"/>
          <w:sz w:val="20"/>
          <w:szCs w:val="20"/>
        </w:rPr>
        <w:t>ifstream;</w:t>
      </w:r>
      <w:r w:rsidRPr="007C0B9C">
        <w:t xml:space="preserve"> hoặc khai báo các đối tượng liên kết với </w:t>
      </w:r>
      <w:r w:rsidRPr="006C7812">
        <w:rPr>
          <w:i/>
        </w:rPr>
        <w:t>tệp tin để ghi dữ liệu</w:t>
      </w:r>
      <w:r w:rsidRPr="007C0B9C">
        <w:t xml:space="preserve"> bằng cách dùng </w:t>
      </w:r>
      <w:r w:rsidRPr="007C0B9C">
        <w:rPr>
          <w:rFonts w:ascii="Courier New" w:hAnsi="Courier New" w:cs="Courier New"/>
          <w:sz w:val="20"/>
          <w:szCs w:val="20"/>
        </w:rPr>
        <w:t>ofstream.</w:t>
      </w:r>
      <w:r w:rsidRPr="007C0B9C">
        <w:t xml:space="preserve"> </w:t>
      </w:r>
    </w:p>
    <w:p w:rsidR="003200C9" w:rsidRPr="007C0B9C" w:rsidRDefault="003200C9" w:rsidP="003200C9">
      <w:pPr>
        <w:spacing w:after="0"/>
        <w:jc w:val="both"/>
      </w:pPr>
      <w:r w:rsidRPr="007C0B9C">
        <w:t xml:space="preserve">Ví dụ khai báo đối tượng </w:t>
      </w:r>
      <w:r w:rsidRPr="007C0B9C">
        <w:rPr>
          <w:i/>
        </w:rPr>
        <w:t>fin</w:t>
      </w:r>
      <w:r w:rsidRPr="007C0B9C">
        <w:t xml:space="preserve">  liên kết tới các tệp tin để đọc như sau:</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fstream fin; // (1)</w:t>
      </w:r>
    </w:p>
    <w:p w:rsidR="003200C9" w:rsidRPr="007C0B9C" w:rsidRDefault="003200C9" w:rsidP="003200C9">
      <w:pPr>
        <w:spacing w:after="0"/>
        <w:jc w:val="both"/>
      </w:pPr>
      <w:r w:rsidRPr="007C0B9C">
        <w:t xml:space="preserve">Dùng đối tượng  </w:t>
      </w:r>
      <w:r w:rsidRPr="007C0B9C">
        <w:rPr>
          <w:i/>
        </w:rPr>
        <w:t>fin</w:t>
      </w:r>
      <w:r w:rsidRPr="007C0B9C">
        <w:t xml:space="preserve">  mở tệp tin “BAITAP01.IN” để sau đó có thể dùng lệnh đọc dữ liệu trong tệp tin này thì dùng lện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fin.open (“BAITAP01.IN”);</w:t>
      </w:r>
      <w:r>
        <w:rPr>
          <w:rFonts w:ascii="Courier New" w:hAnsi="Courier New" w:cs="Courier New"/>
          <w:sz w:val="20"/>
          <w:szCs w:val="20"/>
        </w:rPr>
        <w:t xml:space="preserve">  //</w:t>
      </w:r>
      <w:r w:rsidRPr="007C0B9C">
        <w:rPr>
          <w:rFonts w:ascii="Courier New" w:hAnsi="Courier New" w:cs="Courier New"/>
          <w:sz w:val="20"/>
          <w:szCs w:val="20"/>
        </w:rPr>
        <w:t xml:space="preserve"> (2)</w:t>
      </w:r>
    </w:p>
    <w:p w:rsidR="003200C9" w:rsidRPr="007C0B9C" w:rsidRDefault="003200C9" w:rsidP="003200C9">
      <w:pPr>
        <w:spacing w:after="0"/>
        <w:jc w:val="both"/>
        <w:rPr>
          <w:rFonts w:cs="Times New Roman"/>
          <w:szCs w:val="24"/>
        </w:rPr>
      </w:pPr>
      <w:r w:rsidRPr="007C0B9C">
        <w:rPr>
          <w:rFonts w:cs="Times New Roman"/>
          <w:szCs w:val="24"/>
        </w:rPr>
        <w:t>Hoặc có thể viết gộp hai lệnh (1) và (2) trên thành một dòng lện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ifstream fin (“BAITAP01.IN”);</w:t>
      </w:r>
    </w:p>
    <w:p w:rsidR="003200C9" w:rsidRDefault="003200C9" w:rsidP="003200C9">
      <w:pPr>
        <w:spacing w:after="0"/>
        <w:jc w:val="both"/>
      </w:pPr>
      <w:r w:rsidRPr="007C0B9C">
        <w:lastRenderedPageBreak/>
        <w:t xml:space="preserve">Sau đó có thể đọc lần lượt giá trị trong tệp </w:t>
      </w:r>
      <w:r w:rsidRPr="007C0B9C">
        <w:rPr>
          <w:rFonts w:cs="Times New Roman"/>
          <w:szCs w:val="24"/>
        </w:rPr>
        <w:t xml:space="preserve">“BAITAP01.IN” </w:t>
      </w:r>
      <w:r w:rsidRPr="007C0B9C">
        <w:t xml:space="preserve">có kiểu tương ứng với kiểu của biến x bằng lệnh:  </w:t>
      </w:r>
    </w:p>
    <w:p w:rsidR="003200C9" w:rsidRPr="007C0B9C" w:rsidRDefault="003200C9" w:rsidP="003200C9">
      <w:pPr>
        <w:spacing w:after="0"/>
        <w:jc w:val="both"/>
        <w:rPr>
          <w:sz w:val="20"/>
          <w:szCs w:val="20"/>
        </w:rPr>
      </w:pPr>
      <w:r w:rsidRPr="007C0B9C">
        <w:rPr>
          <w:sz w:val="20"/>
          <w:szCs w:val="20"/>
        </w:rPr>
        <w:t>f in&gt;&gt; x;</w:t>
      </w:r>
    </w:p>
    <w:p w:rsidR="003200C9" w:rsidRPr="007C0B9C" w:rsidRDefault="003200C9" w:rsidP="003200C9">
      <w:pPr>
        <w:jc w:val="both"/>
      </w:pPr>
      <w:r w:rsidRPr="007C0B9C">
        <w:t xml:space="preserve">Tương tự, khai báo đối tượng </w:t>
      </w:r>
      <w:r>
        <w:rPr>
          <w:i/>
        </w:rPr>
        <w:t>fout</w:t>
      </w:r>
      <w:r w:rsidRPr="007C0B9C">
        <w:t xml:space="preserve"> liên kết tới tệp tin để ghi như sau:</w:t>
      </w:r>
    </w:p>
    <w:p w:rsidR="003200C9" w:rsidRPr="007C0B9C" w:rsidRDefault="003200C9" w:rsidP="003200C9">
      <w:pPr>
        <w:spacing w:after="0"/>
        <w:jc w:val="both"/>
        <w:rPr>
          <w:rFonts w:ascii="Courier New" w:hAnsi="Courier New" w:cs="Courier New"/>
          <w:sz w:val="20"/>
          <w:szCs w:val="20"/>
        </w:rPr>
      </w:pPr>
      <w:r w:rsidRPr="007C0B9C">
        <w:rPr>
          <w:rFonts w:cs="Times New Roman"/>
          <w:szCs w:val="24"/>
        </w:rPr>
        <w:t xml:space="preserve"> </w:t>
      </w:r>
      <w:r w:rsidRPr="007C0B9C">
        <w:rPr>
          <w:rFonts w:ascii="Courier New" w:hAnsi="Courier New" w:cs="Courier New"/>
          <w:sz w:val="20"/>
          <w:szCs w:val="20"/>
        </w:rPr>
        <w:t>ofstream fout;   // (3)</w:t>
      </w:r>
    </w:p>
    <w:p w:rsidR="003200C9" w:rsidRPr="007C0B9C" w:rsidRDefault="003200C9" w:rsidP="003200C9">
      <w:pPr>
        <w:spacing w:after="0"/>
        <w:jc w:val="both"/>
      </w:pPr>
      <w:r w:rsidRPr="007C0B9C">
        <w:t xml:space="preserve">Dùng đối tượng </w:t>
      </w:r>
      <w:r w:rsidRPr="007C0B9C">
        <w:rPr>
          <w:i/>
        </w:rPr>
        <w:t>fout</w:t>
      </w:r>
      <w:r w:rsidRPr="007C0B9C">
        <w:t xml:space="preserve"> (khai báo ở trên) mở tệp tin </w:t>
      </w:r>
      <w:r w:rsidRPr="007C0B9C">
        <w:rPr>
          <w:rFonts w:ascii="Courier New" w:hAnsi="Courier New" w:cs="Courier New"/>
          <w:sz w:val="20"/>
          <w:szCs w:val="20"/>
        </w:rPr>
        <w:t>“BAITAP01.OUT”</w:t>
      </w:r>
      <w:r w:rsidRPr="007C0B9C">
        <w:t xml:space="preserve"> để sau đó sẽ ghi (kết quả ra) vào nó thì dùng lệnh:</w:t>
      </w:r>
    </w:p>
    <w:p w:rsidR="003200C9" w:rsidRPr="007C0B9C" w:rsidRDefault="003200C9" w:rsidP="003200C9">
      <w:pPr>
        <w:spacing w:after="0"/>
        <w:jc w:val="both"/>
        <w:rPr>
          <w:rFonts w:cs="Times New Roman"/>
          <w:szCs w:val="24"/>
        </w:rPr>
      </w:pPr>
      <w:r w:rsidRPr="007C0B9C">
        <w:rPr>
          <w:rFonts w:ascii="Courier New" w:hAnsi="Courier New" w:cs="Courier New"/>
          <w:sz w:val="20"/>
          <w:szCs w:val="20"/>
        </w:rPr>
        <w:t>fout.open (“BAITAP01.OUT”);  // (4)</w:t>
      </w:r>
    </w:p>
    <w:p w:rsidR="003200C9" w:rsidRPr="007C0B9C" w:rsidRDefault="003200C9" w:rsidP="003200C9">
      <w:pPr>
        <w:spacing w:after="0"/>
        <w:jc w:val="both"/>
        <w:rPr>
          <w:rFonts w:cs="Times New Roman"/>
          <w:szCs w:val="24"/>
        </w:rPr>
      </w:pPr>
      <w:r w:rsidRPr="007C0B9C">
        <w:rPr>
          <w:rFonts w:cs="Times New Roman"/>
          <w:szCs w:val="24"/>
        </w:rPr>
        <w:t>Hoặc có thể viết gộp hai lệnh (3) và (4) trên thành:</w:t>
      </w:r>
    </w:p>
    <w:p w:rsidR="003200C9" w:rsidRPr="007C0B9C" w:rsidRDefault="003200C9" w:rsidP="003200C9">
      <w:pPr>
        <w:spacing w:after="0"/>
        <w:jc w:val="both"/>
        <w:rPr>
          <w:rFonts w:ascii="Courier New" w:hAnsi="Courier New" w:cs="Courier New"/>
          <w:sz w:val="20"/>
          <w:szCs w:val="20"/>
        </w:rPr>
      </w:pPr>
      <w:r w:rsidRPr="007C0B9C">
        <w:rPr>
          <w:rFonts w:ascii="Courier New" w:hAnsi="Courier New" w:cs="Courier New"/>
          <w:sz w:val="20"/>
          <w:szCs w:val="20"/>
        </w:rPr>
        <w:t xml:space="preserve">ofstream fout (“BAITAP01.OUT”); </w:t>
      </w:r>
    </w:p>
    <w:p w:rsidR="003200C9" w:rsidRDefault="003200C9" w:rsidP="003200C9">
      <w:pPr>
        <w:spacing w:after="0"/>
        <w:jc w:val="both"/>
      </w:pPr>
      <w:r w:rsidRPr="007C0B9C">
        <w:t xml:space="preserve">Để ghi một giá trị x vào tệp tin “BAITAP01.OUT” do đối tượng </w:t>
      </w:r>
      <w:r w:rsidRPr="007C0B9C">
        <w:rPr>
          <w:i/>
        </w:rPr>
        <w:t>fout</w:t>
      </w:r>
      <w:r w:rsidRPr="007C0B9C">
        <w:t xml:space="preserve"> liên kết tới thì dùng lệnh:  </w:t>
      </w:r>
    </w:p>
    <w:p w:rsidR="003200C9" w:rsidRPr="007C0B9C" w:rsidRDefault="003200C9" w:rsidP="003200C9">
      <w:pPr>
        <w:spacing w:after="0"/>
        <w:jc w:val="both"/>
        <w:rPr>
          <w:sz w:val="20"/>
          <w:szCs w:val="20"/>
        </w:rPr>
      </w:pPr>
      <w:r w:rsidRPr="007C0B9C">
        <w:rPr>
          <w:sz w:val="20"/>
          <w:szCs w:val="20"/>
        </w:rPr>
        <w:t>fout &lt;&lt; x;</w:t>
      </w:r>
    </w:p>
    <w:p w:rsidR="003200C9" w:rsidRDefault="003200C9" w:rsidP="003200C9">
      <w:pPr>
        <w:spacing w:after="0"/>
        <w:jc w:val="both"/>
        <w:rPr>
          <w:szCs w:val="24"/>
        </w:rPr>
      </w:pPr>
      <w:r w:rsidRPr="007C0B9C">
        <w:rPr>
          <w:szCs w:val="24"/>
        </w:rPr>
        <w:t>Sau khi làm việc xong với tệp cần đóng tệp: Ví dụ để đóng tệp BAITAP01.IN do đối tượng fin đã mở ta dùng lệnh</w:t>
      </w:r>
      <w:r>
        <w:rPr>
          <w:szCs w:val="24"/>
        </w:rPr>
        <w:t>:</w:t>
      </w:r>
      <w:r w:rsidRPr="007C0B9C">
        <w:rPr>
          <w:szCs w:val="24"/>
        </w:rPr>
        <w:t xml:space="preserve"> </w:t>
      </w:r>
    </w:p>
    <w:p w:rsidR="003200C9" w:rsidRPr="006C7812" w:rsidRDefault="003200C9" w:rsidP="003200C9">
      <w:pPr>
        <w:spacing w:after="0"/>
        <w:jc w:val="both"/>
        <w:rPr>
          <w:sz w:val="20"/>
          <w:szCs w:val="20"/>
        </w:rPr>
      </w:pPr>
      <w:r w:rsidRPr="006C7812">
        <w:rPr>
          <w:rFonts w:ascii="Courier New" w:hAnsi="Courier New" w:cs="Courier New"/>
          <w:sz w:val="20"/>
          <w:szCs w:val="20"/>
        </w:rPr>
        <w:t>fin.close();</w:t>
      </w:r>
    </w:p>
    <w:p w:rsidR="003200C9" w:rsidRPr="007C0B9C" w:rsidRDefault="003200C9" w:rsidP="003200C9">
      <w:pPr>
        <w:spacing w:after="0"/>
        <w:jc w:val="both"/>
        <w:rPr>
          <w:szCs w:val="24"/>
        </w:rPr>
      </w:pPr>
      <w:r w:rsidRPr="007C0B9C">
        <w:rPr>
          <w:szCs w:val="24"/>
        </w:rPr>
        <w:t xml:space="preserve">Để đóng tệp BAITAP01.OUT do đối tượng </w:t>
      </w:r>
      <w:r w:rsidRPr="007C0B9C">
        <w:rPr>
          <w:i/>
          <w:szCs w:val="24"/>
        </w:rPr>
        <w:t>fout</w:t>
      </w:r>
      <w:r w:rsidRPr="007C0B9C">
        <w:rPr>
          <w:szCs w:val="24"/>
        </w:rPr>
        <w:t xml:space="preserve"> đã mở ta dùng lệnh </w:t>
      </w:r>
      <w:r w:rsidRPr="006C7812">
        <w:rPr>
          <w:rFonts w:ascii="Courier New" w:hAnsi="Courier New" w:cs="Courier New"/>
          <w:sz w:val="20"/>
          <w:szCs w:val="20"/>
        </w:rPr>
        <w:t>fout.close();</w:t>
      </w:r>
    </w:p>
    <w:p w:rsidR="003200C9" w:rsidRPr="006C7812" w:rsidRDefault="003200C9" w:rsidP="003200C9">
      <w:pPr>
        <w:spacing w:after="0"/>
        <w:jc w:val="both"/>
        <w:rPr>
          <w:b/>
          <w:i/>
          <w:szCs w:val="24"/>
        </w:rPr>
      </w:pPr>
      <w:r>
        <w:rPr>
          <w:b/>
          <w:i/>
          <w:szCs w:val="24"/>
        </w:rPr>
        <w:t>Cách đ</w:t>
      </w:r>
      <w:r w:rsidRPr="006C7812">
        <w:rPr>
          <w:b/>
          <w:i/>
          <w:szCs w:val="24"/>
        </w:rPr>
        <w:t xml:space="preserve">ọc từng dòng của tệp: </w:t>
      </w:r>
    </w:p>
    <w:p w:rsidR="003200C9" w:rsidRPr="007C0B9C" w:rsidRDefault="003200C9" w:rsidP="003200C9">
      <w:pPr>
        <w:spacing w:after="0"/>
        <w:jc w:val="both"/>
        <w:rPr>
          <w:szCs w:val="24"/>
        </w:rPr>
      </w:pPr>
      <w:r w:rsidRPr="007C0B9C">
        <w:rPr>
          <w:b/>
          <w:szCs w:val="24"/>
        </w:rPr>
        <w:t xml:space="preserve">Bài toán. </w:t>
      </w:r>
      <w:r w:rsidRPr="007C0B9C">
        <w:rPr>
          <w:szCs w:val="24"/>
        </w:rPr>
        <w:t xml:space="preserve">Cho N điểm, hai điểm trong chúng có thể nối với nhau bằng một cạnh. Tệp dữ liệu vào “PATH.IN” tổ chức như sau: Tệp gồm một số dòng, mỗi dòng ghi ở đầu dòng một số </w:t>
      </w:r>
      <w:r w:rsidRPr="007C0B9C">
        <w:rPr>
          <w:i/>
          <w:szCs w:val="24"/>
        </w:rPr>
        <w:t>i</w:t>
      </w:r>
      <w:r w:rsidRPr="007C0B9C">
        <w:rPr>
          <w:szCs w:val="24"/>
        </w:rPr>
        <w:t xml:space="preserve">, sau đó ghi các số khác </w:t>
      </w:r>
      <w:r>
        <w:rPr>
          <w:szCs w:val="24"/>
        </w:rPr>
        <w:t xml:space="preserve">trên </w:t>
      </w:r>
      <w:r w:rsidRPr="007C0B9C">
        <w:rPr>
          <w:szCs w:val="24"/>
        </w:rPr>
        <w:t xml:space="preserve">cùng dòng là các số </w:t>
      </w:r>
      <w:r w:rsidRPr="007C0B9C">
        <w:rPr>
          <w:i/>
          <w:szCs w:val="24"/>
        </w:rPr>
        <w:t>j</w:t>
      </w:r>
      <w:r w:rsidRPr="007C0B9C">
        <w:rPr>
          <w:szCs w:val="24"/>
        </w:rPr>
        <w:t xml:space="preserve">, thể hiện có cạnh nối điểm </w:t>
      </w:r>
      <w:r w:rsidRPr="007C0B9C">
        <w:rPr>
          <w:i/>
          <w:szCs w:val="24"/>
        </w:rPr>
        <w:t>i</w:t>
      </w:r>
      <w:r w:rsidRPr="007C0B9C">
        <w:rPr>
          <w:szCs w:val="24"/>
        </w:rPr>
        <w:t xml:space="preserve"> với </w:t>
      </w:r>
      <w:r>
        <w:rPr>
          <w:szCs w:val="24"/>
        </w:rPr>
        <w:t xml:space="preserve">các </w:t>
      </w:r>
      <w:r w:rsidRPr="007C0B9C">
        <w:rPr>
          <w:szCs w:val="24"/>
        </w:rPr>
        <w:t>điểm</w:t>
      </w:r>
      <w:r w:rsidRPr="007C0B9C">
        <w:rPr>
          <w:i/>
          <w:szCs w:val="24"/>
        </w:rPr>
        <w:t xml:space="preserve"> j</w:t>
      </w:r>
      <w:r w:rsidRPr="007C0B9C">
        <w:rPr>
          <w:szCs w:val="24"/>
        </w:rPr>
        <w:t xml:space="preserve">. Hãy đọc tệp để biết các điểm nào được nối với nhau (dùng mảng hai chiều A[][] để lưu lại, A[i][j]=1 và A[j][i]=1 thể hiện có cạnh nối điểm i với điểm j). </w:t>
      </w:r>
    </w:p>
    <w:p w:rsidR="003200C9" w:rsidRPr="007C0B9C" w:rsidRDefault="003200C9" w:rsidP="003200C9">
      <w:pPr>
        <w:spacing w:after="0"/>
        <w:jc w:val="both"/>
        <w:rPr>
          <w:szCs w:val="24"/>
        </w:rPr>
      </w:pPr>
      <w:r w:rsidRPr="007C0B9C">
        <w:rPr>
          <w:szCs w:val="24"/>
        </w:rPr>
        <w:t>Ví dụ: Cho tệp PATH.IN như sau</w:t>
      </w:r>
    </w:p>
    <w:p w:rsidR="003200C9" w:rsidRPr="007C0B9C" w:rsidRDefault="003200C9" w:rsidP="003200C9">
      <w:pPr>
        <w:pStyle w:val="PlainText"/>
        <w:jc w:val="both"/>
        <w:rPr>
          <w:rFonts w:ascii="Courier New" w:hAnsi="Courier New" w:cs="Courier New"/>
        </w:rPr>
      </w:pP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13</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0 3 4 5 6 9</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1 3 5 6 7 9 10</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2 3 6 7 8 9 10 11</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3 7 10</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4 7 10</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5 6 7 8 10 11</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6 7 10 11 12</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7 11 12</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8 12</w:t>
      </w:r>
    </w:p>
    <w:p w:rsidR="003200C9" w:rsidRPr="007C0B9C" w:rsidRDefault="003200C9" w:rsidP="003200C9">
      <w:pPr>
        <w:pStyle w:val="PlainText"/>
        <w:jc w:val="both"/>
        <w:rPr>
          <w:rFonts w:ascii="Courier New" w:hAnsi="Courier New" w:cs="Courier New"/>
        </w:rPr>
      </w:pPr>
    </w:p>
    <w:p w:rsidR="003200C9" w:rsidRPr="007C0B9C" w:rsidRDefault="003200C9" w:rsidP="003200C9">
      <w:pPr>
        <w:spacing w:after="0"/>
        <w:jc w:val="both"/>
      </w:pPr>
      <w:r w:rsidRPr="007C0B9C">
        <w:t>Tệp này mô tả:</w:t>
      </w:r>
    </w:p>
    <w:p w:rsidR="003200C9" w:rsidRPr="007C0B9C" w:rsidRDefault="003200C9" w:rsidP="003200C9">
      <w:pPr>
        <w:spacing w:after="0"/>
        <w:jc w:val="both"/>
      </w:pPr>
      <w:r w:rsidRPr="007C0B9C">
        <w:t>Có N=13 điểm được đánh số từ 0 đến 12;</w:t>
      </w:r>
    </w:p>
    <w:p w:rsidR="003200C9" w:rsidRPr="007C0B9C" w:rsidRDefault="003200C9" w:rsidP="003200C9">
      <w:pPr>
        <w:spacing w:after="0"/>
        <w:jc w:val="both"/>
      </w:pPr>
      <w:r w:rsidRPr="007C0B9C">
        <w:t xml:space="preserve">Các dòng tiếp theo: số ở đầu dòng là điểm </w:t>
      </w:r>
      <w:r w:rsidRPr="007C0B9C">
        <w:rPr>
          <w:i/>
        </w:rPr>
        <w:t>i</w:t>
      </w:r>
      <w:r w:rsidRPr="007C0B9C">
        <w:t xml:space="preserve"> có cạnh nối với các điểm </w:t>
      </w:r>
      <w:r w:rsidRPr="007C0B9C">
        <w:rPr>
          <w:i/>
        </w:rPr>
        <w:t>j</w:t>
      </w:r>
      <w:r w:rsidRPr="007C0B9C">
        <w:t xml:space="preserve"> ghi trên cùng một dòng với </w:t>
      </w:r>
      <w:r w:rsidRPr="007C0B9C">
        <w:rPr>
          <w:i/>
        </w:rPr>
        <w:t>i</w:t>
      </w:r>
      <w:r w:rsidRPr="007C0B9C">
        <w:t xml:space="preserve">. Ví dụ dòng 6 trong các dòng tiếp theo là:   </w:t>
      </w:r>
    </w:p>
    <w:p w:rsidR="003200C9" w:rsidRPr="007C0B9C" w:rsidRDefault="003200C9" w:rsidP="003200C9">
      <w:pPr>
        <w:pStyle w:val="PlainText"/>
        <w:jc w:val="both"/>
        <w:rPr>
          <w:rFonts w:ascii="Courier New" w:hAnsi="Courier New" w:cs="Courier New"/>
        </w:rPr>
      </w:pPr>
      <w:r w:rsidRPr="007C0B9C">
        <w:rPr>
          <w:rFonts w:ascii="Courier New" w:hAnsi="Courier New" w:cs="Courier New"/>
        </w:rPr>
        <w:t>5 6 7 8 10 11</w:t>
      </w:r>
    </w:p>
    <w:p w:rsidR="003200C9" w:rsidRPr="007C0B9C" w:rsidRDefault="003200C9" w:rsidP="003200C9">
      <w:pPr>
        <w:spacing w:after="0"/>
        <w:jc w:val="both"/>
      </w:pPr>
      <w:r w:rsidRPr="007C0B9C">
        <w:t xml:space="preserve">nên điểm 5 có cạnh nối với các điểm </w:t>
      </w:r>
      <w:r w:rsidRPr="007C0B9C">
        <w:rPr>
          <w:rFonts w:ascii="Courier New" w:hAnsi="Courier New" w:cs="Courier New"/>
        </w:rPr>
        <w:t>6,7,8,10,11.</w:t>
      </w:r>
    </w:p>
    <w:p w:rsidR="003200C9" w:rsidRPr="007C0B9C" w:rsidRDefault="003200C9" w:rsidP="003200C9">
      <w:pPr>
        <w:spacing w:after="0"/>
        <w:jc w:val="both"/>
        <w:rPr>
          <w:szCs w:val="24"/>
        </w:rPr>
      </w:pPr>
      <w:r w:rsidRPr="007C0B9C">
        <w:rPr>
          <w:szCs w:val="24"/>
        </w:rPr>
        <w:t>Sau đây là hàm đọc dữ liệu từ tệp PATH.IN</w:t>
      </w:r>
    </w:p>
    <w:p w:rsidR="003200C9" w:rsidRPr="007C0B9C" w:rsidRDefault="003200C9" w:rsidP="003200C9">
      <w:pPr>
        <w:spacing w:after="0"/>
        <w:jc w:val="both"/>
        <w:rPr>
          <w:szCs w:val="24"/>
        </w:rPr>
      </w:pP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include &lt;fstream&gt;</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include &lt;sstream&gt;</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using namespace std;</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ifstream fin (“PATH.IN”);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void doc(){</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int i, j;</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string s;</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lastRenderedPageBreak/>
        <w:t xml:space="preserve">     fin &gt;&gt; N; </w:t>
      </w:r>
      <w:r w:rsidRPr="007C0B9C">
        <w:rPr>
          <w:rFonts w:ascii="Times New Roman" w:hAnsi="Times New Roman" w:cs="Times New Roman"/>
          <w:i/>
          <w:sz w:val="20"/>
          <w:szCs w:val="20"/>
        </w:rPr>
        <w:t>// Đọc số đỉnh</w:t>
      </w:r>
    </w:p>
    <w:p w:rsidR="003200C9" w:rsidRPr="007C0B9C" w:rsidRDefault="003200C9" w:rsidP="003200C9">
      <w:pPr>
        <w:pStyle w:val="PlainText"/>
        <w:jc w:val="both"/>
        <w:rPr>
          <w:rFonts w:ascii="Times New Roman" w:hAnsi="Times New Roman" w:cs="Times New Roman"/>
          <w:i/>
          <w:sz w:val="20"/>
          <w:szCs w:val="20"/>
        </w:rPr>
      </w:pPr>
      <w:r w:rsidRPr="007C0B9C">
        <w:rPr>
          <w:rFonts w:ascii="Courier New" w:hAnsi="Courier New" w:cs="Courier New"/>
          <w:sz w:val="20"/>
          <w:szCs w:val="20"/>
        </w:rPr>
        <w:t xml:space="preserve">     while (getline(fin, s)) { </w:t>
      </w:r>
      <w:r w:rsidRPr="007C0B9C">
        <w:rPr>
          <w:rFonts w:ascii="Times New Roman" w:hAnsi="Times New Roman" w:cs="Times New Roman"/>
          <w:i/>
          <w:sz w:val="20"/>
          <w:szCs w:val="20"/>
        </w:rPr>
        <w:t>// Đọc một dòng của tệp vào xâu s</w:t>
      </w:r>
    </w:p>
    <w:p w:rsidR="003200C9" w:rsidRPr="007C0B9C" w:rsidRDefault="003200C9" w:rsidP="003200C9">
      <w:pPr>
        <w:pStyle w:val="PlainText"/>
        <w:jc w:val="both"/>
        <w:rPr>
          <w:rFonts w:ascii="Courier New" w:hAnsi="Courier New" w:cs="Courier New"/>
          <w:sz w:val="20"/>
          <w:szCs w:val="20"/>
        </w:rPr>
      </w:pPr>
      <w:r>
        <w:rPr>
          <w:rFonts w:ascii="Courier New" w:hAnsi="Courier New" w:cs="Courier New"/>
          <w:sz w:val="20"/>
          <w:szCs w:val="20"/>
        </w:rPr>
        <w:t xml:space="preserve">        istringstream ss</w:t>
      </w:r>
      <w:r w:rsidRPr="007C0B9C">
        <w:rPr>
          <w:rFonts w:ascii="Courier New" w:hAnsi="Courier New" w:cs="Courier New"/>
          <w:sz w:val="20"/>
          <w:szCs w:val="20"/>
        </w:rPr>
        <w:t xml:space="preserve">(s);  </w:t>
      </w:r>
      <w:r w:rsidRPr="007C0B9C">
        <w:rPr>
          <w:rFonts w:ascii="Times New Roman" w:hAnsi="Times New Roman" w:cs="Times New Roman"/>
          <w:i/>
          <w:sz w:val="20"/>
          <w:szCs w:val="20"/>
        </w:rPr>
        <w:t>// Đổ xâu s vào luồng string là ss</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ss &gt;&gt; i; </w:t>
      </w:r>
      <w:r w:rsidRPr="007C0B9C">
        <w:rPr>
          <w:rFonts w:ascii="Times New Roman" w:hAnsi="Times New Roman" w:cs="Times New Roman"/>
          <w:i/>
          <w:sz w:val="20"/>
          <w:szCs w:val="20"/>
        </w:rPr>
        <w:t>// Lấy số thứ nhất  ra khỏi luồng ss</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while (ss&gt;&gt;j) {  </w:t>
      </w:r>
      <w:r w:rsidRPr="007C0B9C">
        <w:rPr>
          <w:rFonts w:ascii="Times New Roman" w:hAnsi="Times New Roman" w:cs="Times New Roman"/>
          <w:i/>
          <w:sz w:val="20"/>
          <w:szCs w:val="20"/>
        </w:rPr>
        <w:t>//Lần lượt lấy các số còn lại ra khỏi ss</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A[i][j] =1; </w:t>
      </w:r>
      <w:r w:rsidRPr="007C0B9C">
        <w:rPr>
          <w:rFonts w:ascii="Times New Roman" w:hAnsi="Times New Roman" w:cs="Times New Roman"/>
          <w:i/>
          <w:sz w:val="20"/>
          <w:szCs w:val="20"/>
        </w:rPr>
        <w:t>// Xác nhận cạnh nối điểm i và điểm j</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A[j][i] =1;</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w:t>
      </w:r>
    </w:p>
    <w:p w:rsidR="003200C9" w:rsidRPr="007C0B9C" w:rsidRDefault="003200C9" w:rsidP="003200C9">
      <w:pPr>
        <w:pStyle w:val="PlainText"/>
        <w:jc w:val="both"/>
        <w:rPr>
          <w:rFonts w:ascii="Courier New" w:hAnsi="Courier New" w:cs="Courier New"/>
          <w:sz w:val="20"/>
          <w:szCs w:val="20"/>
        </w:rPr>
      </w:pPr>
      <w:r w:rsidRPr="007C0B9C">
        <w:rPr>
          <w:rFonts w:ascii="Courier New" w:hAnsi="Courier New" w:cs="Courier New"/>
          <w:sz w:val="20"/>
          <w:szCs w:val="20"/>
        </w:rPr>
        <w:t xml:space="preserve">     fin.close();</w:t>
      </w:r>
    </w:p>
    <w:p w:rsidR="007C0707" w:rsidRDefault="007C0707"/>
    <w:sectPr w:rsidR="007C0707" w:rsidSect="00ED6E34">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enQuanYi Micro Hei">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sig w:usb0="00002001" w:usb1="00000000" w:usb2="00000000" w:usb3="00000000" w:csb0="00000040"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673"/>
    <w:multiLevelType w:val="hybridMultilevel"/>
    <w:tmpl w:val="83DC0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5E1FAD"/>
    <w:multiLevelType w:val="hybridMultilevel"/>
    <w:tmpl w:val="E11461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5363C9"/>
    <w:multiLevelType w:val="hybridMultilevel"/>
    <w:tmpl w:val="C05E8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876D17"/>
    <w:multiLevelType w:val="hybridMultilevel"/>
    <w:tmpl w:val="D616A4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C54DFF"/>
    <w:multiLevelType w:val="hybridMultilevel"/>
    <w:tmpl w:val="271CB55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20515D"/>
    <w:multiLevelType w:val="hybridMultilevel"/>
    <w:tmpl w:val="6CD48A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D516A8"/>
    <w:multiLevelType w:val="hybridMultilevel"/>
    <w:tmpl w:val="1C589AFC"/>
    <w:lvl w:ilvl="0" w:tplc="9E9C6EA6">
      <w:start w:val="1"/>
      <w:numFmt w:val="lowerLetter"/>
      <w:lvlText w:val="%1)"/>
      <w:lvlJc w:val="left"/>
      <w:pPr>
        <w:tabs>
          <w:tab w:val="num" w:pos="720"/>
        </w:tabs>
        <w:ind w:left="720" w:hanging="360"/>
      </w:pPr>
      <w:rPr>
        <w:rFonts w:ascii="Times New Roman" w:hAnsi="Times New Roman" w:cs="Times New Roman" w:hint="default"/>
        <w:b/>
        <w:i/>
      </w:rPr>
    </w:lvl>
    <w:lvl w:ilvl="1" w:tplc="D93C88D0">
      <w:start w:val="1"/>
      <w:numFmt w:val="bullet"/>
      <w:lvlText w:val=""/>
      <w:lvlJc w:val="left"/>
      <w:pPr>
        <w:tabs>
          <w:tab w:val="num" w:pos="1440"/>
        </w:tabs>
        <w:ind w:left="1440" w:hanging="360"/>
      </w:pPr>
      <w:rPr>
        <w:rFonts w:ascii="Times New Roman" w:hAnsi="Times New Roman" w:hint="default"/>
        <w:b/>
        <w:i/>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E0234CE"/>
    <w:multiLevelType w:val="hybridMultilevel"/>
    <w:tmpl w:val="0F8A91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320A5591"/>
    <w:multiLevelType w:val="hybridMultilevel"/>
    <w:tmpl w:val="FA2E4A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F8D3651"/>
    <w:multiLevelType w:val="hybridMultilevel"/>
    <w:tmpl w:val="23B086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40EA0CDA"/>
    <w:multiLevelType w:val="hybridMultilevel"/>
    <w:tmpl w:val="85C206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82E5FA4"/>
    <w:multiLevelType w:val="hybridMultilevel"/>
    <w:tmpl w:val="EDBE58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810802"/>
    <w:multiLevelType w:val="hybridMultilevel"/>
    <w:tmpl w:val="CFBA9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B974F4"/>
    <w:multiLevelType w:val="hybridMultilevel"/>
    <w:tmpl w:val="7D2C7F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5E6C261F"/>
    <w:multiLevelType w:val="hybridMultilevel"/>
    <w:tmpl w:val="7138DE62"/>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5">
    <w:nsid w:val="654A18C3"/>
    <w:multiLevelType w:val="hybridMultilevel"/>
    <w:tmpl w:val="309C2D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4878A4"/>
    <w:multiLevelType w:val="hybridMultilevel"/>
    <w:tmpl w:val="1D744E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5A22BE"/>
    <w:multiLevelType w:val="hybridMultilevel"/>
    <w:tmpl w:val="497A2A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E6D15CB"/>
    <w:multiLevelType w:val="hybridMultilevel"/>
    <w:tmpl w:val="A662AE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6EA73A4E"/>
    <w:multiLevelType w:val="hybridMultilevel"/>
    <w:tmpl w:val="A2983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6014DEF"/>
    <w:multiLevelType w:val="hybridMultilevel"/>
    <w:tmpl w:val="206875B6"/>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CD959FE"/>
    <w:multiLevelType w:val="hybridMultilevel"/>
    <w:tmpl w:val="EB1E7D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4"/>
  </w:num>
  <w:num w:numId="3">
    <w:abstractNumId w:val="9"/>
  </w:num>
  <w:num w:numId="4">
    <w:abstractNumId w:val="13"/>
  </w:num>
  <w:num w:numId="5">
    <w:abstractNumId w:val="20"/>
  </w:num>
  <w:num w:numId="6">
    <w:abstractNumId w:val="19"/>
  </w:num>
  <w:num w:numId="7">
    <w:abstractNumId w:val="12"/>
  </w:num>
  <w:num w:numId="8">
    <w:abstractNumId w:val="3"/>
  </w:num>
  <w:num w:numId="9">
    <w:abstractNumId w:val="6"/>
  </w:num>
  <w:num w:numId="10">
    <w:abstractNumId w:val="8"/>
  </w:num>
  <w:num w:numId="11">
    <w:abstractNumId w:val="7"/>
  </w:num>
  <w:num w:numId="12">
    <w:abstractNumId w:val="18"/>
  </w:num>
  <w:num w:numId="13">
    <w:abstractNumId w:val="10"/>
  </w:num>
  <w:num w:numId="14">
    <w:abstractNumId w:val="16"/>
  </w:num>
  <w:num w:numId="15">
    <w:abstractNumId w:val="14"/>
  </w:num>
  <w:num w:numId="16">
    <w:abstractNumId w:val="5"/>
  </w:num>
  <w:num w:numId="17">
    <w:abstractNumId w:val="0"/>
  </w:num>
  <w:num w:numId="18">
    <w:abstractNumId w:val="2"/>
  </w:num>
  <w:num w:numId="19">
    <w:abstractNumId w:val="21"/>
  </w:num>
  <w:num w:numId="20">
    <w:abstractNumId w:val="17"/>
  </w:num>
  <w:num w:numId="21">
    <w:abstractNumId w:val="15"/>
  </w:num>
  <w:num w:numId="22">
    <w:abstractNumId w:val="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00C9"/>
    <w:rsid w:val="003200C9"/>
    <w:rsid w:val="007C0707"/>
    <w:rsid w:val="00B51125"/>
    <w:rsid w:val="00ED6E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00C9"/>
    <w:pPr>
      <w:spacing w:after="200"/>
    </w:pPr>
    <w:rPr>
      <w:rFonts w:eastAsiaTheme="minorEastAsia"/>
      <w:sz w:val="24"/>
      <w:lang w:bidi="en-US"/>
    </w:rPr>
  </w:style>
  <w:style w:type="paragraph" w:styleId="Heading1">
    <w:name w:val="heading 1"/>
    <w:basedOn w:val="Normal"/>
    <w:next w:val="Normal"/>
    <w:link w:val="Heading1Char"/>
    <w:uiPriority w:val="9"/>
    <w:qFormat/>
    <w:rsid w:val="003200C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200C9"/>
    <w:pPr>
      <w:keepNext/>
      <w:keepLines/>
      <w:spacing w:before="200" w:after="0"/>
      <w:outlineLvl w:val="1"/>
    </w:pPr>
    <w:rPr>
      <w:rFonts w:asciiTheme="majorHAnsi" w:eastAsiaTheme="majorEastAsia" w:hAnsiTheme="majorHAnsi" w:cstheme="majorBidi"/>
      <w:b/>
      <w:bCs/>
      <w:color w:val="000000" w:themeColor="text1"/>
      <w:sz w:val="26"/>
      <w:szCs w:val="26"/>
    </w:rPr>
  </w:style>
  <w:style w:type="paragraph" w:styleId="Heading3">
    <w:name w:val="heading 3"/>
    <w:basedOn w:val="Normal"/>
    <w:next w:val="Normal"/>
    <w:link w:val="Heading3Char"/>
    <w:uiPriority w:val="9"/>
    <w:unhideWhenUsed/>
    <w:qFormat/>
    <w:rsid w:val="003200C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200C9"/>
    <w:pPr>
      <w:keepNext/>
      <w:keepLines/>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3200C9"/>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200C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200C9"/>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200C9"/>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3200C9"/>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00C9"/>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3200C9"/>
    <w:rPr>
      <w:rFonts w:asciiTheme="majorHAnsi" w:eastAsiaTheme="majorEastAsia" w:hAnsiTheme="majorHAnsi" w:cstheme="majorBidi"/>
      <w:b/>
      <w:bCs/>
      <w:color w:val="000000" w:themeColor="text1"/>
      <w:szCs w:val="26"/>
      <w:lang w:bidi="en-US"/>
    </w:rPr>
  </w:style>
  <w:style w:type="character" w:customStyle="1" w:styleId="Heading3Char">
    <w:name w:val="Heading 3 Char"/>
    <w:basedOn w:val="DefaultParagraphFont"/>
    <w:link w:val="Heading3"/>
    <w:uiPriority w:val="9"/>
    <w:rsid w:val="003200C9"/>
    <w:rPr>
      <w:rFonts w:asciiTheme="majorHAnsi" w:eastAsiaTheme="majorEastAsia" w:hAnsiTheme="majorHAnsi" w:cstheme="majorBidi"/>
      <w:b/>
      <w:bCs/>
      <w:color w:val="4F81BD" w:themeColor="accent1"/>
      <w:sz w:val="24"/>
      <w:lang w:bidi="en-US"/>
    </w:rPr>
  </w:style>
  <w:style w:type="character" w:customStyle="1" w:styleId="Heading4Char">
    <w:name w:val="Heading 4 Char"/>
    <w:basedOn w:val="DefaultParagraphFont"/>
    <w:link w:val="Heading4"/>
    <w:rsid w:val="003200C9"/>
    <w:rPr>
      <w:rFonts w:asciiTheme="majorHAnsi" w:eastAsiaTheme="majorEastAsia" w:hAnsiTheme="majorHAnsi" w:cstheme="majorBidi"/>
      <w:b/>
      <w:bCs/>
      <w:i/>
      <w:iCs/>
      <w:sz w:val="24"/>
      <w:lang w:bidi="en-US"/>
    </w:rPr>
  </w:style>
  <w:style w:type="character" w:customStyle="1" w:styleId="Heading5Char">
    <w:name w:val="Heading 5 Char"/>
    <w:basedOn w:val="DefaultParagraphFont"/>
    <w:link w:val="Heading5"/>
    <w:uiPriority w:val="9"/>
    <w:semiHidden/>
    <w:rsid w:val="003200C9"/>
    <w:rPr>
      <w:rFonts w:asciiTheme="majorHAnsi" w:eastAsiaTheme="majorEastAsia" w:hAnsiTheme="majorHAnsi" w:cstheme="majorBidi"/>
      <w:color w:val="243F60" w:themeColor="accent1" w:themeShade="7F"/>
      <w:sz w:val="24"/>
      <w:lang w:bidi="en-US"/>
    </w:rPr>
  </w:style>
  <w:style w:type="character" w:customStyle="1" w:styleId="Heading6Char">
    <w:name w:val="Heading 6 Char"/>
    <w:basedOn w:val="DefaultParagraphFont"/>
    <w:link w:val="Heading6"/>
    <w:uiPriority w:val="9"/>
    <w:semiHidden/>
    <w:rsid w:val="003200C9"/>
    <w:rPr>
      <w:rFonts w:asciiTheme="majorHAnsi" w:eastAsiaTheme="majorEastAsia" w:hAnsiTheme="majorHAnsi" w:cstheme="majorBidi"/>
      <w:i/>
      <w:iCs/>
      <w:color w:val="243F60" w:themeColor="accent1" w:themeShade="7F"/>
      <w:sz w:val="24"/>
      <w:lang w:bidi="en-US"/>
    </w:rPr>
  </w:style>
  <w:style w:type="character" w:customStyle="1" w:styleId="Heading7Char">
    <w:name w:val="Heading 7 Char"/>
    <w:basedOn w:val="DefaultParagraphFont"/>
    <w:link w:val="Heading7"/>
    <w:uiPriority w:val="9"/>
    <w:semiHidden/>
    <w:rsid w:val="003200C9"/>
    <w:rPr>
      <w:rFonts w:asciiTheme="majorHAnsi" w:eastAsiaTheme="majorEastAsia" w:hAnsiTheme="majorHAnsi" w:cstheme="majorBidi"/>
      <w:i/>
      <w:iCs/>
      <w:color w:val="404040" w:themeColor="text1" w:themeTint="BF"/>
      <w:sz w:val="24"/>
      <w:lang w:bidi="en-US"/>
    </w:rPr>
  </w:style>
  <w:style w:type="character" w:customStyle="1" w:styleId="Heading8Char">
    <w:name w:val="Heading 8 Char"/>
    <w:basedOn w:val="DefaultParagraphFont"/>
    <w:link w:val="Heading8"/>
    <w:uiPriority w:val="9"/>
    <w:semiHidden/>
    <w:rsid w:val="003200C9"/>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3200C9"/>
    <w:rPr>
      <w:rFonts w:asciiTheme="majorHAnsi" w:eastAsiaTheme="majorEastAsia" w:hAnsiTheme="majorHAnsi" w:cstheme="majorBidi"/>
      <w:i/>
      <w:iCs/>
      <w:color w:val="404040" w:themeColor="text1" w:themeTint="BF"/>
      <w:sz w:val="20"/>
      <w:szCs w:val="20"/>
      <w:lang w:bidi="en-US"/>
    </w:rPr>
  </w:style>
  <w:style w:type="paragraph" w:styleId="HTMLPreformatted">
    <w:name w:val="HTML Preformatted"/>
    <w:basedOn w:val="Normal"/>
    <w:link w:val="HTMLPreformattedChar"/>
    <w:uiPriority w:val="99"/>
    <w:unhideWhenUsed/>
    <w:rsid w:val="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200C9"/>
    <w:rPr>
      <w:rFonts w:ascii="Courier New" w:eastAsia="Times New Roman" w:hAnsi="Courier New" w:cs="Courier New"/>
      <w:sz w:val="20"/>
      <w:szCs w:val="20"/>
      <w:lang w:bidi="en-US"/>
    </w:rPr>
  </w:style>
  <w:style w:type="paragraph" w:styleId="NormalWeb">
    <w:name w:val="Normal (Web)"/>
    <w:basedOn w:val="Normal"/>
    <w:uiPriority w:val="99"/>
    <w:unhideWhenUsed/>
    <w:rsid w:val="003200C9"/>
    <w:pPr>
      <w:spacing w:before="100" w:beforeAutospacing="1" w:after="100" w:afterAutospacing="1" w:line="240" w:lineRule="auto"/>
    </w:pPr>
    <w:rPr>
      <w:rFonts w:eastAsia="Times New Roman" w:cs="Times New Roman"/>
      <w:szCs w:val="24"/>
    </w:rPr>
  </w:style>
  <w:style w:type="character" w:styleId="HTMLTypewriter">
    <w:name w:val="HTML Typewriter"/>
    <w:basedOn w:val="DefaultParagraphFont"/>
    <w:uiPriority w:val="99"/>
    <w:unhideWhenUsed/>
    <w:rsid w:val="003200C9"/>
    <w:rPr>
      <w:rFonts w:ascii="Courier New" w:eastAsia="Times New Roman" w:hAnsi="Courier New" w:cs="Courier New"/>
      <w:sz w:val="20"/>
      <w:szCs w:val="20"/>
    </w:rPr>
  </w:style>
  <w:style w:type="paragraph" w:styleId="Header">
    <w:name w:val="header"/>
    <w:basedOn w:val="Normal"/>
    <w:link w:val="HeaderChar"/>
    <w:uiPriority w:val="99"/>
    <w:semiHidden/>
    <w:unhideWhenUsed/>
    <w:rsid w:val="003200C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200C9"/>
    <w:rPr>
      <w:rFonts w:eastAsiaTheme="minorEastAsia"/>
      <w:sz w:val="24"/>
      <w:lang w:bidi="en-US"/>
    </w:rPr>
  </w:style>
  <w:style w:type="paragraph" w:styleId="Footer">
    <w:name w:val="footer"/>
    <w:basedOn w:val="Normal"/>
    <w:link w:val="FooterChar"/>
    <w:uiPriority w:val="99"/>
    <w:unhideWhenUsed/>
    <w:rsid w:val="003200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0C9"/>
    <w:rPr>
      <w:rFonts w:eastAsiaTheme="minorEastAsia"/>
      <w:sz w:val="24"/>
      <w:lang w:bidi="en-US"/>
    </w:rPr>
  </w:style>
  <w:style w:type="table" w:styleId="TableGrid">
    <w:name w:val="Table Grid"/>
    <w:basedOn w:val="TableNormal"/>
    <w:uiPriority w:val="59"/>
    <w:rsid w:val="003200C9"/>
    <w:pPr>
      <w:spacing w:line="240" w:lineRule="auto"/>
    </w:pPr>
    <w:rPr>
      <w:rFonts w:asciiTheme="minorHAnsi" w:eastAsiaTheme="minorEastAsia" w:hAnsiTheme="minorHAnsi"/>
      <w:sz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3200C9"/>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200C9"/>
    <w:rPr>
      <w:rFonts w:ascii="Tahoma" w:eastAsiaTheme="minorEastAsia" w:hAnsi="Tahoma" w:cs="Tahoma"/>
      <w:sz w:val="16"/>
      <w:szCs w:val="16"/>
      <w:lang w:bidi="en-US"/>
    </w:rPr>
  </w:style>
  <w:style w:type="character" w:styleId="Strong">
    <w:name w:val="Strong"/>
    <w:basedOn w:val="DefaultParagraphFont"/>
    <w:uiPriority w:val="22"/>
    <w:qFormat/>
    <w:rsid w:val="003200C9"/>
    <w:rPr>
      <w:b/>
      <w:bCs/>
    </w:rPr>
  </w:style>
  <w:style w:type="paragraph" w:styleId="PlainText">
    <w:name w:val="Plain Text"/>
    <w:basedOn w:val="Normal"/>
    <w:link w:val="PlainTextChar"/>
    <w:uiPriority w:val="99"/>
    <w:unhideWhenUsed/>
    <w:rsid w:val="003200C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3200C9"/>
    <w:rPr>
      <w:rFonts w:ascii="Consolas" w:eastAsiaTheme="minorEastAsia" w:hAnsi="Consolas" w:cs="Consolas"/>
      <w:sz w:val="21"/>
      <w:szCs w:val="21"/>
      <w:lang w:bidi="en-US"/>
    </w:rPr>
  </w:style>
  <w:style w:type="paragraph" w:styleId="ListParagraph">
    <w:name w:val="List Paragraph"/>
    <w:basedOn w:val="Normal"/>
    <w:uiPriority w:val="34"/>
    <w:qFormat/>
    <w:rsid w:val="003200C9"/>
    <w:pPr>
      <w:ind w:left="720"/>
      <w:contextualSpacing/>
    </w:pPr>
  </w:style>
  <w:style w:type="paragraph" w:styleId="BalloonText">
    <w:name w:val="Balloon Text"/>
    <w:basedOn w:val="Normal"/>
    <w:link w:val="BalloonTextChar"/>
    <w:uiPriority w:val="99"/>
    <w:semiHidden/>
    <w:unhideWhenUsed/>
    <w:rsid w:val="003200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0C9"/>
    <w:rPr>
      <w:rFonts w:ascii="Tahoma" w:eastAsiaTheme="minorEastAsia" w:hAnsi="Tahoma" w:cs="Tahoma"/>
      <w:sz w:val="16"/>
      <w:szCs w:val="16"/>
      <w:lang w:bidi="en-US"/>
    </w:rPr>
  </w:style>
  <w:style w:type="character" w:styleId="Hyperlink">
    <w:name w:val="Hyperlink"/>
    <w:basedOn w:val="DefaultParagraphFont"/>
    <w:uiPriority w:val="99"/>
    <w:unhideWhenUsed/>
    <w:rsid w:val="003200C9"/>
    <w:rPr>
      <w:color w:val="0000CC"/>
      <w:u w:val="single"/>
    </w:rPr>
  </w:style>
  <w:style w:type="character" w:styleId="Emphasis">
    <w:name w:val="Emphasis"/>
    <w:basedOn w:val="DefaultParagraphFont"/>
    <w:uiPriority w:val="20"/>
    <w:qFormat/>
    <w:rsid w:val="003200C9"/>
    <w:rPr>
      <w:i/>
      <w:iCs/>
    </w:rPr>
  </w:style>
  <w:style w:type="table" w:styleId="LightList-Accent3">
    <w:name w:val="Light List Accent 3"/>
    <w:basedOn w:val="TableNormal"/>
    <w:uiPriority w:val="61"/>
    <w:rsid w:val="003200C9"/>
    <w:pPr>
      <w:spacing w:line="240" w:lineRule="auto"/>
    </w:pPr>
    <w:rPr>
      <w:rFonts w:asciiTheme="minorHAnsi" w:eastAsiaTheme="minorEastAsia" w:hAnsiTheme="minorHAnsi"/>
      <w:sz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icmmi103">
    <w:name w:val="icmmi103"/>
    <w:basedOn w:val="DefaultParagraphFont"/>
    <w:rsid w:val="003200C9"/>
    <w:rPr>
      <w:rFonts w:ascii="Times New Roman" w:hAnsi="Times New Roman" w:cs="Times New Roman" w:hint="default"/>
      <w:i/>
      <w:iCs/>
      <w:bdr w:val="none" w:sz="0" w:space="0" w:color="auto" w:frame="1"/>
    </w:rPr>
  </w:style>
  <w:style w:type="character" w:customStyle="1" w:styleId="icmr103">
    <w:name w:val="icmr103"/>
    <w:basedOn w:val="DefaultParagraphFont"/>
    <w:rsid w:val="003200C9"/>
    <w:rPr>
      <w:rFonts w:ascii="Times New Roman" w:hAnsi="Times New Roman" w:cs="Times New Roman" w:hint="default"/>
      <w:bdr w:val="none" w:sz="0" w:space="0" w:color="auto" w:frame="1"/>
    </w:rPr>
  </w:style>
  <w:style w:type="paragraph" w:customStyle="1" w:styleId="abc">
    <w:name w:val="abc"/>
    <w:basedOn w:val="Normal"/>
    <w:link w:val="abcChar"/>
    <w:rsid w:val="003200C9"/>
    <w:pPr>
      <w:autoSpaceDE w:val="0"/>
      <w:autoSpaceDN w:val="0"/>
      <w:spacing w:before="40" w:after="40" w:line="288" w:lineRule="auto"/>
      <w:ind w:firstLine="567"/>
    </w:pPr>
    <w:rPr>
      <w:rFonts w:eastAsia="Times New Roman" w:cs="Times New Roman"/>
      <w:szCs w:val="20"/>
    </w:rPr>
  </w:style>
  <w:style w:type="paragraph" w:customStyle="1" w:styleId="Preformatted">
    <w:name w:val="Preformatted"/>
    <w:basedOn w:val="Normal"/>
    <w:rsid w:val="003200C9"/>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spacing w:after="0" w:line="240" w:lineRule="auto"/>
    </w:pPr>
    <w:rPr>
      <w:rFonts w:ascii="Courier New" w:eastAsia="Times New Roman" w:hAnsi="Courier New" w:cs="Courier New"/>
      <w:sz w:val="20"/>
      <w:szCs w:val="20"/>
    </w:rPr>
  </w:style>
  <w:style w:type="character" w:customStyle="1" w:styleId="Typewriter">
    <w:name w:val="Typewriter"/>
    <w:rsid w:val="003200C9"/>
    <w:rPr>
      <w:rFonts w:ascii="Courier New" w:hAnsi="Courier New"/>
      <w:sz w:val="20"/>
    </w:rPr>
  </w:style>
  <w:style w:type="paragraph" w:customStyle="1" w:styleId="Blockquote">
    <w:name w:val="Blockquote"/>
    <w:basedOn w:val="Normal"/>
    <w:rsid w:val="003200C9"/>
    <w:pPr>
      <w:autoSpaceDE w:val="0"/>
      <w:autoSpaceDN w:val="0"/>
      <w:adjustRightInd w:val="0"/>
      <w:spacing w:before="100" w:after="100" w:line="240" w:lineRule="auto"/>
      <w:ind w:left="360" w:right="360"/>
    </w:pPr>
    <w:rPr>
      <w:rFonts w:eastAsia="Times New Roman" w:cs="Times New Roman"/>
      <w:szCs w:val="24"/>
    </w:rPr>
  </w:style>
  <w:style w:type="paragraph" w:customStyle="1" w:styleId="Default">
    <w:name w:val="Default"/>
    <w:rsid w:val="003200C9"/>
    <w:pPr>
      <w:autoSpaceDE w:val="0"/>
      <w:autoSpaceDN w:val="0"/>
      <w:adjustRightInd w:val="0"/>
      <w:spacing w:line="240" w:lineRule="auto"/>
    </w:pPr>
    <w:rPr>
      <w:rFonts w:ascii="Cambria" w:eastAsiaTheme="minorEastAsia" w:hAnsi="Cambria" w:cs="Cambria"/>
      <w:color w:val="000000"/>
      <w:sz w:val="24"/>
      <w:szCs w:val="24"/>
      <w:lang w:bidi="en-US"/>
    </w:rPr>
  </w:style>
  <w:style w:type="paragraph" w:styleId="TOCHeading">
    <w:name w:val="TOC Heading"/>
    <w:basedOn w:val="Heading1"/>
    <w:next w:val="Normal"/>
    <w:uiPriority w:val="39"/>
    <w:unhideWhenUsed/>
    <w:qFormat/>
    <w:rsid w:val="003200C9"/>
    <w:pPr>
      <w:outlineLvl w:val="9"/>
    </w:pPr>
  </w:style>
  <w:style w:type="paragraph" w:styleId="TOC2">
    <w:name w:val="toc 2"/>
    <w:basedOn w:val="Normal"/>
    <w:next w:val="Normal"/>
    <w:autoRedefine/>
    <w:uiPriority w:val="39"/>
    <w:unhideWhenUsed/>
    <w:qFormat/>
    <w:rsid w:val="003200C9"/>
    <w:pPr>
      <w:spacing w:after="100"/>
      <w:ind w:left="220"/>
    </w:pPr>
  </w:style>
  <w:style w:type="paragraph" w:styleId="TOC1">
    <w:name w:val="toc 1"/>
    <w:basedOn w:val="Normal"/>
    <w:next w:val="Normal"/>
    <w:autoRedefine/>
    <w:uiPriority w:val="39"/>
    <w:unhideWhenUsed/>
    <w:qFormat/>
    <w:rsid w:val="003200C9"/>
    <w:pPr>
      <w:tabs>
        <w:tab w:val="right" w:leader="dot" w:pos="6873"/>
      </w:tabs>
      <w:spacing w:after="100"/>
    </w:pPr>
    <w:rPr>
      <w:b/>
      <w:noProof/>
    </w:rPr>
  </w:style>
  <w:style w:type="paragraph" w:styleId="TOC3">
    <w:name w:val="toc 3"/>
    <w:basedOn w:val="Normal"/>
    <w:next w:val="Normal"/>
    <w:autoRedefine/>
    <w:uiPriority w:val="39"/>
    <w:unhideWhenUsed/>
    <w:qFormat/>
    <w:rsid w:val="003200C9"/>
    <w:pPr>
      <w:spacing w:after="100"/>
      <w:ind w:left="440"/>
    </w:pPr>
  </w:style>
  <w:style w:type="character" w:customStyle="1" w:styleId="postcontrols3">
    <w:name w:val="postcontrols3"/>
    <w:basedOn w:val="DefaultParagraphFont"/>
    <w:rsid w:val="003200C9"/>
  </w:style>
  <w:style w:type="character" w:customStyle="1" w:styleId="meta-prep">
    <w:name w:val="meta-prep"/>
    <w:basedOn w:val="DefaultParagraphFont"/>
    <w:rsid w:val="003200C9"/>
  </w:style>
  <w:style w:type="character" w:customStyle="1" w:styleId="entry-date">
    <w:name w:val="entry-date"/>
    <w:basedOn w:val="DefaultParagraphFont"/>
    <w:rsid w:val="003200C9"/>
  </w:style>
  <w:style w:type="character" w:customStyle="1" w:styleId="by-author">
    <w:name w:val="by-author"/>
    <w:basedOn w:val="DefaultParagraphFont"/>
    <w:rsid w:val="003200C9"/>
  </w:style>
  <w:style w:type="character" w:customStyle="1" w:styleId="sep">
    <w:name w:val="sep"/>
    <w:basedOn w:val="DefaultParagraphFont"/>
    <w:rsid w:val="003200C9"/>
  </w:style>
  <w:style w:type="character" w:customStyle="1" w:styleId="author">
    <w:name w:val="author"/>
    <w:basedOn w:val="DefaultParagraphFont"/>
    <w:rsid w:val="003200C9"/>
  </w:style>
  <w:style w:type="paragraph" w:styleId="NoSpacing">
    <w:name w:val="No Spacing"/>
    <w:uiPriority w:val="1"/>
    <w:qFormat/>
    <w:rsid w:val="003200C9"/>
    <w:pPr>
      <w:spacing w:line="240" w:lineRule="auto"/>
    </w:pPr>
    <w:rPr>
      <w:rFonts w:asciiTheme="minorHAnsi" w:eastAsiaTheme="minorEastAsia" w:hAnsiTheme="minorHAnsi"/>
      <w:sz w:val="22"/>
      <w:lang w:bidi="en-US"/>
    </w:rPr>
  </w:style>
  <w:style w:type="character" w:styleId="HTMLCode">
    <w:name w:val="HTML Code"/>
    <w:basedOn w:val="DefaultParagraphFont"/>
    <w:uiPriority w:val="99"/>
    <w:semiHidden/>
    <w:unhideWhenUsed/>
    <w:rsid w:val="003200C9"/>
    <w:rPr>
      <w:rFonts w:ascii="Courier New" w:eastAsia="Times New Roman" w:hAnsi="Courier New" w:cs="Courier New" w:hint="default"/>
      <w:sz w:val="20"/>
      <w:szCs w:val="20"/>
    </w:rPr>
  </w:style>
  <w:style w:type="character" w:customStyle="1" w:styleId="googqs-tidbit">
    <w:name w:val="goog_qs-tidbit"/>
    <w:basedOn w:val="DefaultParagraphFont"/>
    <w:rsid w:val="003200C9"/>
  </w:style>
  <w:style w:type="character" w:styleId="HTMLSample">
    <w:name w:val="HTML Sample"/>
    <w:basedOn w:val="DefaultParagraphFont"/>
    <w:uiPriority w:val="99"/>
    <w:semiHidden/>
    <w:unhideWhenUsed/>
    <w:rsid w:val="003200C9"/>
    <w:rPr>
      <w:rFonts w:ascii="Courier New" w:eastAsia="Times New Roman" w:hAnsi="Courier New" w:cs="Courier New"/>
    </w:rPr>
  </w:style>
  <w:style w:type="paragraph" w:customStyle="1" w:styleId="a">
    <w:name w:val="Текст программы"/>
    <w:basedOn w:val="Normal"/>
    <w:rsid w:val="003200C9"/>
    <w:pPr>
      <w:spacing w:after="0" w:line="240" w:lineRule="auto"/>
    </w:pPr>
    <w:rPr>
      <w:rFonts w:ascii="Courier New" w:eastAsia="SimSun" w:hAnsi="Courier New" w:cs="Times New Roman"/>
      <w:szCs w:val="20"/>
      <w:lang w:val="ru-RU" w:eastAsia="zh-CN"/>
    </w:rPr>
  </w:style>
  <w:style w:type="paragraph" w:customStyle="1" w:styleId="ProblemStatement">
    <w:name w:val="Problem Statement"/>
    <w:basedOn w:val="Normal"/>
    <w:link w:val="ProblemStatement0"/>
    <w:rsid w:val="003200C9"/>
    <w:pPr>
      <w:spacing w:after="0" w:line="240" w:lineRule="auto"/>
      <w:ind w:firstLine="709"/>
    </w:pPr>
    <w:rPr>
      <w:rFonts w:eastAsia="Times New Roman" w:cs="Times New Roman"/>
      <w:szCs w:val="20"/>
      <w:lang w:val="ru-RU"/>
    </w:rPr>
  </w:style>
  <w:style w:type="paragraph" w:customStyle="1" w:styleId="ProblemConstraints">
    <w:name w:val="Problem Constraints"/>
    <w:basedOn w:val="ProblemStatement"/>
    <w:next w:val="ProblemStatement"/>
    <w:rsid w:val="003200C9"/>
    <w:pPr>
      <w:ind w:firstLine="0"/>
    </w:pPr>
    <w:rPr>
      <w:rFonts w:ascii="Courier New" w:hAnsi="Courier New"/>
    </w:rPr>
  </w:style>
  <w:style w:type="paragraph" w:customStyle="1" w:styleId="ProblemIOE">
    <w:name w:val="Problem IOE"/>
    <w:basedOn w:val="ProblemStatement"/>
    <w:next w:val="ProblemStatement"/>
    <w:rsid w:val="003200C9"/>
    <w:pPr>
      <w:spacing w:before="120" w:after="60"/>
      <w:ind w:firstLine="0"/>
    </w:pPr>
    <w:rPr>
      <w:rFonts w:ascii="Arial" w:hAnsi="Arial"/>
      <w:b/>
      <w:i/>
    </w:rPr>
  </w:style>
  <w:style w:type="paragraph" w:customStyle="1" w:styleId="ProblemExampleCaption">
    <w:name w:val="Problem Example Caption"/>
    <w:basedOn w:val="ProblemStatement"/>
    <w:autoRedefine/>
    <w:rsid w:val="003200C9"/>
    <w:pPr>
      <w:ind w:firstLine="0"/>
    </w:pPr>
    <w:rPr>
      <w:rFonts w:ascii="Courier New" w:hAnsi="Courier New"/>
      <w:b/>
      <w:lang w:val="en-US"/>
    </w:rPr>
  </w:style>
  <w:style w:type="paragraph" w:customStyle="1" w:styleId="ProblemExample">
    <w:name w:val="Problem Example"/>
    <w:basedOn w:val="ProblemStatement"/>
    <w:link w:val="ProblemExampleChar"/>
    <w:rsid w:val="003200C9"/>
    <w:pPr>
      <w:ind w:firstLine="0"/>
    </w:pPr>
    <w:rPr>
      <w:rFonts w:ascii="Courier New" w:hAnsi="Courier New"/>
      <w:lang w:val="en-US"/>
    </w:rPr>
  </w:style>
  <w:style w:type="paragraph" w:styleId="BodyTextIndent2">
    <w:name w:val="Body Text Indent 2"/>
    <w:basedOn w:val="Normal"/>
    <w:link w:val="BodyTextIndent2Char"/>
    <w:semiHidden/>
    <w:rsid w:val="003200C9"/>
    <w:pPr>
      <w:spacing w:after="0" w:line="240" w:lineRule="auto"/>
      <w:ind w:firstLine="426"/>
    </w:pPr>
    <w:rPr>
      <w:rFonts w:eastAsia="Times New Roman" w:cs="Times New Roman"/>
      <w:szCs w:val="20"/>
      <w:lang w:val="ru-RU"/>
    </w:rPr>
  </w:style>
  <w:style w:type="character" w:customStyle="1" w:styleId="BodyTextIndent2Char">
    <w:name w:val="Body Text Indent 2 Char"/>
    <w:basedOn w:val="DefaultParagraphFont"/>
    <w:link w:val="BodyTextIndent2"/>
    <w:semiHidden/>
    <w:rsid w:val="003200C9"/>
    <w:rPr>
      <w:rFonts w:eastAsia="Times New Roman" w:cs="Times New Roman"/>
      <w:sz w:val="24"/>
      <w:szCs w:val="20"/>
      <w:lang w:val="ru-RU" w:bidi="en-US"/>
    </w:rPr>
  </w:style>
  <w:style w:type="character" w:styleId="PlaceholderText">
    <w:name w:val="Placeholder Text"/>
    <w:basedOn w:val="DefaultParagraphFont"/>
    <w:uiPriority w:val="99"/>
    <w:semiHidden/>
    <w:rsid w:val="003200C9"/>
    <w:rPr>
      <w:color w:val="808080"/>
    </w:rPr>
  </w:style>
  <w:style w:type="paragraph" w:customStyle="1" w:styleId="paragraph">
    <w:name w:val="paragraph"/>
    <w:basedOn w:val="Normal"/>
    <w:rsid w:val="003200C9"/>
    <w:pPr>
      <w:spacing w:before="100" w:beforeAutospacing="1" w:after="100" w:afterAutospacing="1" w:line="240" w:lineRule="auto"/>
    </w:pPr>
    <w:rPr>
      <w:rFonts w:eastAsia="Times New Roman" w:cs="Times New Roman"/>
      <w:szCs w:val="24"/>
      <w:lang w:val="en-GB" w:eastAsia="ja-JP"/>
    </w:rPr>
  </w:style>
  <w:style w:type="character" w:customStyle="1" w:styleId="normaltextrun">
    <w:name w:val="normaltextrun"/>
    <w:basedOn w:val="DefaultParagraphFont"/>
    <w:rsid w:val="003200C9"/>
  </w:style>
  <w:style w:type="character" w:customStyle="1" w:styleId="apple-converted-space">
    <w:name w:val="apple-converted-space"/>
    <w:basedOn w:val="DefaultParagraphFont"/>
    <w:rsid w:val="003200C9"/>
  </w:style>
  <w:style w:type="character" w:customStyle="1" w:styleId="eop">
    <w:name w:val="eop"/>
    <w:basedOn w:val="DefaultParagraphFont"/>
    <w:rsid w:val="003200C9"/>
  </w:style>
  <w:style w:type="character" w:customStyle="1" w:styleId="abcChar">
    <w:name w:val="abc Char"/>
    <w:basedOn w:val="DefaultParagraphFont"/>
    <w:link w:val="abc"/>
    <w:rsid w:val="003200C9"/>
    <w:rPr>
      <w:rFonts w:eastAsia="Times New Roman" w:cs="Times New Roman"/>
      <w:sz w:val="24"/>
      <w:szCs w:val="20"/>
      <w:lang w:bidi="en-US"/>
    </w:rPr>
  </w:style>
  <w:style w:type="character" w:customStyle="1" w:styleId="hps">
    <w:name w:val="hps"/>
    <w:basedOn w:val="DefaultParagraphFont"/>
    <w:rsid w:val="003200C9"/>
  </w:style>
  <w:style w:type="character" w:customStyle="1" w:styleId="genmed">
    <w:name w:val="genmed"/>
    <w:basedOn w:val="DefaultParagraphFont"/>
    <w:rsid w:val="003200C9"/>
  </w:style>
  <w:style w:type="character" w:customStyle="1" w:styleId="postbody">
    <w:name w:val="postbody"/>
    <w:basedOn w:val="DefaultParagraphFont"/>
    <w:rsid w:val="003200C9"/>
  </w:style>
  <w:style w:type="paragraph" w:customStyle="1" w:styleId="Style7">
    <w:name w:val="Style7"/>
    <w:basedOn w:val="Heading3"/>
    <w:autoRedefine/>
    <w:rsid w:val="003200C9"/>
    <w:pPr>
      <w:keepLines w:val="0"/>
      <w:tabs>
        <w:tab w:val="num" w:pos="936"/>
      </w:tabs>
      <w:spacing w:before="40" w:after="20" w:line="360" w:lineRule="atLeast"/>
      <w:ind w:left="576" w:hanging="216"/>
    </w:pPr>
    <w:rPr>
      <w:rFonts w:ascii="Times New Roman" w:eastAsia="Times New Roman" w:hAnsi="Times New Roman" w:cs="Times New Roman"/>
      <w:b w:val="0"/>
      <w:bCs w:val="0"/>
      <w:color w:val="auto"/>
      <w:szCs w:val="24"/>
    </w:rPr>
  </w:style>
  <w:style w:type="character" w:styleId="HTMLCite">
    <w:name w:val="HTML Cite"/>
    <w:basedOn w:val="DefaultParagraphFont"/>
    <w:uiPriority w:val="99"/>
    <w:semiHidden/>
    <w:unhideWhenUsed/>
    <w:rsid w:val="003200C9"/>
    <w:rPr>
      <w:i/>
      <w:iCs/>
    </w:rPr>
  </w:style>
  <w:style w:type="character" w:styleId="HTMLDefinition">
    <w:name w:val="HTML Definition"/>
    <w:basedOn w:val="DefaultParagraphFont"/>
    <w:uiPriority w:val="99"/>
    <w:semiHidden/>
    <w:unhideWhenUsed/>
    <w:rsid w:val="003200C9"/>
    <w:rPr>
      <w:i/>
      <w:iCs/>
    </w:rPr>
  </w:style>
  <w:style w:type="character" w:styleId="HTMLVariable">
    <w:name w:val="HTML Variable"/>
    <w:basedOn w:val="DefaultParagraphFont"/>
    <w:uiPriority w:val="99"/>
    <w:semiHidden/>
    <w:unhideWhenUsed/>
    <w:rsid w:val="003200C9"/>
    <w:rPr>
      <w:i/>
      <w:iCs/>
    </w:rPr>
  </w:style>
  <w:style w:type="character" w:styleId="HTMLKeyboard">
    <w:name w:val="HTML Keyboard"/>
    <w:basedOn w:val="DefaultParagraphFont"/>
    <w:uiPriority w:val="99"/>
    <w:semiHidden/>
    <w:unhideWhenUsed/>
    <w:rsid w:val="003200C9"/>
    <w:rPr>
      <w:rFonts w:ascii="Courier New" w:eastAsia="Times New Roman" w:hAnsi="Courier New" w:cs="Courier New"/>
      <w:sz w:val="20"/>
      <w:szCs w:val="20"/>
    </w:rPr>
  </w:style>
  <w:style w:type="paragraph" w:customStyle="1" w:styleId="Normalnew">
    <w:name w:val="Normal new"/>
    <w:basedOn w:val="Normal"/>
    <w:rsid w:val="003200C9"/>
    <w:pPr>
      <w:spacing w:after="0" w:line="240" w:lineRule="auto"/>
      <w:ind w:firstLine="284"/>
    </w:pPr>
    <w:rPr>
      <w:rFonts w:eastAsia="Times New Roman" w:cs="Times New Roman"/>
      <w:szCs w:val="24"/>
    </w:rPr>
  </w:style>
  <w:style w:type="paragraph" w:customStyle="1" w:styleId="math">
    <w:name w:val="math"/>
    <w:basedOn w:val="Normal"/>
    <w:rsid w:val="003200C9"/>
    <w:pPr>
      <w:spacing w:before="100" w:beforeAutospacing="1" w:after="100" w:afterAutospacing="1" w:line="240" w:lineRule="auto"/>
    </w:pPr>
    <w:rPr>
      <w:rFonts w:eastAsia="Times New Roman" w:cs="Times New Roman"/>
      <w:szCs w:val="24"/>
    </w:rPr>
  </w:style>
  <w:style w:type="paragraph" w:customStyle="1" w:styleId="program">
    <w:name w:val="program"/>
    <w:basedOn w:val="Normal"/>
    <w:rsid w:val="003200C9"/>
    <w:pPr>
      <w:spacing w:after="0" w:line="240" w:lineRule="auto"/>
    </w:pPr>
    <w:rPr>
      <w:rFonts w:ascii="Courier New" w:eastAsia="Times New Roman" w:hAnsi="Courier New" w:cs="Courier New"/>
      <w:sz w:val="20"/>
      <w:szCs w:val="24"/>
    </w:rPr>
  </w:style>
  <w:style w:type="character" w:customStyle="1" w:styleId="typ">
    <w:name w:val="typ"/>
    <w:basedOn w:val="DefaultParagraphFont"/>
    <w:rsid w:val="003200C9"/>
  </w:style>
  <w:style w:type="paragraph" w:styleId="BodyText">
    <w:name w:val="Body Text"/>
    <w:basedOn w:val="Normal"/>
    <w:link w:val="BodyTextChar"/>
    <w:rsid w:val="003200C9"/>
    <w:pPr>
      <w:spacing w:after="0" w:line="240" w:lineRule="auto"/>
    </w:pPr>
    <w:rPr>
      <w:rFonts w:ascii=".VnTime" w:eastAsia="Times New Roman" w:hAnsi=".VnTime" w:cs=".VnTime"/>
      <w:szCs w:val="24"/>
    </w:rPr>
  </w:style>
  <w:style w:type="character" w:customStyle="1" w:styleId="BodyTextChar">
    <w:name w:val="Body Text Char"/>
    <w:basedOn w:val="DefaultParagraphFont"/>
    <w:link w:val="BodyText"/>
    <w:rsid w:val="003200C9"/>
    <w:rPr>
      <w:rFonts w:ascii=".VnTime" w:eastAsia="Times New Roman" w:hAnsi=".VnTime" w:cs=".VnTime"/>
      <w:sz w:val="24"/>
      <w:szCs w:val="24"/>
      <w:lang w:bidi="en-US"/>
    </w:rPr>
  </w:style>
  <w:style w:type="paragraph" w:styleId="Title">
    <w:name w:val="Title"/>
    <w:basedOn w:val="Normal"/>
    <w:next w:val="Normal"/>
    <w:link w:val="TitleChar"/>
    <w:uiPriority w:val="10"/>
    <w:qFormat/>
    <w:rsid w:val="003200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200C9"/>
    <w:rPr>
      <w:rFonts w:asciiTheme="majorHAnsi" w:eastAsiaTheme="majorEastAsia" w:hAnsiTheme="majorHAnsi" w:cstheme="majorBidi"/>
      <w:color w:val="17365D" w:themeColor="text2" w:themeShade="BF"/>
      <w:spacing w:val="5"/>
      <w:kern w:val="28"/>
      <w:sz w:val="52"/>
      <w:szCs w:val="52"/>
      <w:lang w:bidi="en-US"/>
    </w:rPr>
  </w:style>
  <w:style w:type="paragraph" w:styleId="BodyTextIndent">
    <w:name w:val="Body Text Indent"/>
    <w:basedOn w:val="Normal"/>
    <w:link w:val="BodyTextIndentChar"/>
    <w:rsid w:val="003200C9"/>
    <w:pPr>
      <w:spacing w:before="240" w:after="0" w:line="240" w:lineRule="auto"/>
      <w:ind w:firstLine="561"/>
    </w:pPr>
    <w:rPr>
      <w:rFonts w:ascii=".VnTime" w:eastAsia="Times New Roman" w:hAnsi=".VnTime" w:cs=".VnTime"/>
      <w:sz w:val="28"/>
      <w:szCs w:val="28"/>
    </w:rPr>
  </w:style>
  <w:style w:type="character" w:customStyle="1" w:styleId="BodyTextIndentChar">
    <w:name w:val="Body Text Indent Char"/>
    <w:basedOn w:val="DefaultParagraphFont"/>
    <w:link w:val="BodyTextIndent"/>
    <w:rsid w:val="003200C9"/>
    <w:rPr>
      <w:rFonts w:ascii=".VnTime" w:eastAsia="Times New Roman" w:hAnsi=".VnTime" w:cs=".VnTime"/>
      <w:sz w:val="28"/>
      <w:szCs w:val="28"/>
      <w:lang w:bidi="en-US"/>
    </w:rPr>
  </w:style>
  <w:style w:type="paragraph" w:customStyle="1" w:styleId="Body">
    <w:name w:val="Body"/>
    <w:basedOn w:val="Normal"/>
    <w:autoRedefine/>
    <w:rsid w:val="003200C9"/>
    <w:pPr>
      <w:spacing w:after="0" w:line="240" w:lineRule="auto"/>
      <w:ind w:firstLine="709"/>
    </w:pPr>
    <w:rPr>
      <w:rFonts w:eastAsia="Times New Roman" w:cs="Times New Roman"/>
      <w:lang w:val="ru-RU" w:eastAsia="ru-RU"/>
    </w:rPr>
  </w:style>
  <w:style w:type="paragraph" w:customStyle="1" w:styleId="TableContents">
    <w:name w:val="Table Contents"/>
    <w:basedOn w:val="Normal"/>
    <w:rsid w:val="003200C9"/>
    <w:pPr>
      <w:suppressLineNumbers/>
      <w:tabs>
        <w:tab w:val="left" w:pos="720"/>
      </w:tabs>
      <w:suppressAutoHyphens/>
      <w:spacing w:after="0" w:line="100" w:lineRule="atLeast"/>
    </w:pPr>
    <w:rPr>
      <w:rFonts w:ascii="Cambria" w:eastAsia="WenQuanYi Micro Hei" w:hAnsi="Cambria" w:cs="Cambria"/>
      <w:color w:val="000000"/>
      <w:szCs w:val="24"/>
    </w:rPr>
  </w:style>
  <w:style w:type="paragraph" w:customStyle="1" w:styleId="Textbody">
    <w:name w:val="Text body"/>
    <w:basedOn w:val="Normal"/>
    <w:rsid w:val="003200C9"/>
    <w:pPr>
      <w:tabs>
        <w:tab w:val="left" w:pos="720"/>
      </w:tabs>
      <w:suppressAutoHyphens/>
      <w:spacing w:after="0" w:line="100" w:lineRule="atLeast"/>
    </w:pPr>
    <w:rPr>
      <w:rFonts w:ascii=".VnTime" w:eastAsia="Times New Roman" w:hAnsi=".VnTime" w:cs=".VnTime"/>
      <w:color w:val="000000"/>
      <w:szCs w:val="24"/>
    </w:rPr>
  </w:style>
  <w:style w:type="paragraph" w:styleId="Caption">
    <w:name w:val="caption"/>
    <w:basedOn w:val="Normal"/>
    <w:next w:val="Normal"/>
    <w:uiPriority w:val="35"/>
    <w:semiHidden/>
    <w:unhideWhenUsed/>
    <w:qFormat/>
    <w:rsid w:val="003200C9"/>
    <w:pPr>
      <w:spacing w:line="240" w:lineRule="auto"/>
    </w:pPr>
    <w:rPr>
      <w:b/>
      <w:bCs/>
      <w:color w:val="4F81BD" w:themeColor="accent1"/>
      <w:sz w:val="18"/>
      <w:szCs w:val="18"/>
    </w:rPr>
  </w:style>
  <w:style w:type="paragraph" w:styleId="Subtitle">
    <w:name w:val="Subtitle"/>
    <w:basedOn w:val="Normal"/>
    <w:next w:val="Normal"/>
    <w:link w:val="SubtitleChar"/>
    <w:uiPriority w:val="11"/>
    <w:qFormat/>
    <w:rsid w:val="003200C9"/>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3200C9"/>
    <w:rPr>
      <w:rFonts w:asciiTheme="majorHAnsi" w:eastAsiaTheme="majorEastAsia" w:hAnsiTheme="majorHAnsi" w:cstheme="majorBidi"/>
      <w:i/>
      <w:iCs/>
      <w:color w:val="4F81BD" w:themeColor="accent1"/>
      <w:spacing w:val="15"/>
      <w:sz w:val="24"/>
      <w:szCs w:val="24"/>
      <w:lang w:bidi="en-US"/>
    </w:rPr>
  </w:style>
  <w:style w:type="paragraph" w:styleId="Quote">
    <w:name w:val="Quote"/>
    <w:basedOn w:val="Normal"/>
    <w:next w:val="Normal"/>
    <w:link w:val="QuoteChar"/>
    <w:uiPriority w:val="29"/>
    <w:qFormat/>
    <w:rsid w:val="003200C9"/>
    <w:rPr>
      <w:i/>
      <w:iCs/>
      <w:color w:val="000000" w:themeColor="text1"/>
    </w:rPr>
  </w:style>
  <w:style w:type="character" w:customStyle="1" w:styleId="QuoteChar">
    <w:name w:val="Quote Char"/>
    <w:basedOn w:val="DefaultParagraphFont"/>
    <w:link w:val="Quote"/>
    <w:uiPriority w:val="29"/>
    <w:rsid w:val="003200C9"/>
    <w:rPr>
      <w:rFonts w:eastAsiaTheme="minorEastAsia"/>
      <w:i/>
      <w:iCs/>
      <w:color w:val="000000" w:themeColor="text1"/>
      <w:sz w:val="24"/>
      <w:lang w:bidi="en-US"/>
    </w:rPr>
  </w:style>
  <w:style w:type="paragraph" w:styleId="IntenseQuote">
    <w:name w:val="Intense Quote"/>
    <w:basedOn w:val="Normal"/>
    <w:next w:val="Normal"/>
    <w:link w:val="IntenseQuoteChar"/>
    <w:uiPriority w:val="30"/>
    <w:qFormat/>
    <w:rsid w:val="003200C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3200C9"/>
    <w:rPr>
      <w:rFonts w:eastAsiaTheme="minorEastAsia"/>
      <w:b/>
      <w:bCs/>
      <w:i/>
      <w:iCs/>
      <w:color w:val="4F81BD" w:themeColor="accent1"/>
      <w:sz w:val="24"/>
      <w:lang w:bidi="en-US"/>
    </w:rPr>
  </w:style>
  <w:style w:type="character" w:styleId="SubtleEmphasis">
    <w:name w:val="Subtle Emphasis"/>
    <w:basedOn w:val="DefaultParagraphFont"/>
    <w:uiPriority w:val="19"/>
    <w:qFormat/>
    <w:rsid w:val="003200C9"/>
    <w:rPr>
      <w:i/>
      <w:iCs/>
      <w:color w:val="808080" w:themeColor="text1" w:themeTint="7F"/>
    </w:rPr>
  </w:style>
  <w:style w:type="character" w:styleId="IntenseEmphasis">
    <w:name w:val="Intense Emphasis"/>
    <w:basedOn w:val="DefaultParagraphFont"/>
    <w:uiPriority w:val="21"/>
    <w:qFormat/>
    <w:rsid w:val="003200C9"/>
    <w:rPr>
      <w:b/>
      <w:bCs/>
      <w:i/>
      <w:iCs/>
      <w:color w:val="4F81BD" w:themeColor="accent1"/>
    </w:rPr>
  </w:style>
  <w:style w:type="character" w:styleId="SubtleReference">
    <w:name w:val="Subtle Reference"/>
    <w:basedOn w:val="DefaultParagraphFont"/>
    <w:uiPriority w:val="31"/>
    <w:qFormat/>
    <w:rsid w:val="003200C9"/>
    <w:rPr>
      <w:smallCaps/>
      <w:color w:val="C0504D" w:themeColor="accent2"/>
      <w:u w:val="single"/>
    </w:rPr>
  </w:style>
  <w:style w:type="character" w:styleId="IntenseReference">
    <w:name w:val="Intense Reference"/>
    <w:basedOn w:val="DefaultParagraphFont"/>
    <w:uiPriority w:val="32"/>
    <w:qFormat/>
    <w:rsid w:val="003200C9"/>
    <w:rPr>
      <w:b/>
      <w:bCs/>
      <w:smallCaps/>
      <w:color w:val="C0504D" w:themeColor="accent2"/>
      <w:spacing w:val="5"/>
      <w:u w:val="single"/>
    </w:rPr>
  </w:style>
  <w:style w:type="character" w:styleId="BookTitle">
    <w:name w:val="Book Title"/>
    <w:basedOn w:val="DefaultParagraphFont"/>
    <w:uiPriority w:val="33"/>
    <w:qFormat/>
    <w:rsid w:val="003200C9"/>
    <w:rPr>
      <w:b/>
      <w:bCs/>
      <w:smallCaps/>
      <w:spacing w:val="5"/>
    </w:rPr>
  </w:style>
  <w:style w:type="character" w:customStyle="1" w:styleId="ProblemStatement0">
    <w:name w:val="Problem Statement Знак"/>
    <w:basedOn w:val="DefaultParagraphFont"/>
    <w:link w:val="ProblemStatement"/>
    <w:rsid w:val="003200C9"/>
    <w:rPr>
      <w:rFonts w:eastAsia="Times New Roman" w:cs="Times New Roman"/>
      <w:sz w:val="24"/>
      <w:szCs w:val="20"/>
      <w:lang w:val="ru-RU" w:bidi="en-US"/>
    </w:rPr>
  </w:style>
  <w:style w:type="character" w:customStyle="1" w:styleId="ProblemExampleChar">
    <w:name w:val="Problem Example Char"/>
    <w:link w:val="ProblemExample"/>
    <w:rsid w:val="003200C9"/>
    <w:rPr>
      <w:rFonts w:ascii="Courier New" w:eastAsia="Times New Roman" w:hAnsi="Courier New" w:cs="Times New Roman"/>
      <w:sz w:val="24"/>
      <w:szCs w:val="20"/>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00C9"/>
    <w:pPr>
      <w:spacing w:after="200"/>
    </w:pPr>
    <w:rPr>
      <w:rFonts w:eastAsiaTheme="minorEastAsia"/>
      <w:sz w:val="24"/>
      <w:lang w:bidi="en-US"/>
    </w:rPr>
  </w:style>
  <w:style w:type="paragraph" w:styleId="Heading1">
    <w:name w:val="heading 1"/>
    <w:basedOn w:val="Normal"/>
    <w:next w:val="Normal"/>
    <w:link w:val="Heading1Char"/>
    <w:uiPriority w:val="9"/>
    <w:qFormat/>
    <w:rsid w:val="003200C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200C9"/>
    <w:pPr>
      <w:keepNext/>
      <w:keepLines/>
      <w:spacing w:before="200" w:after="0"/>
      <w:outlineLvl w:val="1"/>
    </w:pPr>
    <w:rPr>
      <w:rFonts w:asciiTheme="majorHAnsi" w:eastAsiaTheme="majorEastAsia" w:hAnsiTheme="majorHAnsi" w:cstheme="majorBidi"/>
      <w:b/>
      <w:bCs/>
      <w:color w:val="000000" w:themeColor="text1"/>
      <w:sz w:val="26"/>
      <w:szCs w:val="26"/>
    </w:rPr>
  </w:style>
  <w:style w:type="paragraph" w:styleId="Heading3">
    <w:name w:val="heading 3"/>
    <w:basedOn w:val="Normal"/>
    <w:next w:val="Normal"/>
    <w:link w:val="Heading3Char"/>
    <w:uiPriority w:val="9"/>
    <w:unhideWhenUsed/>
    <w:qFormat/>
    <w:rsid w:val="003200C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200C9"/>
    <w:pPr>
      <w:keepNext/>
      <w:keepLines/>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3200C9"/>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200C9"/>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200C9"/>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200C9"/>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3200C9"/>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00C9"/>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3200C9"/>
    <w:rPr>
      <w:rFonts w:asciiTheme="majorHAnsi" w:eastAsiaTheme="majorEastAsia" w:hAnsiTheme="majorHAnsi" w:cstheme="majorBidi"/>
      <w:b/>
      <w:bCs/>
      <w:color w:val="000000" w:themeColor="text1"/>
      <w:szCs w:val="26"/>
      <w:lang w:bidi="en-US"/>
    </w:rPr>
  </w:style>
  <w:style w:type="character" w:customStyle="1" w:styleId="Heading3Char">
    <w:name w:val="Heading 3 Char"/>
    <w:basedOn w:val="DefaultParagraphFont"/>
    <w:link w:val="Heading3"/>
    <w:uiPriority w:val="9"/>
    <w:rsid w:val="003200C9"/>
    <w:rPr>
      <w:rFonts w:asciiTheme="majorHAnsi" w:eastAsiaTheme="majorEastAsia" w:hAnsiTheme="majorHAnsi" w:cstheme="majorBidi"/>
      <w:b/>
      <w:bCs/>
      <w:color w:val="4F81BD" w:themeColor="accent1"/>
      <w:sz w:val="24"/>
      <w:lang w:bidi="en-US"/>
    </w:rPr>
  </w:style>
  <w:style w:type="character" w:customStyle="1" w:styleId="Heading4Char">
    <w:name w:val="Heading 4 Char"/>
    <w:basedOn w:val="DefaultParagraphFont"/>
    <w:link w:val="Heading4"/>
    <w:rsid w:val="003200C9"/>
    <w:rPr>
      <w:rFonts w:asciiTheme="majorHAnsi" w:eastAsiaTheme="majorEastAsia" w:hAnsiTheme="majorHAnsi" w:cstheme="majorBidi"/>
      <w:b/>
      <w:bCs/>
      <w:i/>
      <w:iCs/>
      <w:sz w:val="24"/>
      <w:lang w:bidi="en-US"/>
    </w:rPr>
  </w:style>
  <w:style w:type="character" w:customStyle="1" w:styleId="Heading5Char">
    <w:name w:val="Heading 5 Char"/>
    <w:basedOn w:val="DefaultParagraphFont"/>
    <w:link w:val="Heading5"/>
    <w:uiPriority w:val="9"/>
    <w:semiHidden/>
    <w:rsid w:val="003200C9"/>
    <w:rPr>
      <w:rFonts w:asciiTheme="majorHAnsi" w:eastAsiaTheme="majorEastAsia" w:hAnsiTheme="majorHAnsi" w:cstheme="majorBidi"/>
      <w:color w:val="243F60" w:themeColor="accent1" w:themeShade="7F"/>
      <w:sz w:val="24"/>
      <w:lang w:bidi="en-US"/>
    </w:rPr>
  </w:style>
  <w:style w:type="character" w:customStyle="1" w:styleId="Heading6Char">
    <w:name w:val="Heading 6 Char"/>
    <w:basedOn w:val="DefaultParagraphFont"/>
    <w:link w:val="Heading6"/>
    <w:uiPriority w:val="9"/>
    <w:semiHidden/>
    <w:rsid w:val="003200C9"/>
    <w:rPr>
      <w:rFonts w:asciiTheme="majorHAnsi" w:eastAsiaTheme="majorEastAsia" w:hAnsiTheme="majorHAnsi" w:cstheme="majorBidi"/>
      <w:i/>
      <w:iCs/>
      <w:color w:val="243F60" w:themeColor="accent1" w:themeShade="7F"/>
      <w:sz w:val="24"/>
      <w:lang w:bidi="en-US"/>
    </w:rPr>
  </w:style>
  <w:style w:type="character" w:customStyle="1" w:styleId="Heading7Char">
    <w:name w:val="Heading 7 Char"/>
    <w:basedOn w:val="DefaultParagraphFont"/>
    <w:link w:val="Heading7"/>
    <w:uiPriority w:val="9"/>
    <w:semiHidden/>
    <w:rsid w:val="003200C9"/>
    <w:rPr>
      <w:rFonts w:asciiTheme="majorHAnsi" w:eastAsiaTheme="majorEastAsia" w:hAnsiTheme="majorHAnsi" w:cstheme="majorBidi"/>
      <w:i/>
      <w:iCs/>
      <w:color w:val="404040" w:themeColor="text1" w:themeTint="BF"/>
      <w:sz w:val="24"/>
      <w:lang w:bidi="en-US"/>
    </w:rPr>
  </w:style>
  <w:style w:type="character" w:customStyle="1" w:styleId="Heading8Char">
    <w:name w:val="Heading 8 Char"/>
    <w:basedOn w:val="DefaultParagraphFont"/>
    <w:link w:val="Heading8"/>
    <w:uiPriority w:val="9"/>
    <w:semiHidden/>
    <w:rsid w:val="003200C9"/>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3200C9"/>
    <w:rPr>
      <w:rFonts w:asciiTheme="majorHAnsi" w:eastAsiaTheme="majorEastAsia" w:hAnsiTheme="majorHAnsi" w:cstheme="majorBidi"/>
      <w:i/>
      <w:iCs/>
      <w:color w:val="404040" w:themeColor="text1" w:themeTint="BF"/>
      <w:sz w:val="20"/>
      <w:szCs w:val="20"/>
      <w:lang w:bidi="en-US"/>
    </w:rPr>
  </w:style>
  <w:style w:type="paragraph" w:styleId="HTMLPreformatted">
    <w:name w:val="HTML Preformatted"/>
    <w:basedOn w:val="Normal"/>
    <w:link w:val="HTMLPreformattedChar"/>
    <w:uiPriority w:val="99"/>
    <w:unhideWhenUsed/>
    <w:rsid w:val="003200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200C9"/>
    <w:rPr>
      <w:rFonts w:ascii="Courier New" w:eastAsia="Times New Roman" w:hAnsi="Courier New" w:cs="Courier New"/>
      <w:sz w:val="20"/>
      <w:szCs w:val="20"/>
      <w:lang w:bidi="en-US"/>
    </w:rPr>
  </w:style>
  <w:style w:type="paragraph" w:styleId="NormalWeb">
    <w:name w:val="Normal (Web)"/>
    <w:basedOn w:val="Normal"/>
    <w:uiPriority w:val="99"/>
    <w:unhideWhenUsed/>
    <w:rsid w:val="003200C9"/>
    <w:pPr>
      <w:spacing w:before="100" w:beforeAutospacing="1" w:after="100" w:afterAutospacing="1" w:line="240" w:lineRule="auto"/>
    </w:pPr>
    <w:rPr>
      <w:rFonts w:eastAsia="Times New Roman" w:cs="Times New Roman"/>
      <w:szCs w:val="24"/>
    </w:rPr>
  </w:style>
  <w:style w:type="character" w:styleId="HTMLTypewriter">
    <w:name w:val="HTML Typewriter"/>
    <w:basedOn w:val="DefaultParagraphFont"/>
    <w:uiPriority w:val="99"/>
    <w:unhideWhenUsed/>
    <w:rsid w:val="003200C9"/>
    <w:rPr>
      <w:rFonts w:ascii="Courier New" w:eastAsia="Times New Roman" w:hAnsi="Courier New" w:cs="Courier New"/>
      <w:sz w:val="20"/>
      <w:szCs w:val="20"/>
    </w:rPr>
  </w:style>
  <w:style w:type="paragraph" w:styleId="Header">
    <w:name w:val="header"/>
    <w:basedOn w:val="Normal"/>
    <w:link w:val="HeaderChar"/>
    <w:uiPriority w:val="99"/>
    <w:semiHidden/>
    <w:unhideWhenUsed/>
    <w:rsid w:val="003200C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200C9"/>
    <w:rPr>
      <w:rFonts w:eastAsiaTheme="minorEastAsia"/>
      <w:sz w:val="24"/>
      <w:lang w:bidi="en-US"/>
    </w:rPr>
  </w:style>
  <w:style w:type="paragraph" w:styleId="Footer">
    <w:name w:val="footer"/>
    <w:basedOn w:val="Normal"/>
    <w:link w:val="FooterChar"/>
    <w:uiPriority w:val="99"/>
    <w:unhideWhenUsed/>
    <w:rsid w:val="003200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0C9"/>
    <w:rPr>
      <w:rFonts w:eastAsiaTheme="minorEastAsia"/>
      <w:sz w:val="24"/>
      <w:lang w:bidi="en-US"/>
    </w:rPr>
  </w:style>
  <w:style w:type="table" w:styleId="TableGrid">
    <w:name w:val="Table Grid"/>
    <w:basedOn w:val="TableNormal"/>
    <w:uiPriority w:val="59"/>
    <w:rsid w:val="003200C9"/>
    <w:pPr>
      <w:spacing w:line="240" w:lineRule="auto"/>
    </w:pPr>
    <w:rPr>
      <w:rFonts w:asciiTheme="minorHAnsi" w:eastAsiaTheme="minorEastAsia" w:hAnsiTheme="minorHAnsi"/>
      <w:sz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3200C9"/>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200C9"/>
    <w:rPr>
      <w:rFonts w:ascii="Tahoma" w:eastAsiaTheme="minorEastAsia" w:hAnsi="Tahoma" w:cs="Tahoma"/>
      <w:sz w:val="16"/>
      <w:szCs w:val="16"/>
      <w:lang w:bidi="en-US"/>
    </w:rPr>
  </w:style>
  <w:style w:type="character" w:styleId="Strong">
    <w:name w:val="Strong"/>
    <w:basedOn w:val="DefaultParagraphFont"/>
    <w:uiPriority w:val="22"/>
    <w:qFormat/>
    <w:rsid w:val="003200C9"/>
    <w:rPr>
      <w:b/>
      <w:bCs/>
    </w:rPr>
  </w:style>
  <w:style w:type="paragraph" w:styleId="PlainText">
    <w:name w:val="Plain Text"/>
    <w:basedOn w:val="Normal"/>
    <w:link w:val="PlainTextChar"/>
    <w:uiPriority w:val="99"/>
    <w:unhideWhenUsed/>
    <w:rsid w:val="003200C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3200C9"/>
    <w:rPr>
      <w:rFonts w:ascii="Consolas" w:eastAsiaTheme="minorEastAsia" w:hAnsi="Consolas" w:cs="Consolas"/>
      <w:sz w:val="21"/>
      <w:szCs w:val="21"/>
      <w:lang w:bidi="en-US"/>
    </w:rPr>
  </w:style>
  <w:style w:type="paragraph" w:styleId="ListParagraph">
    <w:name w:val="List Paragraph"/>
    <w:basedOn w:val="Normal"/>
    <w:uiPriority w:val="34"/>
    <w:qFormat/>
    <w:rsid w:val="003200C9"/>
    <w:pPr>
      <w:ind w:left="720"/>
      <w:contextualSpacing/>
    </w:pPr>
  </w:style>
  <w:style w:type="paragraph" w:styleId="BalloonText">
    <w:name w:val="Balloon Text"/>
    <w:basedOn w:val="Normal"/>
    <w:link w:val="BalloonTextChar"/>
    <w:uiPriority w:val="99"/>
    <w:semiHidden/>
    <w:unhideWhenUsed/>
    <w:rsid w:val="003200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0C9"/>
    <w:rPr>
      <w:rFonts w:ascii="Tahoma" w:eastAsiaTheme="minorEastAsia" w:hAnsi="Tahoma" w:cs="Tahoma"/>
      <w:sz w:val="16"/>
      <w:szCs w:val="16"/>
      <w:lang w:bidi="en-US"/>
    </w:rPr>
  </w:style>
  <w:style w:type="character" w:styleId="Hyperlink">
    <w:name w:val="Hyperlink"/>
    <w:basedOn w:val="DefaultParagraphFont"/>
    <w:uiPriority w:val="99"/>
    <w:unhideWhenUsed/>
    <w:rsid w:val="003200C9"/>
    <w:rPr>
      <w:color w:val="0000CC"/>
      <w:u w:val="single"/>
    </w:rPr>
  </w:style>
  <w:style w:type="character" w:styleId="Emphasis">
    <w:name w:val="Emphasis"/>
    <w:basedOn w:val="DefaultParagraphFont"/>
    <w:uiPriority w:val="20"/>
    <w:qFormat/>
    <w:rsid w:val="003200C9"/>
    <w:rPr>
      <w:i/>
      <w:iCs/>
    </w:rPr>
  </w:style>
  <w:style w:type="table" w:styleId="LightList-Accent3">
    <w:name w:val="Light List Accent 3"/>
    <w:basedOn w:val="TableNormal"/>
    <w:uiPriority w:val="61"/>
    <w:rsid w:val="003200C9"/>
    <w:pPr>
      <w:spacing w:line="240" w:lineRule="auto"/>
    </w:pPr>
    <w:rPr>
      <w:rFonts w:asciiTheme="minorHAnsi" w:eastAsiaTheme="minorEastAsia" w:hAnsiTheme="minorHAnsi"/>
      <w:sz w:val="22"/>
      <w:lang w:bidi="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icmmi103">
    <w:name w:val="icmmi103"/>
    <w:basedOn w:val="DefaultParagraphFont"/>
    <w:rsid w:val="003200C9"/>
    <w:rPr>
      <w:rFonts w:ascii="Times New Roman" w:hAnsi="Times New Roman" w:cs="Times New Roman" w:hint="default"/>
      <w:i/>
      <w:iCs/>
      <w:bdr w:val="none" w:sz="0" w:space="0" w:color="auto" w:frame="1"/>
    </w:rPr>
  </w:style>
  <w:style w:type="character" w:customStyle="1" w:styleId="icmr103">
    <w:name w:val="icmr103"/>
    <w:basedOn w:val="DefaultParagraphFont"/>
    <w:rsid w:val="003200C9"/>
    <w:rPr>
      <w:rFonts w:ascii="Times New Roman" w:hAnsi="Times New Roman" w:cs="Times New Roman" w:hint="default"/>
      <w:bdr w:val="none" w:sz="0" w:space="0" w:color="auto" w:frame="1"/>
    </w:rPr>
  </w:style>
  <w:style w:type="paragraph" w:customStyle="1" w:styleId="abc">
    <w:name w:val="abc"/>
    <w:basedOn w:val="Normal"/>
    <w:link w:val="abcChar"/>
    <w:rsid w:val="003200C9"/>
    <w:pPr>
      <w:autoSpaceDE w:val="0"/>
      <w:autoSpaceDN w:val="0"/>
      <w:spacing w:before="40" w:after="40" w:line="288" w:lineRule="auto"/>
      <w:ind w:firstLine="567"/>
    </w:pPr>
    <w:rPr>
      <w:rFonts w:eastAsia="Times New Roman" w:cs="Times New Roman"/>
      <w:szCs w:val="20"/>
    </w:rPr>
  </w:style>
  <w:style w:type="paragraph" w:customStyle="1" w:styleId="Preformatted">
    <w:name w:val="Preformatted"/>
    <w:basedOn w:val="Normal"/>
    <w:rsid w:val="003200C9"/>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spacing w:after="0" w:line="240" w:lineRule="auto"/>
    </w:pPr>
    <w:rPr>
      <w:rFonts w:ascii="Courier New" w:eastAsia="Times New Roman" w:hAnsi="Courier New" w:cs="Courier New"/>
      <w:sz w:val="20"/>
      <w:szCs w:val="20"/>
    </w:rPr>
  </w:style>
  <w:style w:type="character" w:customStyle="1" w:styleId="Typewriter">
    <w:name w:val="Typewriter"/>
    <w:rsid w:val="003200C9"/>
    <w:rPr>
      <w:rFonts w:ascii="Courier New" w:hAnsi="Courier New"/>
      <w:sz w:val="20"/>
    </w:rPr>
  </w:style>
  <w:style w:type="paragraph" w:customStyle="1" w:styleId="Blockquote">
    <w:name w:val="Blockquote"/>
    <w:basedOn w:val="Normal"/>
    <w:rsid w:val="003200C9"/>
    <w:pPr>
      <w:autoSpaceDE w:val="0"/>
      <w:autoSpaceDN w:val="0"/>
      <w:adjustRightInd w:val="0"/>
      <w:spacing w:before="100" w:after="100" w:line="240" w:lineRule="auto"/>
      <w:ind w:left="360" w:right="360"/>
    </w:pPr>
    <w:rPr>
      <w:rFonts w:eastAsia="Times New Roman" w:cs="Times New Roman"/>
      <w:szCs w:val="24"/>
    </w:rPr>
  </w:style>
  <w:style w:type="paragraph" w:customStyle="1" w:styleId="Default">
    <w:name w:val="Default"/>
    <w:rsid w:val="003200C9"/>
    <w:pPr>
      <w:autoSpaceDE w:val="0"/>
      <w:autoSpaceDN w:val="0"/>
      <w:adjustRightInd w:val="0"/>
      <w:spacing w:line="240" w:lineRule="auto"/>
    </w:pPr>
    <w:rPr>
      <w:rFonts w:ascii="Cambria" w:eastAsiaTheme="minorEastAsia" w:hAnsi="Cambria" w:cs="Cambria"/>
      <w:color w:val="000000"/>
      <w:sz w:val="24"/>
      <w:szCs w:val="24"/>
      <w:lang w:bidi="en-US"/>
    </w:rPr>
  </w:style>
  <w:style w:type="paragraph" w:styleId="TOCHeading">
    <w:name w:val="TOC Heading"/>
    <w:basedOn w:val="Heading1"/>
    <w:next w:val="Normal"/>
    <w:uiPriority w:val="39"/>
    <w:unhideWhenUsed/>
    <w:qFormat/>
    <w:rsid w:val="003200C9"/>
    <w:pPr>
      <w:outlineLvl w:val="9"/>
    </w:pPr>
  </w:style>
  <w:style w:type="paragraph" w:styleId="TOC2">
    <w:name w:val="toc 2"/>
    <w:basedOn w:val="Normal"/>
    <w:next w:val="Normal"/>
    <w:autoRedefine/>
    <w:uiPriority w:val="39"/>
    <w:unhideWhenUsed/>
    <w:qFormat/>
    <w:rsid w:val="003200C9"/>
    <w:pPr>
      <w:spacing w:after="100"/>
      <w:ind w:left="220"/>
    </w:pPr>
  </w:style>
  <w:style w:type="paragraph" w:styleId="TOC1">
    <w:name w:val="toc 1"/>
    <w:basedOn w:val="Normal"/>
    <w:next w:val="Normal"/>
    <w:autoRedefine/>
    <w:uiPriority w:val="39"/>
    <w:unhideWhenUsed/>
    <w:qFormat/>
    <w:rsid w:val="003200C9"/>
    <w:pPr>
      <w:tabs>
        <w:tab w:val="right" w:leader="dot" w:pos="6873"/>
      </w:tabs>
      <w:spacing w:after="100"/>
    </w:pPr>
    <w:rPr>
      <w:b/>
      <w:noProof/>
    </w:rPr>
  </w:style>
  <w:style w:type="paragraph" w:styleId="TOC3">
    <w:name w:val="toc 3"/>
    <w:basedOn w:val="Normal"/>
    <w:next w:val="Normal"/>
    <w:autoRedefine/>
    <w:uiPriority w:val="39"/>
    <w:unhideWhenUsed/>
    <w:qFormat/>
    <w:rsid w:val="003200C9"/>
    <w:pPr>
      <w:spacing w:after="100"/>
      <w:ind w:left="440"/>
    </w:pPr>
  </w:style>
  <w:style w:type="character" w:customStyle="1" w:styleId="postcontrols3">
    <w:name w:val="postcontrols3"/>
    <w:basedOn w:val="DefaultParagraphFont"/>
    <w:rsid w:val="003200C9"/>
  </w:style>
  <w:style w:type="character" w:customStyle="1" w:styleId="meta-prep">
    <w:name w:val="meta-prep"/>
    <w:basedOn w:val="DefaultParagraphFont"/>
    <w:rsid w:val="003200C9"/>
  </w:style>
  <w:style w:type="character" w:customStyle="1" w:styleId="entry-date">
    <w:name w:val="entry-date"/>
    <w:basedOn w:val="DefaultParagraphFont"/>
    <w:rsid w:val="003200C9"/>
  </w:style>
  <w:style w:type="character" w:customStyle="1" w:styleId="by-author">
    <w:name w:val="by-author"/>
    <w:basedOn w:val="DefaultParagraphFont"/>
    <w:rsid w:val="003200C9"/>
  </w:style>
  <w:style w:type="character" w:customStyle="1" w:styleId="sep">
    <w:name w:val="sep"/>
    <w:basedOn w:val="DefaultParagraphFont"/>
    <w:rsid w:val="003200C9"/>
  </w:style>
  <w:style w:type="character" w:customStyle="1" w:styleId="author">
    <w:name w:val="author"/>
    <w:basedOn w:val="DefaultParagraphFont"/>
    <w:rsid w:val="003200C9"/>
  </w:style>
  <w:style w:type="paragraph" w:styleId="NoSpacing">
    <w:name w:val="No Spacing"/>
    <w:uiPriority w:val="1"/>
    <w:qFormat/>
    <w:rsid w:val="003200C9"/>
    <w:pPr>
      <w:spacing w:line="240" w:lineRule="auto"/>
    </w:pPr>
    <w:rPr>
      <w:rFonts w:asciiTheme="minorHAnsi" w:eastAsiaTheme="minorEastAsia" w:hAnsiTheme="minorHAnsi"/>
      <w:sz w:val="22"/>
      <w:lang w:bidi="en-US"/>
    </w:rPr>
  </w:style>
  <w:style w:type="character" w:styleId="HTMLCode">
    <w:name w:val="HTML Code"/>
    <w:basedOn w:val="DefaultParagraphFont"/>
    <w:uiPriority w:val="99"/>
    <w:semiHidden/>
    <w:unhideWhenUsed/>
    <w:rsid w:val="003200C9"/>
    <w:rPr>
      <w:rFonts w:ascii="Courier New" w:eastAsia="Times New Roman" w:hAnsi="Courier New" w:cs="Courier New" w:hint="default"/>
      <w:sz w:val="20"/>
      <w:szCs w:val="20"/>
    </w:rPr>
  </w:style>
  <w:style w:type="character" w:customStyle="1" w:styleId="googqs-tidbit">
    <w:name w:val="goog_qs-tidbit"/>
    <w:basedOn w:val="DefaultParagraphFont"/>
    <w:rsid w:val="003200C9"/>
  </w:style>
  <w:style w:type="character" w:styleId="HTMLSample">
    <w:name w:val="HTML Sample"/>
    <w:basedOn w:val="DefaultParagraphFont"/>
    <w:uiPriority w:val="99"/>
    <w:semiHidden/>
    <w:unhideWhenUsed/>
    <w:rsid w:val="003200C9"/>
    <w:rPr>
      <w:rFonts w:ascii="Courier New" w:eastAsia="Times New Roman" w:hAnsi="Courier New" w:cs="Courier New"/>
    </w:rPr>
  </w:style>
  <w:style w:type="paragraph" w:customStyle="1" w:styleId="a">
    <w:name w:val="Текст программы"/>
    <w:basedOn w:val="Normal"/>
    <w:rsid w:val="003200C9"/>
    <w:pPr>
      <w:spacing w:after="0" w:line="240" w:lineRule="auto"/>
    </w:pPr>
    <w:rPr>
      <w:rFonts w:ascii="Courier New" w:eastAsia="SimSun" w:hAnsi="Courier New" w:cs="Times New Roman"/>
      <w:szCs w:val="20"/>
      <w:lang w:val="ru-RU" w:eastAsia="zh-CN"/>
    </w:rPr>
  </w:style>
  <w:style w:type="paragraph" w:customStyle="1" w:styleId="ProblemStatement">
    <w:name w:val="Problem Statement"/>
    <w:basedOn w:val="Normal"/>
    <w:link w:val="ProblemStatement0"/>
    <w:rsid w:val="003200C9"/>
    <w:pPr>
      <w:spacing w:after="0" w:line="240" w:lineRule="auto"/>
      <w:ind w:firstLine="709"/>
    </w:pPr>
    <w:rPr>
      <w:rFonts w:eastAsia="Times New Roman" w:cs="Times New Roman"/>
      <w:szCs w:val="20"/>
      <w:lang w:val="ru-RU"/>
    </w:rPr>
  </w:style>
  <w:style w:type="paragraph" w:customStyle="1" w:styleId="ProblemConstraints">
    <w:name w:val="Problem Constraints"/>
    <w:basedOn w:val="ProblemStatement"/>
    <w:next w:val="ProblemStatement"/>
    <w:rsid w:val="003200C9"/>
    <w:pPr>
      <w:ind w:firstLine="0"/>
    </w:pPr>
    <w:rPr>
      <w:rFonts w:ascii="Courier New" w:hAnsi="Courier New"/>
    </w:rPr>
  </w:style>
  <w:style w:type="paragraph" w:customStyle="1" w:styleId="ProblemIOE">
    <w:name w:val="Problem IOE"/>
    <w:basedOn w:val="ProblemStatement"/>
    <w:next w:val="ProblemStatement"/>
    <w:rsid w:val="003200C9"/>
    <w:pPr>
      <w:spacing w:before="120" w:after="60"/>
      <w:ind w:firstLine="0"/>
    </w:pPr>
    <w:rPr>
      <w:rFonts w:ascii="Arial" w:hAnsi="Arial"/>
      <w:b/>
      <w:i/>
    </w:rPr>
  </w:style>
  <w:style w:type="paragraph" w:customStyle="1" w:styleId="ProblemExampleCaption">
    <w:name w:val="Problem Example Caption"/>
    <w:basedOn w:val="ProblemStatement"/>
    <w:autoRedefine/>
    <w:rsid w:val="003200C9"/>
    <w:pPr>
      <w:ind w:firstLine="0"/>
    </w:pPr>
    <w:rPr>
      <w:rFonts w:ascii="Courier New" w:hAnsi="Courier New"/>
      <w:b/>
      <w:lang w:val="en-US"/>
    </w:rPr>
  </w:style>
  <w:style w:type="paragraph" w:customStyle="1" w:styleId="ProblemExample">
    <w:name w:val="Problem Example"/>
    <w:basedOn w:val="ProblemStatement"/>
    <w:link w:val="ProblemExampleChar"/>
    <w:rsid w:val="003200C9"/>
    <w:pPr>
      <w:ind w:firstLine="0"/>
    </w:pPr>
    <w:rPr>
      <w:rFonts w:ascii="Courier New" w:hAnsi="Courier New"/>
      <w:lang w:val="en-US"/>
    </w:rPr>
  </w:style>
  <w:style w:type="paragraph" w:styleId="BodyTextIndent2">
    <w:name w:val="Body Text Indent 2"/>
    <w:basedOn w:val="Normal"/>
    <w:link w:val="BodyTextIndent2Char"/>
    <w:semiHidden/>
    <w:rsid w:val="003200C9"/>
    <w:pPr>
      <w:spacing w:after="0" w:line="240" w:lineRule="auto"/>
      <w:ind w:firstLine="426"/>
    </w:pPr>
    <w:rPr>
      <w:rFonts w:eastAsia="Times New Roman" w:cs="Times New Roman"/>
      <w:szCs w:val="20"/>
      <w:lang w:val="ru-RU"/>
    </w:rPr>
  </w:style>
  <w:style w:type="character" w:customStyle="1" w:styleId="BodyTextIndent2Char">
    <w:name w:val="Body Text Indent 2 Char"/>
    <w:basedOn w:val="DefaultParagraphFont"/>
    <w:link w:val="BodyTextIndent2"/>
    <w:semiHidden/>
    <w:rsid w:val="003200C9"/>
    <w:rPr>
      <w:rFonts w:eastAsia="Times New Roman" w:cs="Times New Roman"/>
      <w:sz w:val="24"/>
      <w:szCs w:val="20"/>
      <w:lang w:val="ru-RU" w:bidi="en-US"/>
    </w:rPr>
  </w:style>
  <w:style w:type="character" w:styleId="PlaceholderText">
    <w:name w:val="Placeholder Text"/>
    <w:basedOn w:val="DefaultParagraphFont"/>
    <w:uiPriority w:val="99"/>
    <w:semiHidden/>
    <w:rsid w:val="003200C9"/>
    <w:rPr>
      <w:color w:val="808080"/>
    </w:rPr>
  </w:style>
  <w:style w:type="paragraph" w:customStyle="1" w:styleId="paragraph">
    <w:name w:val="paragraph"/>
    <w:basedOn w:val="Normal"/>
    <w:rsid w:val="003200C9"/>
    <w:pPr>
      <w:spacing w:before="100" w:beforeAutospacing="1" w:after="100" w:afterAutospacing="1" w:line="240" w:lineRule="auto"/>
    </w:pPr>
    <w:rPr>
      <w:rFonts w:eastAsia="Times New Roman" w:cs="Times New Roman"/>
      <w:szCs w:val="24"/>
      <w:lang w:val="en-GB" w:eastAsia="ja-JP"/>
    </w:rPr>
  </w:style>
  <w:style w:type="character" w:customStyle="1" w:styleId="normaltextrun">
    <w:name w:val="normaltextrun"/>
    <w:basedOn w:val="DefaultParagraphFont"/>
    <w:rsid w:val="003200C9"/>
  </w:style>
  <w:style w:type="character" w:customStyle="1" w:styleId="apple-converted-space">
    <w:name w:val="apple-converted-space"/>
    <w:basedOn w:val="DefaultParagraphFont"/>
    <w:rsid w:val="003200C9"/>
  </w:style>
  <w:style w:type="character" w:customStyle="1" w:styleId="eop">
    <w:name w:val="eop"/>
    <w:basedOn w:val="DefaultParagraphFont"/>
    <w:rsid w:val="003200C9"/>
  </w:style>
  <w:style w:type="character" w:customStyle="1" w:styleId="abcChar">
    <w:name w:val="abc Char"/>
    <w:basedOn w:val="DefaultParagraphFont"/>
    <w:link w:val="abc"/>
    <w:rsid w:val="003200C9"/>
    <w:rPr>
      <w:rFonts w:eastAsia="Times New Roman" w:cs="Times New Roman"/>
      <w:sz w:val="24"/>
      <w:szCs w:val="20"/>
      <w:lang w:bidi="en-US"/>
    </w:rPr>
  </w:style>
  <w:style w:type="character" w:customStyle="1" w:styleId="hps">
    <w:name w:val="hps"/>
    <w:basedOn w:val="DefaultParagraphFont"/>
    <w:rsid w:val="003200C9"/>
  </w:style>
  <w:style w:type="character" w:customStyle="1" w:styleId="genmed">
    <w:name w:val="genmed"/>
    <w:basedOn w:val="DefaultParagraphFont"/>
    <w:rsid w:val="003200C9"/>
  </w:style>
  <w:style w:type="character" w:customStyle="1" w:styleId="postbody">
    <w:name w:val="postbody"/>
    <w:basedOn w:val="DefaultParagraphFont"/>
    <w:rsid w:val="003200C9"/>
  </w:style>
  <w:style w:type="paragraph" w:customStyle="1" w:styleId="Style7">
    <w:name w:val="Style7"/>
    <w:basedOn w:val="Heading3"/>
    <w:autoRedefine/>
    <w:rsid w:val="003200C9"/>
    <w:pPr>
      <w:keepLines w:val="0"/>
      <w:tabs>
        <w:tab w:val="num" w:pos="936"/>
      </w:tabs>
      <w:spacing w:before="40" w:after="20" w:line="360" w:lineRule="atLeast"/>
      <w:ind w:left="576" w:hanging="216"/>
    </w:pPr>
    <w:rPr>
      <w:rFonts w:ascii="Times New Roman" w:eastAsia="Times New Roman" w:hAnsi="Times New Roman" w:cs="Times New Roman"/>
      <w:b w:val="0"/>
      <w:bCs w:val="0"/>
      <w:color w:val="auto"/>
      <w:szCs w:val="24"/>
    </w:rPr>
  </w:style>
  <w:style w:type="character" w:styleId="HTMLCite">
    <w:name w:val="HTML Cite"/>
    <w:basedOn w:val="DefaultParagraphFont"/>
    <w:uiPriority w:val="99"/>
    <w:semiHidden/>
    <w:unhideWhenUsed/>
    <w:rsid w:val="003200C9"/>
    <w:rPr>
      <w:i/>
      <w:iCs/>
    </w:rPr>
  </w:style>
  <w:style w:type="character" w:styleId="HTMLDefinition">
    <w:name w:val="HTML Definition"/>
    <w:basedOn w:val="DefaultParagraphFont"/>
    <w:uiPriority w:val="99"/>
    <w:semiHidden/>
    <w:unhideWhenUsed/>
    <w:rsid w:val="003200C9"/>
    <w:rPr>
      <w:i/>
      <w:iCs/>
    </w:rPr>
  </w:style>
  <w:style w:type="character" w:styleId="HTMLVariable">
    <w:name w:val="HTML Variable"/>
    <w:basedOn w:val="DefaultParagraphFont"/>
    <w:uiPriority w:val="99"/>
    <w:semiHidden/>
    <w:unhideWhenUsed/>
    <w:rsid w:val="003200C9"/>
    <w:rPr>
      <w:i/>
      <w:iCs/>
    </w:rPr>
  </w:style>
  <w:style w:type="character" w:styleId="HTMLKeyboard">
    <w:name w:val="HTML Keyboard"/>
    <w:basedOn w:val="DefaultParagraphFont"/>
    <w:uiPriority w:val="99"/>
    <w:semiHidden/>
    <w:unhideWhenUsed/>
    <w:rsid w:val="003200C9"/>
    <w:rPr>
      <w:rFonts w:ascii="Courier New" w:eastAsia="Times New Roman" w:hAnsi="Courier New" w:cs="Courier New"/>
      <w:sz w:val="20"/>
      <w:szCs w:val="20"/>
    </w:rPr>
  </w:style>
  <w:style w:type="paragraph" w:customStyle="1" w:styleId="Normalnew">
    <w:name w:val="Normal new"/>
    <w:basedOn w:val="Normal"/>
    <w:rsid w:val="003200C9"/>
    <w:pPr>
      <w:spacing w:after="0" w:line="240" w:lineRule="auto"/>
      <w:ind w:firstLine="284"/>
    </w:pPr>
    <w:rPr>
      <w:rFonts w:eastAsia="Times New Roman" w:cs="Times New Roman"/>
      <w:szCs w:val="24"/>
    </w:rPr>
  </w:style>
  <w:style w:type="paragraph" w:customStyle="1" w:styleId="math">
    <w:name w:val="math"/>
    <w:basedOn w:val="Normal"/>
    <w:rsid w:val="003200C9"/>
    <w:pPr>
      <w:spacing w:before="100" w:beforeAutospacing="1" w:after="100" w:afterAutospacing="1" w:line="240" w:lineRule="auto"/>
    </w:pPr>
    <w:rPr>
      <w:rFonts w:eastAsia="Times New Roman" w:cs="Times New Roman"/>
      <w:szCs w:val="24"/>
    </w:rPr>
  </w:style>
  <w:style w:type="paragraph" w:customStyle="1" w:styleId="program">
    <w:name w:val="program"/>
    <w:basedOn w:val="Normal"/>
    <w:rsid w:val="003200C9"/>
    <w:pPr>
      <w:spacing w:after="0" w:line="240" w:lineRule="auto"/>
    </w:pPr>
    <w:rPr>
      <w:rFonts w:ascii="Courier New" w:eastAsia="Times New Roman" w:hAnsi="Courier New" w:cs="Courier New"/>
      <w:sz w:val="20"/>
      <w:szCs w:val="24"/>
    </w:rPr>
  </w:style>
  <w:style w:type="character" w:customStyle="1" w:styleId="typ">
    <w:name w:val="typ"/>
    <w:basedOn w:val="DefaultParagraphFont"/>
    <w:rsid w:val="003200C9"/>
  </w:style>
  <w:style w:type="paragraph" w:styleId="BodyText">
    <w:name w:val="Body Text"/>
    <w:basedOn w:val="Normal"/>
    <w:link w:val="BodyTextChar"/>
    <w:rsid w:val="003200C9"/>
    <w:pPr>
      <w:spacing w:after="0" w:line="240" w:lineRule="auto"/>
    </w:pPr>
    <w:rPr>
      <w:rFonts w:ascii=".VnTime" w:eastAsia="Times New Roman" w:hAnsi=".VnTime" w:cs=".VnTime"/>
      <w:szCs w:val="24"/>
    </w:rPr>
  </w:style>
  <w:style w:type="character" w:customStyle="1" w:styleId="BodyTextChar">
    <w:name w:val="Body Text Char"/>
    <w:basedOn w:val="DefaultParagraphFont"/>
    <w:link w:val="BodyText"/>
    <w:rsid w:val="003200C9"/>
    <w:rPr>
      <w:rFonts w:ascii=".VnTime" w:eastAsia="Times New Roman" w:hAnsi=".VnTime" w:cs=".VnTime"/>
      <w:sz w:val="24"/>
      <w:szCs w:val="24"/>
      <w:lang w:bidi="en-US"/>
    </w:rPr>
  </w:style>
  <w:style w:type="paragraph" w:styleId="Title">
    <w:name w:val="Title"/>
    <w:basedOn w:val="Normal"/>
    <w:next w:val="Normal"/>
    <w:link w:val="TitleChar"/>
    <w:uiPriority w:val="10"/>
    <w:qFormat/>
    <w:rsid w:val="003200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200C9"/>
    <w:rPr>
      <w:rFonts w:asciiTheme="majorHAnsi" w:eastAsiaTheme="majorEastAsia" w:hAnsiTheme="majorHAnsi" w:cstheme="majorBidi"/>
      <w:color w:val="17365D" w:themeColor="text2" w:themeShade="BF"/>
      <w:spacing w:val="5"/>
      <w:kern w:val="28"/>
      <w:sz w:val="52"/>
      <w:szCs w:val="52"/>
      <w:lang w:bidi="en-US"/>
    </w:rPr>
  </w:style>
  <w:style w:type="paragraph" w:styleId="BodyTextIndent">
    <w:name w:val="Body Text Indent"/>
    <w:basedOn w:val="Normal"/>
    <w:link w:val="BodyTextIndentChar"/>
    <w:rsid w:val="003200C9"/>
    <w:pPr>
      <w:spacing w:before="240" w:after="0" w:line="240" w:lineRule="auto"/>
      <w:ind w:firstLine="561"/>
    </w:pPr>
    <w:rPr>
      <w:rFonts w:ascii=".VnTime" w:eastAsia="Times New Roman" w:hAnsi=".VnTime" w:cs=".VnTime"/>
      <w:sz w:val="28"/>
      <w:szCs w:val="28"/>
    </w:rPr>
  </w:style>
  <w:style w:type="character" w:customStyle="1" w:styleId="BodyTextIndentChar">
    <w:name w:val="Body Text Indent Char"/>
    <w:basedOn w:val="DefaultParagraphFont"/>
    <w:link w:val="BodyTextIndent"/>
    <w:rsid w:val="003200C9"/>
    <w:rPr>
      <w:rFonts w:ascii=".VnTime" w:eastAsia="Times New Roman" w:hAnsi=".VnTime" w:cs=".VnTime"/>
      <w:sz w:val="28"/>
      <w:szCs w:val="28"/>
      <w:lang w:bidi="en-US"/>
    </w:rPr>
  </w:style>
  <w:style w:type="paragraph" w:customStyle="1" w:styleId="Body">
    <w:name w:val="Body"/>
    <w:basedOn w:val="Normal"/>
    <w:autoRedefine/>
    <w:rsid w:val="003200C9"/>
    <w:pPr>
      <w:spacing w:after="0" w:line="240" w:lineRule="auto"/>
      <w:ind w:firstLine="709"/>
    </w:pPr>
    <w:rPr>
      <w:rFonts w:eastAsia="Times New Roman" w:cs="Times New Roman"/>
      <w:lang w:val="ru-RU" w:eastAsia="ru-RU"/>
    </w:rPr>
  </w:style>
  <w:style w:type="paragraph" w:customStyle="1" w:styleId="TableContents">
    <w:name w:val="Table Contents"/>
    <w:basedOn w:val="Normal"/>
    <w:rsid w:val="003200C9"/>
    <w:pPr>
      <w:suppressLineNumbers/>
      <w:tabs>
        <w:tab w:val="left" w:pos="720"/>
      </w:tabs>
      <w:suppressAutoHyphens/>
      <w:spacing w:after="0" w:line="100" w:lineRule="atLeast"/>
    </w:pPr>
    <w:rPr>
      <w:rFonts w:ascii="Cambria" w:eastAsia="WenQuanYi Micro Hei" w:hAnsi="Cambria" w:cs="Cambria"/>
      <w:color w:val="000000"/>
      <w:szCs w:val="24"/>
    </w:rPr>
  </w:style>
  <w:style w:type="paragraph" w:customStyle="1" w:styleId="Textbody">
    <w:name w:val="Text body"/>
    <w:basedOn w:val="Normal"/>
    <w:rsid w:val="003200C9"/>
    <w:pPr>
      <w:tabs>
        <w:tab w:val="left" w:pos="720"/>
      </w:tabs>
      <w:suppressAutoHyphens/>
      <w:spacing w:after="0" w:line="100" w:lineRule="atLeast"/>
    </w:pPr>
    <w:rPr>
      <w:rFonts w:ascii=".VnTime" w:eastAsia="Times New Roman" w:hAnsi=".VnTime" w:cs=".VnTime"/>
      <w:color w:val="000000"/>
      <w:szCs w:val="24"/>
    </w:rPr>
  </w:style>
  <w:style w:type="paragraph" w:styleId="Caption">
    <w:name w:val="caption"/>
    <w:basedOn w:val="Normal"/>
    <w:next w:val="Normal"/>
    <w:uiPriority w:val="35"/>
    <w:semiHidden/>
    <w:unhideWhenUsed/>
    <w:qFormat/>
    <w:rsid w:val="003200C9"/>
    <w:pPr>
      <w:spacing w:line="240" w:lineRule="auto"/>
    </w:pPr>
    <w:rPr>
      <w:b/>
      <w:bCs/>
      <w:color w:val="4F81BD" w:themeColor="accent1"/>
      <w:sz w:val="18"/>
      <w:szCs w:val="18"/>
    </w:rPr>
  </w:style>
  <w:style w:type="paragraph" w:styleId="Subtitle">
    <w:name w:val="Subtitle"/>
    <w:basedOn w:val="Normal"/>
    <w:next w:val="Normal"/>
    <w:link w:val="SubtitleChar"/>
    <w:uiPriority w:val="11"/>
    <w:qFormat/>
    <w:rsid w:val="003200C9"/>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3200C9"/>
    <w:rPr>
      <w:rFonts w:asciiTheme="majorHAnsi" w:eastAsiaTheme="majorEastAsia" w:hAnsiTheme="majorHAnsi" w:cstheme="majorBidi"/>
      <w:i/>
      <w:iCs/>
      <w:color w:val="4F81BD" w:themeColor="accent1"/>
      <w:spacing w:val="15"/>
      <w:sz w:val="24"/>
      <w:szCs w:val="24"/>
      <w:lang w:bidi="en-US"/>
    </w:rPr>
  </w:style>
  <w:style w:type="paragraph" w:styleId="Quote">
    <w:name w:val="Quote"/>
    <w:basedOn w:val="Normal"/>
    <w:next w:val="Normal"/>
    <w:link w:val="QuoteChar"/>
    <w:uiPriority w:val="29"/>
    <w:qFormat/>
    <w:rsid w:val="003200C9"/>
    <w:rPr>
      <w:i/>
      <w:iCs/>
      <w:color w:val="000000" w:themeColor="text1"/>
    </w:rPr>
  </w:style>
  <w:style w:type="character" w:customStyle="1" w:styleId="QuoteChar">
    <w:name w:val="Quote Char"/>
    <w:basedOn w:val="DefaultParagraphFont"/>
    <w:link w:val="Quote"/>
    <w:uiPriority w:val="29"/>
    <w:rsid w:val="003200C9"/>
    <w:rPr>
      <w:rFonts w:eastAsiaTheme="minorEastAsia"/>
      <w:i/>
      <w:iCs/>
      <w:color w:val="000000" w:themeColor="text1"/>
      <w:sz w:val="24"/>
      <w:lang w:bidi="en-US"/>
    </w:rPr>
  </w:style>
  <w:style w:type="paragraph" w:styleId="IntenseQuote">
    <w:name w:val="Intense Quote"/>
    <w:basedOn w:val="Normal"/>
    <w:next w:val="Normal"/>
    <w:link w:val="IntenseQuoteChar"/>
    <w:uiPriority w:val="30"/>
    <w:qFormat/>
    <w:rsid w:val="003200C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3200C9"/>
    <w:rPr>
      <w:rFonts w:eastAsiaTheme="minorEastAsia"/>
      <w:b/>
      <w:bCs/>
      <w:i/>
      <w:iCs/>
      <w:color w:val="4F81BD" w:themeColor="accent1"/>
      <w:sz w:val="24"/>
      <w:lang w:bidi="en-US"/>
    </w:rPr>
  </w:style>
  <w:style w:type="character" w:styleId="SubtleEmphasis">
    <w:name w:val="Subtle Emphasis"/>
    <w:basedOn w:val="DefaultParagraphFont"/>
    <w:uiPriority w:val="19"/>
    <w:qFormat/>
    <w:rsid w:val="003200C9"/>
    <w:rPr>
      <w:i/>
      <w:iCs/>
      <w:color w:val="808080" w:themeColor="text1" w:themeTint="7F"/>
    </w:rPr>
  </w:style>
  <w:style w:type="character" w:styleId="IntenseEmphasis">
    <w:name w:val="Intense Emphasis"/>
    <w:basedOn w:val="DefaultParagraphFont"/>
    <w:uiPriority w:val="21"/>
    <w:qFormat/>
    <w:rsid w:val="003200C9"/>
    <w:rPr>
      <w:b/>
      <w:bCs/>
      <w:i/>
      <w:iCs/>
      <w:color w:val="4F81BD" w:themeColor="accent1"/>
    </w:rPr>
  </w:style>
  <w:style w:type="character" w:styleId="SubtleReference">
    <w:name w:val="Subtle Reference"/>
    <w:basedOn w:val="DefaultParagraphFont"/>
    <w:uiPriority w:val="31"/>
    <w:qFormat/>
    <w:rsid w:val="003200C9"/>
    <w:rPr>
      <w:smallCaps/>
      <w:color w:val="C0504D" w:themeColor="accent2"/>
      <w:u w:val="single"/>
    </w:rPr>
  </w:style>
  <w:style w:type="character" w:styleId="IntenseReference">
    <w:name w:val="Intense Reference"/>
    <w:basedOn w:val="DefaultParagraphFont"/>
    <w:uiPriority w:val="32"/>
    <w:qFormat/>
    <w:rsid w:val="003200C9"/>
    <w:rPr>
      <w:b/>
      <w:bCs/>
      <w:smallCaps/>
      <w:color w:val="C0504D" w:themeColor="accent2"/>
      <w:spacing w:val="5"/>
      <w:u w:val="single"/>
    </w:rPr>
  </w:style>
  <w:style w:type="character" w:styleId="BookTitle">
    <w:name w:val="Book Title"/>
    <w:basedOn w:val="DefaultParagraphFont"/>
    <w:uiPriority w:val="33"/>
    <w:qFormat/>
    <w:rsid w:val="003200C9"/>
    <w:rPr>
      <w:b/>
      <w:bCs/>
      <w:smallCaps/>
      <w:spacing w:val="5"/>
    </w:rPr>
  </w:style>
  <w:style w:type="character" w:customStyle="1" w:styleId="ProblemStatement0">
    <w:name w:val="Problem Statement Знак"/>
    <w:basedOn w:val="DefaultParagraphFont"/>
    <w:link w:val="ProblemStatement"/>
    <w:rsid w:val="003200C9"/>
    <w:rPr>
      <w:rFonts w:eastAsia="Times New Roman" w:cs="Times New Roman"/>
      <w:sz w:val="24"/>
      <w:szCs w:val="20"/>
      <w:lang w:val="ru-RU" w:bidi="en-US"/>
    </w:rPr>
  </w:style>
  <w:style w:type="character" w:customStyle="1" w:styleId="ProblemExampleChar">
    <w:name w:val="Problem Example Char"/>
    <w:link w:val="ProblemExample"/>
    <w:rsid w:val="003200C9"/>
    <w:rPr>
      <w:rFonts w:ascii="Courier New" w:eastAsia="Times New Roman" w:hAnsi="Courier New" w:cs="Times New Roman"/>
      <w:sz w:val="24"/>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8</Pages>
  <Words>9721</Words>
  <Characters>55411</Characters>
  <Application>Microsoft Office Word</Application>
  <DocSecurity>0</DocSecurity>
  <Lines>461</Lines>
  <Paragraphs>130</Paragraphs>
  <ScaleCrop>false</ScaleCrop>
  <Company>Thai Nguyen</Company>
  <LinksUpToDate>false</LinksUpToDate>
  <CharactersWithSpaces>65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 Chi Hieu</dc:creator>
  <cp:lastModifiedBy>Pham Chi Hieu</cp:lastModifiedBy>
  <cp:revision>1</cp:revision>
  <dcterms:created xsi:type="dcterms:W3CDTF">2016-07-21T03:27:00Z</dcterms:created>
  <dcterms:modified xsi:type="dcterms:W3CDTF">2016-07-21T03:29:00Z</dcterms:modified>
</cp:coreProperties>
</file>